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otnotes.xml" ContentType="application/vnd.openxmlformats-officedocument.wordprocessingml.footnotes+xml"/>
  <Override PartName="/word/glossary/endnotes.xml" ContentType="application/vnd.openxmlformats-officedocument.wordprocessingml.endnote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1349" w:rsidRPr="00074A14" w:rsidRDefault="008E1349" w:rsidP="008E1349">
      <w:pPr>
        <w:pStyle w:val="50"/>
        <w:spacing w:after="0"/>
        <w:rPr>
          <w:b w:val="0"/>
          <w:sz w:val="22"/>
          <w:szCs w:val="22"/>
        </w:rPr>
      </w:pPr>
      <w:bookmarkStart w:id="0" w:name="bookmark0"/>
      <w:bookmarkStart w:id="1" w:name="bookmark2"/>
      <w:bookmarkStart w:id="2" w:name="bookmark1"/>
      <w:r w:rsidRPr="00074A14">
        <w:rPr>
          <w:b w:val="0"/>
          <w:sz w:val="22"/>
          <w:szCs w:val="22"/>
        </w:rPr>
        <w:t>МИНИСТЕРСТВО НАУКИ И ВЫСШЕГО ОБРАЗОВАНИЯ РОССИЙСКОЙ ФЕДЕРАЦИИ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  <w:r w:rsidRPr="00074A14">
        <w:rPr>
          <w:b w:val="0"/>
          <w:sz w:val="24"/>
          <w:szCs w:val="24"/>
        </w:rPr>
        <w:t>(МИНОБРНАУКИ РОССИИ)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  <w:r w:rsidRPr="00074A14">
        <w:rPr>
          <w:b w:val="0"/>
          <w:sz w:val="24"/>
          <w:szCs w:val="24"/>
        </w:rPr>
        <w:t xml:space="preserve">ФЕДЕРАЛЬНОЕ ГОСУДАРСТВЕННОЕ БЮДЖЕТНОЕ ОБРАЗОВАТЕЛЬНОЕ 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  <w:r w:rsidRPr="00074A14">
        <w:rPr>
          <w:b w:val="0"/>
          <w:sz w:val="24"/>
          <w:szCs w:val="24"/>
        </w:rPr>
        <w:t>УЧРЕЖДЕНИЕ ВЫСШЕГО ОБРАЗОВАНИЯ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  <w:r w:rsidRPr="00074A14">
        <w:rPr>
          <w:b w:val="0"/>
          <w:sz w:val="24"/>
          <w:szCs w:val="24"/>
        </w:rPr>
        <w:t>«ДОНБАССКИЙ ГОСУДАРСТВЕННЫЙ ТЕХНИЧЕСКИЙ УНИВЕРСИТЕТ»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  <w:r w:rsidRPr="00074A14">
        <w:rPr>
          <w:b w:val="0"/>
          <w:sz w:val="24"/>
          <w:szCs w:val="24"/>
        </w:rPr>
        <w:t>(ФГБОУ ВО «ДонГТУ»)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УТВЕРЖДЕНО:</w:t>
      </w:r>
    </w:p>
    <w:p w:rsidR="008E1349" w:rsidRPr="00074A14" w:rsidRDefault="008E1349" w:rsidP="008E1349">
      <w:pPr>
        <w:pStyle w:val="50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Приказом ректора</w:t>
      </w:r>
    </w:p>
    <w:p w:rsidR="008E1349" w:rsidRPr="00074A14" w:rsidRDefault="008E1349" w:rsidP="008E1349">
      <w:pPr>
        <w:pStyle w:val="50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ФГБОУ ВО «ДонГТУ»</w:t>
      </w:r>
    </w:p>
    <w:p w:rsidR="008E1349" w:rsidRPr="00074A14" w:rsidRDefault="008E1349" w:rsidP="008E1349">
      <w:pPr>
        <w:pStyle w:val="50"/>
        <w:spacing w:after="0"/>
        <w:ind w:left="4962"/>
        <w:jc w:val="left"/>
        <w:rPr>
          <w:b w:val="0"/>
          <w:sz w:val="28"/>
          <w:szCs w:val="24"/>
        </w:rPr>
      </w:pPr>
      <w:r w:rsidRPr="00074A14">
        <w:rPr>
          <w:b w:val="0"/>
          <w:sz w:val="28"/>
          <w:szCs w:val="24"/>
        </w:rPr>
        <w:t>от «</w:t>
      </w:r>
      <w:r w:rsidRPr="00074A14">
        <w:rPr>
          <w:b w:val="0"/>
          <w:sz w:val="28"/>
          <w:szCs w:val="24"/>
          <w:u w:val="single"/>
        </w:rPr>
        <w:t xml:space="preserve"> </w:t>
      </w:r>
      <w:r>
        <w:rPr>
          <w:b w:val="0"/>
          <w:sz w:val="28"/>
          <w:szCs w:val="24"/>
          <w:u w:val="single"/>
        </w:rPr>
        <w:t>0</w:t>
      </w:r>
      <w:r w:rsidRPr="00074A14">
        <w:rPr>
          <w:b w:val="0"/>
          <w:sz w:val="28"/>
          <w:szCs w:val="24"/>
          <w:u w:val="single"/>
        </w:rPr>
        <w:t>3</w:t>
      </w:r>
      <w:r>
        <w:rPr>
          <w:b w:val="0"/>
          <w:sz w:val="28"/>
          <w:szCs w:val="24"/>
          <w:u w:val="single"/>
        </w:rPr>
        <w:t xml:space="preserve"> </w:t>
      </w:r>
      <w:r w:rsidRPr="00074A14">
        <w:rPr>
          <w:b w:val="0"/>
          <w:sz w:val="28"/>
          <w:szCs w:val="24"/>
        </w:rPr>
        <w:t>»</w:t>
      </w:r>
      <w:r w:rsidRPr="00074A14">
        <w:rPr>
          <w:b w:val="0"/>
          <w:sz w:val="28"/>
          <w:szCs w:val="24"/>
          <w:u w:val="single"/>
        </w:rPr>
        <w:t xml:space="preserve"> 09</w:t>
      </w:r>
      <w:r>
        <w:rPr>
          <w:b w:val="0"/>
          <w:sz w:val="28"/>
          <w:szCs w:val="24"/>
          <w:u w:val="single"/>
        </w:rPr>
        <w:t xml:space="preserve"> </w:t>
      </w:r>
      <w:r w:rsidRPr="00074A14">
        <w:rPr>
          <w:b w:val="0"/>
          <w:sz w:val="28"/>
          <w:szCs w:val="24"/>
        </w:rPr>
        <w:t xml:space="preserve"> 2025 г. № 107</w:t>
      </w: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  <w:rPr>
          <w:b w:val="0"/>
          <w:sz w:val="24"/>
          <w:szCs w:val="24"/>
        </w:rPr>
      </w:pPr>
    </w:p>
    <w:p w:rsidR="008E1349" w:rsidRPr="00074A14" w:rsidRDefault="008E1349" w:rsidP="008E1349">
      <w:pPr>
        <w:pStyle w:val="50"/>
        <w:spacing w:after="0"/>
      </w:pPr>
      <w:r w:rsidRPr="00074A14">
        <w:t>КОМПЛЕКТ ОЦЕНОЧНЫХ МАТЕРИАЛОВ</w:t>
      </w:r>
    </w:p>
    <w:p w:rsidR="008E1349" w:rsidRPr="00074A14" w:rsidRDefault="008E1349" w:rsidP="008E1349">
      <w:pPr>
        <w:pStyle w:val="50"/>
        <w:spacing w:after="0"/>
      </w:pP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465"/>
      </w:tblGrid>
      <w:tr w:rsidR="008E1349" w:rsidRPr="00074A14" w:rsidTr="006E406C">
        <w:tc>
          <w:tcPr>
            <w:tcW w:w="9384" w:type="dxa"/>
            <w:tcBorders>
              <w:top w:val="nil"/>
            </w:tcBorders>
          </w:tcPr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03.03.03</w:t>
            </w:r>
            <w:r w:rsidRPr="00074A14">
              <w:rPr>
                <w:b w:val="0"/>
                <w:sz w:val="28"/>
                <w:szCs w:val="28"/>
              </w:rPr>
              <w:t xml:space="preserve"> </w:t>
            </w:r>
            <w:r>
              <w:rPr>
                <w:b w:val="0"/>
                <w:sz w:val="28"/>
                <w:szCs w:val="28"/>
              </w:rPr>
              <w:t>Радиофизика</w:t>
            </w:r>
          </w:p>
        </w:tc>
      </w:tr>
      <w:tr w:rsidR="008E1349" w:rsidRPr="00074A14" w:rsidTr="006E406C">
        <w:tc>
          <w:tcPr>
            <w:tcW w:w="9384" w:type="dxa"/>
            <w:tcBorders>
              <w:bottom w:val="nil"/>
            </w:tcBorders>
          </w:tcPr>
          <w:p w:rsidR="008E1349" w:rsidRPr="00074A14" w:rsidRDefault="008E1349" w:rsidP="006E406C">
            <w:pPr>
              <w:jc w:val="center"/>
              <w:rPr>
                <w:rFonts w:eastAsia="Calibri"/>
                <w:sz w:val="18"/>
                <w:szCs w:val="18"/>
              </w:rPr>
            </w:pPr>
            <w:r w:rsidRPr="00074A14">
              <w:rPr>
                <w:rFonts w:eastAsia="Calibri"/>
                <w:sz w:val="18"/>
                <w:szCs w:val="18"/>
              </w:rPr>
              <w:t>(код и наименование направления подготовки, специальности)</w:t>
            </w:r>
          </w:p>
          <w:p w:rsidR="008E1349" w:rsidRPr="00074A14" w:rsidRDefault="008E1349" w:rsidP="006E406C">
            <w:pPr>
              <w:jc w:val="center"/>
              <w:outlineLvl w:val="0"/>
              <w:rPr>
                <w:rFonts w:eastAsia="Calibri"/>
                <w:sz w:val="28"/>
                <w:szCs w:val="28"/>
              </w:rPr>
            </w:pPr>
          </w:p>
        </w:tc>
      </w:tr>
      <w:tr w:rsidR="008E1349" w:rsidRPr="00074A14" w:rsidTr="006E406C">
        <w:tc>
          <w:tcPr>
            <w:tcW w:w="9384" w:type="dxa"/>
            <w:tcBorders>
              <w:top w:val="nil"/>
            </w:tcBorders>
          </w:tcPr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Инженерно-физические технологии в промышленности</w:t>
            </w:r>
          </w:p>
        </w:tc>
      </w:tr>
      <w:tr w:rsidR="008E1349" w:rsidRPr="00074A14" w:rsidTr="006E406C">
        <w:tc>
          <w:tcPr>
            <w:tcW w:w="9384" w:type="dxa"/>
            <w:tcBorders>
              <w:bottom w:val="nil"/>
            </w:tcBorders>
          </w:tcPr>
          <w:p w:rsidR="008E1349" w:rsidRPr="00074A14" w:rsidRDefault="008E1349" w:rsidP="006E406C">
            <w:pPr>
              <w:jc w:val="center"/>
              <w:rPr>
                <w:rFonts w:eastAsia="Calibri"/>
                <w:sz w:val="18"/>
                <w:szCs w:val="18"/>
              </w:rPr>
            </w:pPr>
            <w:r w:rsidRPr="00074A14">
              <w:rPr>
                <w:rFonts w:eastAsia="Calibri"/>
                <w:sz w:val="18"/>
                <w:szCs w:val="18"/>
              </w:rPr>
              <w:t>(наименование профиля (специализации, программы) подготовки)</w:t>
            </w:r>
          </w:p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  <w:tr w:rsidR="008E1349" w:rsidRPr="00074A14" w:rsidTr="006E406C">
        <w:tc>
          <w:tcPr>
            <w:tcW w:w="9384" w:type="dxa"/>
            <w:tcBorders>
              <w:top w:val="nil"/>
            </w:tcBorders>
          </w:tcPr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 w:rsidRPr="00074A14">
              <w:rPr>
                <w:b w:val="0"/>
                <w:sz w:val="28"/>
                <w:szCs w:val="28"/>
              </w:rPr>
              <w:t>бакалавр</w:t>
            </w:r>
          </w:p>
        </w:tc>
      </w:tr>
      <w:tr w:rsidR="008E1349" w:rsidRPr="00074A14" w:rsidTr="006E406C">
        <w:tc>
          <w:tcPr>
            <w:tcW w:w="9384" w:type="dxa"/>
            <w:tcBorders>
              <w:bottom w:val="nil"/>
            </w:tcBorders>
          </w:tcPr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18"/>
                <w:szCs w:val="18"/>
              </w:rPr>
            </w:pPr>
            <w:r w:rsidRPr="00074A14">
              <w:rPr>
                <w:b w:val="0"/>
                <w:sz w:val="18"/>
                <w:szCs w:val="18"/>
              </w:rPr>
              <w:t>(квалификация: бакалавр/специалист/магистр)</w:t>
            </w:r>
          </w:p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  <w:tr w:rsidR="008E1349" w:rsidRPr="00074A14" w:rsidTr="006E406C">
        <w:tc>
          <w:tcPr>
            <w:tcW w:w="9384" w:type="dxa"/>
            <w:tcBorders>
              <w:top w:val="nil"/>
              <w:bottom w:val="single" w:sz="4" w:space="0" w:color="auto"/>
            </w:tcBorders>
          </w:tcPr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  <w:r w:rsidRPr="00074A14">
              <w:rPr>
                <w:b w:val="0"/>
                <w:sz w:val="28"/>
                <w:szCs w:val="28"/>
              </w:rPr>
              <w:t xml:space="preserve">очная, </w:t>
            </w:r>
            <w:r>
              <w:rPr>
                <w:b w:val="0"/>
                <w:sz w:val="28"/>
                <w:szCs w:val="28"/>
              </w:rPr>
              <w:t>очно-</w:t>
            </w:r>
            <w:r w:rsidRPr="00074A14">
              <w:rPr>
                <w:b w:val="0"/>
                <w:sz w:val="28"/>
                <w:szCs w:val="28"/>
              </w:rPr>
              <w:t>заочная</w:t>
            </w:r>
          </w:p>
        </w:tc>
      </w:tr>
      <w:tr w:rsidR="008E1349" w:rsidRPr="00074A14" w:rsidTr="006E406C">
        <w:tc>
          <w:tcPr>
            <w:tcW w:w="9384" w:type="dxa"/>
            <w:tcBorders>
              <w:bottom w:val="nil"/>
            </w:tcBorders>
          </w:tcPr>
          <w:p w:rsidR="008E1349" w:rsidRPr="00074A14" w:rsidRDefault="008E1349" w:rsidP="006E406C">
            <w:pPr>
              <w:jc w:val="center"/>
              <w:rPr>
                <w:rFonts w:eastAsia="Calibri"/>
                <w:sz w:val="28"/>
                <w:szCs w:val="28"/>
                <w:vertAlign w:val="superscript"/>
              </w:rPr>
            </w:pPr>
            <w:r w:rsidRPr="00074A14">
              <w:rPr>
                <w:rFonts w:eastAsia="Calibri"/>
                <w:sz w:val="28"/>
                <w:szCs w:val="28"/>
                <w:vertAlign w:val="superscript"/>
              </w:rPr>
              <w:t>(форма обучения: очная, заочная, очно-заочная)</w:t>
            </w:r>
          </w:p>
          <w:p w:rsidR="008E1349" w:rsidRPr="00074A14" w:rsidRDefault="008E1349" w:rsidP="006E406C">
            <w:pPr>
              <w:pStyle w:val="50"/>
              <w:spacing w:after="0"/>
              <w:rPr>
                <w:b w:val="0"/>
                <w:sz w:val="28"/>
                <w:szCs w:val="28"/>
              </w:rPr>
            </w:pPr>
          </w:p>
        </w:tc>
      </w:tr>
    </w:tbl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outlineLvl w:val="0"/>
        <w:rPr>
          <w:rFonts w:eastAsia="Calibri"/>
          <w:sz w:val="28"/>
          <w:szCs w:val="28"/>
        </w:rPr>
      </w:pPr>
    </w:p>
    <w:p w:rsidR="008E1349" w:rsidRPr="00074A14" w:rsidRDefault="008E1349" w:rsidP="008E1349">
      <w:pPr>
        <w:jc w:val="center"/>
        <w:rPr>
          <w:rFonts w:eastAsia="Calibri"/>
          <w:sz w:val="28"/>
          <w:szCs w:val="28"/>
        </w:rPr>
      </w:pPr>
      <w:r w:rsidRPr="00074A14">
        <w:rPr>
          <w:rFonts w:eastAsia="Calibri"/>
          <w:sz w:val="28"/>
          <w:szCs w:val="28"/>
        </w:rPr>
        <w:t>Алчевск</w:t>
      </w:r>
    </w:p>
    <w:p w:rsidR="00D12EC9" w:rsidRPr="008E1349" w:rsidRDefault="008E1349" w:rsidP="008E1349">
      <w:pPr>
        <w:jc w:val="center"/>
        <w:rPr>
          <w:rFonts w:eastAsia="Calibri"/>
          <w:sz w:val="28"/>
          <w:szCs w:val="28"/>
        </w:rPr>
      </w:pPr>
      <w:r w:rsidRPr="00074A14">
        <w:rPr>
          <w:rFonts w:eastAsia="Calibri"/>
          <w:sz w:val="28"/>
          <w:szCs w:val="28"/>
        </w:rPr>
        <w:t>2025</w:t>
      </w:r>
      <w:r w:rsidR="005531F5">
        <w:rPr>
          <w:rFonts w:eastAsia="Calibri"/>
          <w:sz w:val="26"/>
          <w:szCs w:val="26"/>
        </w:rPr>
        <w:br w:type="page"/>
      </w:r>
    </w:p>
    <w:bookmarkEnd w:id="0"/>
    <w:bookmarkEnd w:id="1"/>
    <w:bookmarkEnd w:id="2"/>
    <w:p w:rsidR="00D12EC9" w:rsidRDefault="005531F5" w:rsidP="00023CA2">
      <w:pPr>
        <w:pStyle w:val="11"/>
        <w:spacing w:after="360" w:line="240" w:lineRule="auto"/>
      </w:pPr>
      <w:r>
        <w:lastRenderedPageBreak/>
        <w:t>СОДЕРЖАНИЕ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4"/>
        <w:gridCol w:w="500"/>
      </w:tblGrid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1 Спецификация……………………………………………………………..</w:t>
            </w:r>
          </w:p>
        </w:tc>
        <w:tc>
          <w:tcPr>
            <w:tcW w:w="500" w:type="dxa"/>
            <w:vAlign w:val="bottom"/>
          </w:tcPr>
          <w:p w:rsidR="00D12EC9" w:rsidRDefault="005531F5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3</w:t>
            </w:r>
          </w:p>
        </w:tc>
      </w:tr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2 Распределение тестовых заданий по компетенциям и дисципл</w:t>
            </w:r>
            <w:r>
              <w:rPr>
                <w:b w:val="0"/>
              </w:rPr>
              <w:t>и</w:t>
            </w:r>
            <w:r>
              <w:rPr>
                <w:b w:val="0"/>
              </w:rPr>
              <w:t>нам……</w:t>
            </w:r>
          </w:p>
        </w:tc>
        <w:tc>
          <w:tcPr>
            <w:tcW w:w="500" w:type="dxa"/>
            <w:vAlign w:val="bottom"/>
          </w:tcPr>
          <w:p w:rsidR="00D12EC9" w:rsidRDefault="005531F5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6</w:t>
            </w:r>
          </w:p>
        </w:tc>
      </w:tr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3 Распределение заданий по типам и уровням сложн</w:t>
            </w:r>
            <w:r>
              <w:rPr>
                <w:b w:val="0"/>
              </w:rPr>
              <w:t>о</w:t>
            </w:r>
            <w:r>
              <w:rPr>
                <w:b w:val="0"/>
              </w:rPr>
              <w:t>сти…………………</w:t>
            </w:r>
          </w:p>
        </w:tc>
        <w:tc>
          <w:tcPr>
            <w:tcW w:w="500" w:type="dxa"/>
            <w:vAlign w:val="bottom"/>
          </w:tcPr>
          <w:p w:rsidR="00D12EC9" w:rsidRDefault="006036F9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4 Сценарии выполнения диагностических заданий………………………</w:t>
            </w:r>
          </w:p>
        </w:tc>
        <w:tc>
          <w:tcPr>
            <w:tcW w:w="500" w:type="dxa"/>
            <w:vAlign w:val="bottom"/>
          </w:tcPr>
          <w:p w:rsidR="00D12EC9" w:rsidRDefault="006036F9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25</w:t>
            </w:r>
          </w:p>
        </w:tc>
      </w:tr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5 Сценарии оценивания выполнения тестовых заданий…………………</w:t>
            </w:r>
          </w:p>
        </w:tc>
        <w:tc>
          <w:tcPr>
            <w:tcW w:w="500" w:type="dxa"/>
            <w:vAlign w:val="bottom"/>
          </w:tcPr>
          <w:p w:rsidR="00D12EC9" w:rsidRDefault="006036F9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26</w:t>
            </w:r>
          </w:p>
        </w:tc>
      </w:tr>
      <w:tr w:rsidR="00D12EC9">
        <w:tc>
          <w:tcPr>
            <w:tcW w:w="8884" w:type="dxa"/>
          </w:tcPr>
          <w:p w:rsidR="00D12EC9" w:rsidRDefault="005531F5" w:rsidP="00023CA2">
            <w:pPr>
              <w:pStyle w:val="11"/>
              <w:spacing w:after="0" w:line="360" w:lineRule="auto"/>
              <w:jc w:val="both"/>
              <w:outlineLvl w:val="9"/>
              <w:rPr>
                <w:b w:val="0"/>
              </w:rPr>
            </w:pPr>
            <w:r>
              <w:rPr>
                <w:b w:val="0"/>
              </w:rPr>
              <w:t>6 Типы заданий с ключами к оцениванию тестовых заданий комплекта оценочных материалов………………………………………………………</w:t>
            </w:r>
          </w:p>
        </w:tc>
        <w:tc>
          <w:tcPr>
            <w:tcW w:w="500" w:type="dxa"/>
            <w:vAlign w:val="bottom"/>
          </w:tcPr>
          <w:p w:rsidR="00D12EC9" w:rsidRDefault="006036F9" w:rsidP="00023CA2">
            <w:pPr>
              <w:pStyle w:val="11"/>
              <w:spacing w:after="0" w:line="360" w:lineRule="auto"/>
              <w:jc w:val="right"/>
              <w:outlineLvl w:val="9"/>
              <w:rPr>
                <w:b w:val="0"/>
              </w:rPr>
            </w:pPr>
            <w:r>
              <w:rPr>
                <w:b w:val="0"/>
              </w:rPr>
              <w:t>27</w:t>
            </w:r>
          </w:p>
        </w:tc>
      </w:tr>
    </w:tbl>
    <w:p w:rsidR="00D12EC9" w:rsidRDefault="00D12EC9" w:rsidP="00023CA2">
      <w:pPr>
        <w:pStyle w:val="11"/>
        <w:spacing w:after="0" w:line="240" w:lineRule="auto"/>
      </w:pPr>
    </w:p>
    <w:p w:rsidR="00D12EC9" w:rsidRDefault="005531F5" w:rsidP="00023CA2">
      <w:pPr>
        <w:rPr>
          <w:b/>
          <w:bCs/>
          <w:sz w:val="28"/>
          <w:szCs w:val="28"/>
        </w:rPr>
      </w:pPr>
      <w:r>
        <w:br w:type="page"/>
      </w:r>
    </w:p>
    <w:p w:rsidR="00D12EC9" w:rsidRDefault="005531F5" w:rsidP="00023CA2">
      <w:pPr>
        <w:pStyle w:val="11"/>
        <w:spacing w:after="360" w:line="240" w:lineRule="auto"/>
      </w:pPr>
      <w:bookmarkStart w:id="3" w:name="bookmark5"/>
      <w:bookmarkStart w:id="4" w:name="bookmark4"/>
      <w:bookmarkStart w:id="5" w:name="bookmark3"/>
      <w:r>
        <w:lastRenderedPageBreak/>
        <w:t>1 СПЕЦИФИКАЦИЯ</w:t>
      </w:r>
      <w:bookmarkEnd w:id="3"/>
      <w:bookmarkEnd w:id="4"/>
      <w:bookmarkEnd w:id="5"/>
    </w:p>
    <w:p w:rsidR="00D12EC9" w:rsidRDefault="005531F5" w:rsidP="00023CA2">
      <w:pPr>
        <w:pStyle w:val="26"/>
        <w:jc w:val="both"/>
      </w:pPr>
      <w:bookmarkStart w:id="6" w:name="bookmark6"/>
      <w:bookmarkStart w:id="7" w:name="bookmark7"/>
      <w:bookmarkStart w:id="8" w:name="bookmark8"/>
      <w:bookmarkStart w:id="9" w:name="bookmark9"/>
      <w:r>
        <w:t>Назначение комплекта оценочных материалов</w:t>
      </w:r>
      <w:bookmarkEnd w:id="6"/>
      <w:bookmarkEnd w:id="7"/>
      <w:bookmarkEnd w:id="8"/>
      <w:bookmarkEnd w:id="9"/>
    </w:p>
    <w:p w:rsidR="00D12EC9" w:rsidRDefault="005531F5" w:rsidP="00023CA2">
      <w:pPr>
        <w:pStyle w:val="1"/>
        <w:spacing w:after="160"/>
        <w:ind w:firstLine="720"/>
        <w:jc w:val="both"/>
      </w:pPr>
      <w:r>
        <w:t>Комплект оценочных материалов (КОМ) предназначен для контроля и оценки р</w:t>
      </w:r>
      <w:r>
        <w:t>е</w:t>
      </w:r>
      <w:r>
        <w:t>зультатов прохождения основной профессиональной образовательной программы по направлению подготовки 03.03.03 Радиофизика, профиль «</w:t>
      </w:r>
      <w:sdt>
        <w:sdtPr>
          <w:alias w:val="наименование профиля"/>
          <w:tag w:val="наименование профиля"/>
          <w:id w:val="-2007658719"/>
          <w:placeholder>
            <w:docPart w:val="D63D3E7460E74B20A9A3BC7F740D8D74"/>
          </w:placeholder>
        </w:sdtPr>
        <w:sdtEndPr/>
        <w:sdtContent>
          <w:r>
            <w:t>Инженерно-физические техн</w:t>
          </w:r>
          <w:r>
            <w:t>о</w:t>
          </w:r>
          <w:r>
            <w:t>логии в промышленности</w:t>
          </w:r>
        </w:sdtContent>
      </w:sdt>
      <w:r>
        <w:t xml:space="preserve">». </w:t>
      </w:r>
    </w:p>
    <w:p w:rsidR="00D12EC9" w:rsidRDefault="005531F5" w:rsidP="00023CA2">
      <w:pPr>
        <w:pStyle w:val="26"/>
        <w:jc w:val="both"/>
      </w:pPr>
      <w:bookmarkStart w:id="10" w:name="bookmark10"/>
      <w:bookmarkStart w:id="11" w:name="bookmark12"/>
      <w:bookmarkStart w:id="12" w:name="bookmark11"/>
      <w:r>
        <w:t>Нормативное основание отбора содержания</w:t>
      </w:r>
      <w:bookmarkEnd w:id="10"/>
      <w:bookmarkEnd w:id="11"/>
      <w:bookmarkEnd w:id="12"/>
    </w:p>
    <w:p w:rsidR="00D12EC9" w:rsidRDefault="005531F5" w:rsidP="00023CA2">
      <w:pPr>
        <w:pStyle w:val="1"/>
        <w:ind w:firstLine="720"/>
        <w:jc w:val="both"/>
      </w:pPr>
      <w:r>
        <w:t>Оценочные материалы по основной профессиональной образовательной программе составлены с учетом требований:</w:t>
      </w:r>
    </w:p>
    <w:p w:rsidR="00D12EC9" w:rsidRDefault="005531F5" w:rsidP="00023CA2">
      <w:pPr>
        <w:pStyle w:val="1"/>
        <w:numPr>
          <w:ilvl w:val="0"/>
          <w:numId w:val="1"/>
        </w:numPr>
        <w:tabs>
          <w:tab w:val="left" w:pos="1421"/>
        </w:tabs>
        <w:ind w:left="0" w:firstLine="708"/>
        <w:jc w:val="both"/>
      </w:pPr>
      <w:bookmarkStart w:id="13" w:name="bookmark13"/>
      <w:bookmarkEnd w:id="13"/>
      <w:r>
        <w:t xml:space="preserve">федерального государственного образовательного стандарта высшего образования (далее ФГОС </w:t>
      </w:r>
      <w:proofErr w:type="gramStart"/>
      <w:r>
        <w:t>ВО</w:t>
      </w:r>
      <w:proofErr w:type="gramEnd"/>
      <w:r>
        <w:t xml:space="preserve">) </w:t>
      </w:r>
      <w:proofErr w:type="gramStart"/>
      <w:r>
        <w:t>по</w:t>
      </w:r>
      <w:proofErr w:type="gramEnd"/>
      <w:r>
        <w:t xml:space="preserve"> направлению подготовки</w:t>
      </w:r>
      <w:sdt>
        <w:sdtPr>
          <w:alias w:val="шифр, направление подготовки"/>
          <w:tag w:val="шифр, направление подготовки"/>
          <w:id w:val="1685168971"/>
          <w:placeholder>
            <w:docPart w:val="27B79E73B4AF46C7B1AD61EDC42EE450"/>
          </w:placeholder>
        </w:sdtPr>
        <w:sdtEndPr/>
        <w:sdtContent>
          <w:r>
            <w:t xml:space="preserve"> 03.03.03 Радиофизика </w:t>
          </w:r>
        </w:sdtContent>
      </w:sdt>
      <w:r>
        <w:t>(уровень</w:t>
      </w:r>
      <w:sdt>
        <w:sdtPr>
          <w:alias w:val="уровень образования"/>
          <w:tag w:val="уровень образования"/>
          <w:id w:val="1879354697"/>
          <w:placeholder>
            <w:docPart w:val="DefaultPlaceholder_-1854013440"/>
          </w:placeholder>
        </w:sdtPr>
        <w:sdtEndPr/>
        <w:sdtContent>
          <w:r>
            <w:t xml:space="preserve"> бакалавр</w:t>
          </w:r>
          <w:r>
            <w:t>и</w:t>
          </w:r>
          <w:r>
            <w:t>ата</w:t>
          </w:r>
        </w:sdtContent>
      </w:sdt>
      <w:r>
        <w:t>), утвержденного приказом Министерства образования и науки Российской Федерации № </w:t>
      </w:r>
      <w:r>
        <w:rPr>
          <w:u w:val="single"/>
        </w:rPr>
        <w:t>912</w:t>
      </w:r>
      <w:r>
        <w:t xml:space="preserve"> от </w:t>
      </w:r>
      <w:r>
        <w:rPr>
          <w:u w:val="single"/>
        </w:rPr>
        <w:t>07 августа</w:t>
      </w:r>
      <w:r>
        <w:t xml:space="preserve"> 2020 года;</w:t>
      </w:r>
    </w:p>
    <w:p w:rsidR="00D12EC9" w:rsidRDefault="005531F5" w:rsidP="00023CA2">
      <w:pPr>
        <w:pStyle w:val="1"/>
        <w:numPr>
          <w:ilvl w:val="0"/>
          <w:numId w:val="1"/>
        </w:numPr>
        <w:tabs>
          <w:tab w:val="left" w:pos="1421"/>
        </w:tabs>
        <w:ind w:left="0" w:firstLine="708"/>
        <w:jc w:val="both"/>
        <w:rPr>
          <w:color w:val="auto"/>
        </w:rPr>
      </w:pPr>
      <w:r>
        <w:t xml:space="preserve"> </w:t>
      </w:r>
      <w:proofErr w:type="gramStart"/>
      <w:r>
        <w:t>п</w:t>
      </w:r>
      <w:r>
        <w:rPr>
          <w:color w:val="auto"/>
        </w:rPr>
        <w:t>рофессиональный стандарт "Педагог (педагогическая деятельность в сфере д</w:t>
      </w:r>
      <w:r>
        <w:rPr>
          <w:color w:val="auto"/>
        </w:rPr>
        <w:t>о</w:t>
      </w:r>
      <w:r>
        <w:rPr>
          <w:color w:val="auto"/>
        </w:rPr>
        <w:t>школьного, начального общего, основного общего, среднего общего образования) (восп</w:t>
      </w:r>
      <w:r>
        <w:rPr>
          <w:color w:val="auto"/>
        </w:rPr>
        <w:t>и</w:t>
      </w:r>
      <w:r>
        <w:rPr>
          <w:color w:val="auto"/>
        </w:rPr>
        <w:t>татель, учитель)", утвержденный приказом Министерства труда и социальной защиты Российской Федерации от 18 октября 2013 г. N 544н (зарегистрирован Министерством юстиции Российской Федерации 6 декабря 2013 г., регистрационный N 30550), с измен</w:t>
      </w:r>
      <w:r>
        <w:rPr>
          <w:color w:val="auto"/>
        </w:rPr>
        <w:t>е</w:t>
      </w:r>
      <w:r>
        <w:rPr>
          <w:color w:val="auto"/>
        </w:rPr>
        <w:t>нием, внесенным приказом Министерства труда и социальной защиты Российской Фед</w:t>
      </w:r>
      <w:r>
        <w:rPr>
          <w:color w:val="auto"/>
        </w:rPr>
        <w:t>е</w:t>
      </w:r>
      <w:r>
        <w:rPr>
          <w:color w:val="auto"/>
        </w:rPr>
        <w:t>рации от 5 августа 2016</w:t>
      </w:r>
      <w:proofErr w:type="gramEnd"/>
      <w:r>
        <w:rPr>
          <w:color w:val="auto"/>
        </w:rPr>
        <w:t xml:space="preserve"> г. N 422н (</w:t>
      </w:r>
      <w:proofErr w:type="gramStart"/>
      <w:r>
        <w:rPr>
          <w:color w:val="auto"/>
        </w:rPr>
        <w:t>зарегистрирован</w:t>
      </w:r>
      <w:proofErr w:type="gramEnd"/>
      <w:r>
        <w:rPr>
          <w:color w:val="auto"/>
        </w:rPr>
        <w:t xml:space="preserve"> Министерством юстиции Российской Федерации 23 августа 2016 г., регистрационный N 43326;</w:t>
      </w:r>
    </w:p>
    <w:p w:rsidR="00D12EC9" w:rsidRDefault="005531F5" w:rsidP="00023CA2">
      <w:pPr>
        <w:pStyle w:val="af8"/>
        <w:numPr>
          <w:ilvl w:val="0"/>
          <w:numId w:val="1"/>
        </w:numPr>
        <w:ind w:left="0" w:firstLine="708"/>
        <w:jc w:val="both"/>
        <w:rPr>
          <w:rFonts w:ascii="Times New Roman" w:eastAsia="Times New Roman" w:hAnsi="Times New Roman" w:cs="Times New Roman"/>
          <w:kern w:val="0"/>
          <w:lang w:eastAsia="ru-RU" w:bidi="ru-RU"/>
        </w:rPr>
      </w:pPr>
      <w:proofErr w:type="gramStart"/>
      <w:r>
        <w:rPr>
          <w:rFonts w:ascii="Times New Roman" w:eastAsia="Times New Roman" w:hAnsi="Times New Roman" w:cs="Times New Roman"/>
          <w:kern w:val="0"/>
          <w:lang w:eastAsia="ru-RU" w:bidi="ru-RU"/>
        </w:rPr>
        <w:t>профессионального стандарта «Специалист по научно-исследовательским и опытно-конструкторским разработкам», утвержденного приказом Министерства труда и социальной защиты Российской Федерации от 04 марта 2014 г. N 121н (зарегистрирован Министерством юстиции Российской Федерации 21 марта 2014 г., регистрационный N 31692), с изменением, внесенным приказом Министерства труда и социальной защиты Российской Федерации от 12 декабря 2016 г. N 727н (зарегистрирован Министерством юстиции Российской Федерации 13</w:t>
      </w:r>
      <w:proofErr w:type="gramEnd"/>
      <w:r>
        <w:rPr>
          <w:rFonts w:ascii="Times New Roman" w:eastAsia="Times New Roman" w:hAnsi="Times New Roman" w:cs="Times New Roman"/>
          <w:kern w:val="0"/>
          <w:lang w:eastAsia="ru-RU" w:bidi="ru-RU"/>
        </w:rPr>
        <w:t xml:space="preserve"> января 2017 г., </w:t>
      </w:r>
      <w:proofErr w:type="gramStart"/>
      <w:r>
        <w:rPr>
          <w:rFonts w:ascii="Times New Roman" w:eastAsia="Times New Roman" w:hAnsi="Times New Roman" w:cs="Times New Roman"/>
          <w:kern w:val="0"/>
          <w:lang w:eastAsia="ru-RU" w:bidi="ru-RU"/>
        </w:rPr>
        <w:t>регистрационный</w:t>
      </w:r>
      <w:proofErr w:type="gramEnd"/>
      <w:r>
        <w:rPr>
          <w:rFonts w:ascii="Times New Roman" w:eastAsia="Times New Roman" w:hAnsi="Times New Roman" w:cs="Times New Roman"/>
          <w:kern w:val="0"/>
          <w:lang w:eastAsia="ru-RU" w:bidi="ru-RU"/>
        </w:rPr>
        <w:t xml:space="preserve"> N 45230).</w:t>
      </w:r>
    </w:p>
    <w:p w:rsidR="00D12EC9" w:rsidRDefault="00D12EC9" w:rsidP="00023CA2">
      <w:pPr>
        <w:pStyle w:val="af8"/>
        <w:ind w:left="708"/>
        <w:jc w:val="both"/>
        <w:rPr>
          <w:rFonts w:ascii="Times New Roman" w:eastAsia="Times New Roman" w:hAnsi="Times New Roman" w:cs="Times New Roman"/>
          <w:kern w:val="0"/>
          <w:lang w:eastAsia="ru-RU" w:bidi="ru-RU"/>
        </w:rPr>
      </w:pPr>
    </w:p>
    <w:p w:rsidR="00D12EC9" w:rsidRDefault="005531F5" w:rsidP="00023CA2">
      <w:pPr>
        <w:pStyle w:val="af0"/>
      </w:pPr>
      <w:r>
        <w:t>Количество заданий</w:t>
      </w:r>
    </w:p>
    <w:p w:rsidR="00D12EC9" w:rsidRDefault="00D12EC9" w:rsidP="00023CA2">
      <w:pPr>
        <w:pStyle w:val="af0"/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96"/>
        <w:gridCol w:w="6096"/>
        <w:gridCol w:w="1417"/>
      </w:tblGrid>
      <w:tr w:rsidR="00F6455C" w:rsidTr="00C06F77">
        <w:trPr>
          <w:trHeight w:val="698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ind w:left="-113"/>
              <w:jc w:val="center"/>
              <w:rPr>
                <w:b w:val="0"/>
                <w:sz w:val="20"/>
                <w:szCs w:val="20"/>
              </w:rPr>
            </w:pPr>
            <w:r>
              <w:rPr>
                <w:b w:val="0"/>
              </w:rPr>
              <w:t>Код</w:t>
            </w:r>
          </w:p>
          <w:p w:rsidR="00F6455C" w:rsidRDefault="00F6455C" w:rsidP="00023CA2">
            <w:pPr>
              <w:pStyle w:val="af0"/>
              <w:ind w:left="-113" w:right="-108"/>
              <w:rPr>
                <w:b w:val="0"/>
              </w:rPr>
            </w:pPr>
            <w:r>
              <w:rPr>
                <w:b w:val="0"/>
              </w:rPr>
              <w:t xml:space="preserve">  компетенции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2"/>
              <w:jc w:val="center"/>
            </w:pPr>
            <w:r>
              <w:t>Наименование компетен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Количество заданий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r>
              <w:t>Способен осуществлять поиск, крити</w:t>
            </w:r>
            <w:r>
              <w:softHyphen/>
              <w:t>ческий анализ и синтез информации, применять сис</w:t>
            </w:r>
            <w:r>
              <w:softHyphen/>
              <w:t>темный подход для решения поставленных задач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8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r>
              <w:t>Способен определять круг задач в рамках поставленной цели и выбирать оптимальные способы их решения, и</w:t>
            </w:r>
            <w:r>
              <w:t>с</w:t>
            </w:r>
            <w:r>
              <w:t>ходя из действующих правовых норм, имеющихся р</w:t>
            </w:r>
            <w:r>
              <w:t>е</w:t>
            </w:r>
            <w:r>
              <w:t>сурсов и ограничени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8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УК-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осуществ</w:t>
            </w:r>
            <w:r>
              <w:softHyphen/>
              <w:t>лять социальное взаимодей</w:t>
            </w:r>
            <w:r>
              <w:softHyphen/>
              <w:t>ствие и реализовывать свою роль в команд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8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r>
              <w:t>Способен осуществ</w:t>
            </w:r>
            <w:r>
              <w:softHyphen/>
              <w:t>лять деловую коммуника</w:t>
            </w:r>
            <w:r>
              <w:softHyphen/>
              <w:t>цию в ус</w:t>
            </w:r>
            <w:r>
              <w:t>т</w:t>
            </w:r>
            <w:r>
              <w:t>ной и письменной формах на государственном языке Российской Федера</w:t>
            </w:r>
            <w:r>
              <w:softHyphen/>
              <w:t>ции и иностранно</w:t>
            </w:r>
            <w:proofErr w:type="gramStart"/>
            <w:r>
              <w:t>м(</w:t>
            </w:r>
            <w:proofErr w:type="spellStart"/>
            <w:proofErr w:type="gramEnd"/>
            <w:r>
              <w:t>ых</w:t>
            </w:r>
            <w:proofErr w:type="spellEnd"/>
            <w:r>
              <w:t>) языке(ах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lastRenderedPageBreak/>
              <w:t>УК-5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восприни</w:t>
            </w:r>
            <w:r>
              <w:softHyphen/>
              <w:t>мать межкультурное разно</w:t>
            </w:r>
            <w:r>
              <w:softHyphen/>
              <w:t>образие общества в соци</w:t>
            </w:r>
            <w:r>
              <w:softHyphen/>
              <w:t>ально-историческом, этиче</w:t>
            </w:r>
            <w:r>
              <w:softHyphen/>
              <w:t>ском и ф</w:t>
            </w:r>
            <w:r>
              <w:t>и</w:t>
            </w:r>
            <w:r>
              <w:t>лософском кон</w:t>
            </w:r>
            <w:r>
              <w:softHyphen/>
              <w:t>текста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center"/>
            </w:pPr>
            <w: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управлять своим временем, выстраи</w:t>
            </w:r>
            <w:r>
              <w:softHyphen/>
              <w:t>вать и р</w:t>
            </w:r>
            <w:r>
              <w:t>е</w:t>
            </w:r>
            <w:r>
              <w:t>ализовывать траек</w:t>
            </w:r>
            <w:r>
              <w:softHyphen/>
              <w:t>торию саморазвития на ос</w:t>
            </w:r>
            <w:r>
              <w:softHyphen/>
              <w:t>нове при</w:t>
            </w:r>
            <w:r>
              <w:t>н</w:t>
            </w:r>
            <w:r>
              <w:t>ципов образова</w:t>
            </w:r>
            <w:r>
              <w:softHyphen/>
              <w:t>ния в течение всей жизн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center"/>
            </w:pPr>
            <w: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7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r>
              <w:t>Способен поддержи</w:t>
            </w:r>
            <w:r>
              <w:softHyphen/>
              <w:t>вать должный уровень фи</w:t>
            </w:r>
            <w:r>
              <w:softHyphen/>
              <w:t>зической подготовленности для обеспечения полноцен</w:t>
            </w:r>
            <w:r>
              <w:softHyphen/>
              <w:t>ной соц</w:t>
            </w:r>
            <w:r>
              <w:t>и</w:t>
            </w:r>
            <w:r>
              <w:t>альной и профес</w:t>
            </w:r>
            <w:r>
              <w:softHyphen/>
              <w:t>сиональной деятельност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center"/>
            </w:pPr>
            <w: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8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 создавать и поддерживать в повседнев</w:t>
            </w:r>
            <w:r>
              <w:softHyphen/>
              <w:t>ной жизни и в профессио</w:t>
            </w:r>
            <w:r>
              <w:softHyphen/>
              <w:t>нальной деятельности безо</w:t>
            </w:r>
            <w:r>
              <w:softHyphen/>
              <w:t>пасные условия жизнедея</w:t>
            </w:r>
            <w:r>
              <w:softHyphen/>
              <w:t>тельности для сохранения природной среды, обеспече</w:t>
            </w:r>
            <w:r>
              <w:softHyphen/>
              <w:t>ния устойчивого развития общества, в том числе при угрозе и возникновении чрезвычайных ситуаций и военных конфликто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8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9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использо</w:t>
            </w:r>
            <w:r>
              <w:softHyphen/>
              <w:t>вать базовые дефектологи</w:t>
            </w:r>
            <w:r>
              <w:softHyphen/>
              <w:t>ческие знания в социальной и профессиональной сферах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10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принимать обоснованные экономиче</w:t>
            </w:r>
            <w:r>
              <w:softHyphen/>
              <w:t>ские р</w:t>
            </w:r>
            <w:r>
              <w:t>е</w:t>
            </w:r>
            <w:r>
              <w:t>шения в различных областях жизнедеятельност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УК-1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формиро</w:t>
            </w:r>
            <w:r>
              <w:softHyphen/>
              <w:t>вать нетерпимое отношение к проя</w:t>
            </w:r>
            <w:r>
              <w:t>в</w:t>
            </w:r>
            <w:r>
              <w:t>лениям экстремизма, терроризма, коррупцион</w:t>
            </w:r>
            <w:r>
              <w:softHyphen/>
              <w:t>ному п</w:t>
            </w:r>
            <w:r>
              <w:t>о</w:t>
            </w:r>
            <w:r>
              <w:t>ведению и противо</w:t>
            </w:r>
            <w:r>
              <w:softHyphen/>
              <w:t>действовать им в профес</w:t>
            </w:r>
            <w:r>
              <w:softHyphen/>
              <w:t>сиональной деятельност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ОПК-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 применять базовые знания в области физики и радиофизики и использовать их в профес</w:t>
            </w:r>
            <w:r>
              <w:softHyphen/>
              <w:t>сиональной деятельности, в том числе в сфере педагоги</w:t>
            </w:r>
            <w:r>
              <w:softHyphen/>
              <w:t>ческой де</w:t>
            </w:r>
            <w:r>
              <w:t>я</w:t>
            </w:r>
            <w:r>
              <w:t>тельности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3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ОПК-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проводить экспериментальные и теоре</w:t>
            </w:r>
            <w:r>
              <w:softHyphen/>
              <w:t>тические научные исследо</w:t>
            </w:r>
            <w:r>
              <w:softHyphen/>
              <w:t>вания объектов, систем и процес</w:t>
            </w:r>
            <w:r>
              <w:softHyphen/>
              <w:t>сов, обрабатывать и пред</w:t>
            </w:r>
            <w:r>
              <w:softHyphen/>
              <w:t>ставлять экспериме</w:t>
            </w:r>
            <w:r>
              <w:t>н</w:t>
            </w:r>
            <w:r>
              <w:t>тальные данны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ОПК-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proofErr w:type="gramStart"/>
            <w:r>
              <w:rPr>
                <w:b w:val="0"/>
              </w:rPr>
              <w:t>Способен</w:t>
            </w:r>
            <w:proofErr w:type="gramEnd"/>
            <w:r>
              <w:rPr>
                <w:b w:val="0"/>
              </w:rPr>
              <w:t xml:space="preserve"> понимать принципы работы современных и</w:t>
            </w:r>
            <w:r>
              <w:rPr>
                <w:b w:val="0"/>
              </w:rPr>
              <w:t>н</w:t>
            </w:r>
            <w:r>
              <w:rPr>
                <w:b w:val="0"/>
              </w:rPr>
              <w:t>формационных технологий и использовать их для р</w:t>
            </w:r>
            <w:r>
              <w:rPr>
                <w:b w:val="0"/>
              </w:rPr>
              <w:t>е</w:t>
            </w:r>
            <w:r>
              <w:rPr>
                <w:b w:val="0"/>
              </w:rPr>
              <w:t>шения задач профессиональной деятельност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22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ПК-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r>
              <w:rPr>
                <w:rFonts w:eastAsia="Calibri"/>
                <w:b w:val="0"/>
                <w:bCs w:val="0"/>
                <w:lang w:eastAsia="en-US"/>
              </w:rPr>
              <w:t>Способность к осуществлению исследований фи</w:t>
            </w:r>
            <w:r>
              <w:rPr>
                <w:rFonts w:eastAsia="Calibri"/>
                <w:b w:val="0"/>
                <w:bCs w:val="0"/>
                <w:lang w:eastAsia="en-US"/>
              </w:rPr>
              <w:softHyphen/>
              <w:t>зических явлений радиофизическими методам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26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ПК-2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proofErr w:type="gramStart"/>
            <w:r>
              <w:rPr>
                <w:b w:val="0"/>
              </w:rPr>
              <w:t>Способен</w:t>
            </w:r>
            <w:proofErr w:type="gramEnd"/>
            <w:r>
              <w:rPr>
                <w:b w:val="0"/>
              </w:rPr>
              <w:t xml:space="preserve"> понимать принципы работы и методы экспл</w:t>
            </w:r>
            <w:r>
              <w:rPr>
                <w:b w:val="0"/>
              </w:rPr>
              <w:t>у</w:t>
            </w:r>
            <w:r>
              <w:rPr>
                <w:b w:val="0"/>
              </w:rPr>
              <w:t>атации современной радиоэлектронной, оптической а</w:t>
            </w:r>
            <w:r>
              <w:rPr>
                <w:b w:val="0"/>
              </w:rPr>
              <w:t>п</w:t>
            </w:r>
            <w:r>
              <w:rPr>
                <w:b w:val="0"/>
              </w:rPr>
              <w:t>паратуры и оборудования, и использовать основные м</w:t>
            </w:r>
            <w:r>
              <w:rPr>
                <w:b w:val="0"/>
              </w:rPr>
              <w:t>е</w:t>
            </w:r>
            <w:r>
              <w:rPr>
                <w:b w:val="0"/>
              </w:rPr>
              <w:t>тоды радиофизических измерени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32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ПК-3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r>
              <w:rPr>
                <w:b w:val="0"/>
              </w:rPr>
              <w:t>Способен планировать проведение отдельных этапов научных исследований и разработок в области профе</w:t>
            </w:r>
            <w:r>
              <w:rPr>
                <w:b w:val="0"/>
              </w:rPr>
              <w:t>с</w:t>
            </w:r>
            <w:r>
              <w:rPr>
                <w:b w:val="0"/>
              </w:rPr>
              <w:t>сиональной деятельности, обрабатывать и анализировать результаты исследований, составлять обзоры и отчеты, подготавливать материал научных публикаци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22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t>ПК-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proofErr w:type="gramStart"/>
            <w:r>
              <w:rPr>
                <w:b w:val="0"/>
              </w:rPr>
              <w:t>Способен реализовывать программы среднего общего, среднего профессионального и дополнительного обр</w:t>
            </w:r>
            <w:r>
              <w:rPr>
                <w:b w:val="0"/>
              </w:rPr>
              <w:t>а</w:t>
            </w:r>
            <w:r>
              <w:rPr>
                <w:b w:val="0"/>
              </w:rPr>
              <w:t>зования в соответствии с современными методиками и технологиями, в том числе информационными, для обеспечения качества учебно-воспитательного процесса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18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  <w:vertAlign w:val="superscript"/>
              </w:rPr>
            </w:pPr>
            <w:r>
              <w:rPr>
                <w:b w:val="0"/>
              </w:rPr>
              <w:lastRenderedPageBreak/>
              <w:t>ПК-5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  <w:proofErr w:type="gramStart"/>
            <w:r>
              <w:rPr>
                <w:b w:val="0"/>
              </w:rPr>
              <w:t>Способен</w:t>
            </w:r>
            <w:proofErr w:type="gramEnd"/>
            <w:r>
              <w:rPr>
                <w:b w:val="0"/>
              </w:rPr>
              <w:t xml:space="preserve"> применять на практике профессиональные знания и умения в сфере производства, внедрения и эксплуатации электронных приборов и систем разли</w:t>
            </w:r>
            <w:r>
              <w:rPr>
                <w:b w:val="0"/>
              </w:rPr>
              <w:t>ч</w:t>
            </w:r>
            <w:r>
              <w:rPr>
                <w:b w:val="0"/>
              </w:rPr>
              <w:t>ного назначения, полученные при освоении профильных физических дисципли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22</w:t>
            </w:r>
          </w:p>
        </w:tc>
      </w:tr>
      <w:tr w:rsidR="00F6455C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Всего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both"/>
              <w:rPr>
                <w:b w:val="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55C" w:rsidRDefault="00F6455C" w:rsidP="00023CA2">
            <w:pPr>
              <w:pStyle w:val="af0"/>
              <w:jc w:val="center"/>
              <w:rPr>
                <w:b w:val="0"/>
              </w:rPr>
            </w:pPr>
            <w:r>
              <w:rPr>
                <w:b w:val="0"/>
              </w:rPr>
              <w:t>378</w:t>
            </w:r>
          </w:p>
        </w:tc>
      </w:tr>
    </w:tbl>
    <w:p w:rsidR="00D12EC9" w:rsidRDefault="00D12EC9" w:rsidP="00023CA2">
      <w:pPr>
        <w:pStyle w:val="af0"/>
      </w:pPr>
    </w:p>
    <w:p w:rsidR="00D12EC9" w:rsidRDefault="00D12EC9" w:rsidP="00023CA2">
      <w:pPr>
        <w:sectPr w:rsidR="00D12EC9">
          <w:headerReference w:type="default" r:id="rId10"/>
          <w:footerReference w:type="default" r:id="rId11"/>
          <w:headerReference w:type="first" r:id="rId12"/>
          <w:footerReference w:type="first" r:id="rId13"/>
          <w:pgSz w:w="11900" w:h="16840"/>
          <w:pgMar w:top="1134" w:right="822" w:bottom="1582" w:left="1669" w:header="567" w:footer="3" w:gutter="0"/>
          <w:cols w:space="720"/>
          <w:titlePg/>
          <w:docGrid w:linePitch="360"/>
        </w:sectPr>
      </w:pPr>
    </w:p>
    <w:p w:rsidR="00D12EC9" w:rsidRDefault="005531F5" w:rsidP="00023CA2">
      <w:pPr>
        <w:pStyle w:val="11"/>
        <w:spacing w:after="360" w:line="240" w:lineRule="auto"/>
      </w:pPr>
      <w:bookmarkStart w:id="14" w:name="bookmark18"/>
      <w:bookmarkStart w:id="15" w:name="bookmark19"/>
      <w:bookmarkStart w:id="16" w:name="bookmark17"/>
      <w:r>
        <w:lastRenderedPageBreak/>
        <w:t>2 РАСПРЕДЕЛЕНИЕ ТЕСТОВЫХ ЗАДАНИЙ ПО КОМПЕТЕНЦИЯМ И ДИСЦИПЛИНАМ</w:t>
      </w:r>
      <w:bookmarkEnd w:id="14"/>
      <w:bookmarkEnd w:id="15"/>
      <w:bookmarkEnd w:id="16"/>
    </w:p>
    <w:tbl>
      <w:tblPr>
        <w:tblStyle w:val="ab"/>
        <w:tblW w:w="14307" w:type="dxa"/>
        <w:tblLook w:val="04A0" w:firstRow="1" w:lastRow="0" w:firstColumn="1" w:lastColumn="0" w:noHBand="0" w:noVBand="1"/>
      </w:tblPr>
      <w:tblGrid>
        <w:gridCol w:w="1565"/>
        <w:gridCol w:w="2855"/>
        <w:gridCol w:w="4538"/>
        <w:gridCol w:w="2585"/>
        <w:gridCol w:w="1056"/>
        <w:gridCol w:w="1708"/>
      </w:tblGrid>
      <w:tr w:rsidR="00A0312C" w:rsidTr="00C06F77">
        <w:trPr>
          <w:trHeight w:val="430"/>
          <w:tblHeader/>
        </w:trPr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д комп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тенции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аименование комп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тенции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Наименование индикатора 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proofErr w:type="spellStart"/>
            <w:r>
              <w:rPr>
                <w:b w:val="0"/>
                <w:sz w:val="24"/>
                <w:szCs w:val="24"/>
              </w:rPr>
              <w:t>сформированности</w:t>
            </w:r>
            <w:proofErr w:type="spellEnd"/>
            <w:r>
              <w:rPr>
                <w:b w:val="0"/>
                <w:sz w:val="24"/>
                <w:szCs w:val="24"/>
              </w:rPr>
              <w:t xml:space="preserve"> компетенции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E8E" w:rsidRDefault="00A0312C" w:rsidP="00023CA2">
            <w:pPr>
              <w:pStyle w:val="11"/>
              <w:spacing w:after="0" w:line="240" w:lineRule="auto"/>
              <w:ind w:left="-105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Наименование </w:t>
            </w:r>
          </w:p>
          <w:p w:rsidR="00292E8E" w:rsidRDefault="00A0312C" w:rsidP="00023CA2">
            <w:pPr>
              <w:pStyle w:val="11"/>
              <w:spacing w:after="0" w:line="240" w:lineRule="auto"/>
              <w:ind w:left="-105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дисциплины/модуля/ </w:t>
            </w:r>
          </w:p>
          <w:p w:rsidR="00A0312C" w:rsidRDefault="00A0312C" w:rsidP="00023CA2">
            <w:pPr>
              <w:pStyle w:val="11"/>
              <w:spacing w:after="0" w:line="240" w:lineRule="auto"/>
              <w:ind w:left="-105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актики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af2"/>
              <w:spacing w:line="280" w:lineRule="auto"/>
              <w:ind w:left="-39"/>
              <w:jc w:val="center"/>
              <w:rPr>
                <w:sz w:val="20"/>
                <w:szCs w:val="20"/>
              </w:rPr>
            </w:pPr>
            <w:r>
              <w:t>Семестр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Номер 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я</w:t>
            </w:r>
          </w:p>
        </w:tc>
      </w:tr>
      <w:tr w:rsidR="00A0312C" w:rsidTr="00C06F77">
        <w:trPr>
          <w:trHeight w:val="452"/>
        </w:trPr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Способен осуществлять поиск, критический ан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лиз и синтез информ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ции, применять систе</w:t>
            </w:r>
            <w:r>
              <w:rPr>
                <w:b w:val="0"/>
                <w:sz w:val="24"/>
                <w:szCs w:val="24"/>
              </w:rPr>
              <w:t>м</w:t>
            </w:r>
            <w:r>
              <w:rPr>
                <w:b w:val="0"/>
                <w:sz w:val="24"/>
                <w:szCs w:val="24"/>
              </w:rPr>
              <w:t>ный подход для решения поставленных задач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  <w:r>
              <w:rPr>
                <w:rFonts w:eastAsia="Arial Unicode MS"/>
                <w:b w:val="0"/>
                <w:bCs w:val="0"/>
                <w:sz w:val="24"/>
                <w:szCs w:val="24"/>
              </w:rPr>
              <w:t>УК-1.1. Применяет системный подход как общенаучный метод познания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  <w:rPr>
                <w:iCs/>
              </w:rPr>
            </w:pPr>
            <w:r>
              <w:rPr>
                <w:iCs/>
              </w:rPr>
              <w:t>Философия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0-192</w:t>
            </w:r>
          </w:p>
        </w:tc>
      </w:tr>
      <w:tr w:rsidR="00A0312C" w:rsidTr="00C06F77">
        <w:trPr>
          <w:trHeight w:val="333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1.2. Осуществляет поиск и критич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ский анализ информации: отличает факты от мнений, интерпретаций, оценок, фо</w:t>
            </w:r>
            <w:r>
              <w:rPr>
                <w:b w:val="0"/>
                <w:sz w:val="24"/>
                <w:szCs w:val="24"/>
              </w:rPr>
              <w:t>р</w:t>
            </w:r>
            <w:r>
              <w:rPr>
                <w:b w:val="0"/>
                <w:sz w:val="24"/>
                <w:szCs w:val="24"/>
              </w:rPr>
              <w:t>мирует собственные мнения и суждения, аргументирует свои выводы и точку зр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ния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  <w:rPr>
                <w:iCs/>
              </w:rPr>
            </w:pPr>
            <w:r>
              <w:rPr>
                <w:iCs/>
              </w:rPr>
              <w:t>Философия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,4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3</w:t>
            </w:r>
          </w:p>
        </w:tc>
      </w:tr>
      <w:tr w:rsidR="00A0312C" w:rsidTr="00C06F77">
        <w:trPr>
          <w:trHeight w:val="586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Ознакомительная практика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4</w:t>
            </w:r>
          </w:p>
        </w:tc>
      </w:tr>
      <w:tr w:rsidR="00A0312C" w:rsidTr="00C06F77">
        <w:trPr>
          <w:trHeight w:val="566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Организация научных исследований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 – 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5-198</w:t>
            </w:r>
          </w:p>
        </w:tc>
      </w:tr>
      <w:tr w:rsidR="00A0312C" w:rsidTr="00C06F77">
        <w:trPr>
          <w:trHeight w:val="1127"/>
        </w:trPr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Способен определять круг задач в рамках п</w:t>
            </w:r>
            <w:r>
              <w:rPr>
                <w:b w:val="0"/>
                <w:sz w:val="24"/>
                <w:szCs w:val="24"/>
              </w:rPr>
              <w:t>о</w:t>
            </w:r>
            <w:r>
              <w:rPr>
                <w:b w:val="0"/>
                <w:sz w:val="24"/>
                <w:szCs w:val="24"/>
              </w:rPr>
              <w:t>ставленной цели и в</w:t>
            </w:r>
            <w:r>
              <w:rPr>
                <w:b w:val="0"/>
                <w:sz w:val="24"/>
                <w:szCs w:val="24"/>
              </w:rPr>
              <w:t>ы</w:t>
            </w:r>
            <w:r>
              <w:rPr>
                <w:b w:val="0"/>
                <w:sz w:val="24"/>
                <w:szCs w:val="24"/>
              </w:rPr>
              <w:t>бирать оптимальные способы их решения, исходя из действующих правовых норм, име</w:t>
            </w:r>
            <w:r>
              <w:rPr>
                <w:b w:val="0"/>
                <w:sz w:val="24"/>
                <w:szCs w:val="24"/>
              </w:rPr>
              <w:t>ю</w:t>
            </w:r>
            <w:r>
              <w:rPr>
                <w:b w:val="0"/>
                <w:sz w:val="24"/>
                <w:szCs w:val="24"/>
              </w:rPr>
              <w:t>щихся ресурсов и огр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ничений</w:t>
            </w:r>
          </w:p>
        </w:tc>
        <w:tc>
          <w:tcPr>
            <w:tcW w:w="4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УК-2.1. Формулирует проблему в рамках поставленной цели проекта, определяет круг </w:t>
            </w:r>
            <w:proofErr w:type="gramStart"/>
            <w:r>
              <w:rPr>
                <w:b w:val="0"/>
                <w:sz w:val="24"/>
                <w:szCs w:val="24"/>
              </w:rPr>
              <w:t>задач, обеспечивающих ее дост</w:t>
            </w:r>
            <w:r>
              <w:rPr>
                <w:b w:val="0"/>
                <w:sz w:val="24"/>
                <w:szCs w:val="24"/>
              </w:rPr>
              <w:t>и</w:t>
            </w:r>
            <w:r>
              <w:rPr>
                <w:b w:val="0"/>
                <w:sz w:val="24"/>
                <w:szCs w:val="24"/>
              </w:rPr>
              <w:t>жение и выбирает</w:t>
            </w:r>
            <w:proofErr w:type="gramEnd"/>
            <w:r>
              <w:rPr>
                <w:b w:val="0"/>
                <w:sz w:val="24"/>
                <w:szCs w:val="24"/>
              </w:rPr>
              <w:t xml:space="preserve"> оптимальный способ решения задач, учитывая действующие правовые нормы и имеющиеся условия, ресурсы и ограничения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Введение в проектную деятельность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-1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9-206</w:t>
            </w:r>
          </w:p>
        </w:tc>
      </w:tr>
      <w:tr w:rsidR="00A0312C" w:rsidTr="00C06F77">
        <w:trPr>
          <w:trHeight w:val="956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роизводственная практика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7</w:t>
            </w:r>
          </w:p>
        </w:tc>
      </w:tr>
      <w:tr w:rsidR="00A0312C" w:rsidTr="00C06F77"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af0"/>
              <w:jc w:val="center"/>
              <w:rPr>
                <w:b w:val="0"/>
                <w:sz w:val="20"/>
                <w:szCs w:val="20"/>
                <w:vertAlign w:val="superscript"/>
              </w:rPr>
            </w:pPr>
            <w:r>
              <w:rPr>
                <w:b w:val="0"/>
              </w:rPr>
              <w:t>УК-3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осуществлять социальное взаимоде</w:t>
            </w:r>
            <w:r>
              <w:t>й</w:t>
            </w:r>
            <w:r>
              <w:t>ствие и реализовывать свою роль в команде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3.1. Понимает эффективность и</w:t>
            </w:r>
            <w:r>
              <w:rPr>
                <w:b w:val="0"/>
                <w:sz w:val="24"/>
                <w:szCs w:val="24"/>
              </w:rPr>
              <w:t>с</w:t>
            </w:r>
            <w:r>
              <w:rPr>
                <w:b w:val="0"/>
                <w:sz w:val="24"/>
                <w:szCs w:val="24"/>
              </w:rPr>
              <w:t>пользования стратегии сотрудничества для достижения поставленной цели, определяет свою роль в команде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Социология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9-21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8, 209</w:t>
            </w:r>
          </w:p>
        </w:tc>
      </w:tr>
      <w:tr w:rsidR="00A0312C" w:rsidTr="00C06F77">
        <w:trPr>
          <w:trHeight w:val="470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УК-3.2. Понимает особенности поведения выделенных групп людей, с которыми работает (взаимодействует) </w:t>
            </w:r>
            <w:proofErr w:type="gramStart"/>
            <w:r>
              <w:rPr>
                <w:b w:val="0"/>
                <w:sz w:val="24"/>
                <w:szCs w:val="24"/>
              </w:rPr>
              <w:t>обучающи</w:t>
            </w:r>
            <w:r>
              <w:rPr>
                <w:b w:val="0"/>
                <w:sz w:val="24"/>
                <w:szCs w:val="24"/>
              </w:rPr>
              <w:t>й</w:t>
            </w:r>
            <w:r>
              <w:rPr>
                <w:b w:val="0"/>
                <w:sz w:val="24"/>
                <w:szCs w:val="24"/>
              </w:rPr>
              <w:t>ся</w:t>
            </w:r>
            <w:proofErr w:type="gramEnd"/>
            <w:r>
              <w:rPr>
                <w:b w:val="0"/>
                <w:sz w:val="24"/>
                <w:szCs w:val="24"/>
              </w:rPr>
              <w:t>, родители и законные представители, другие педагогические работники, рук</w:t>
            </w:r>
            <w:r>
              <w:rPr>
                <w:b w:val="0"/>
                <w:sz w:val="24"/>
                <w:szCs w:val="24"/>
              </w:rPr>
              <w:t>о</w:t>
            </w:r>
            <w:r>
              <w:rPr>
                <w:b w:val="0"/>
                <w:sz w:val="24"/>
                <w:szCs w:val="24"/>
              </w:rPr>
              <w:t xml:space="preserve">водство образовательной организацией, </w:t>
            </w:r>
            <w:r>
              <w:rPr>
                <w:b w:val="0"/>
                <w:sz w:val="24"/>
                <w:szCs w:val="24"/>
              </w:rPr>
              <w:lastRenderedPageBreak/>
              <w:t>внешние партнеры, учитывает их в своей деятельности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Социология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0</w:t>
            </w:r>
          </w:p>
        </w:tc>
      </w:tr>
      <w:tr w:rsidR="00A0312C" w:rsidTr="00C06F77">
        <w:trPr>
          <w:trHeight w:val="484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етодика преподав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ния физики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-2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1-215</w:t>
            </w:r>
          </w:p>
        </w:tc>
      </w:tr>
      <w:tr w:rsidR="00A0312C" w:rsidTr="00C06F77">
        <w:trPr>
          <w:trHeight w:val="484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едагогическая пра</w:t>
            </w:r>
            <w:r>
              <w:rPr>
                <w:b w:val="0"/>
                <w:sz w:val="24"/>
                <w:szCs w:val="24"/>
              </w:rPr>
              <w:t>к</w:t>
            </w:r>
            <w:r>
              <w:rPr>
                <w:b w:val="0"/>
                <w:sz w:val="24"/>
                <w:szCs w:val="24"/>
              </w:rPr>
              <w:t>тика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6</w:t>
            </w:r>
          </w:p>
        </w:tc>
      </w:tr>
      <w:tr w:rsidR="00A0312C" w:rsidTr="00C06F77"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4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Способен осуществлять деловую коммуникацию в устной и письменной формах на госуда</w:t>
            </w:r>
            <w:r>
              <w:t>р</w:t>
            </w:r>
            <w:r>
              <w:t>ственном языке Росси</w:t>
            </w:r>
            <w:r>
              <w:t>й</w:t>
            </w:r>
            <w:r>
              <w:t>ской Федерации и ин</w:t>
            </w:r>
            <w:r>
              <w:t>о</w:t>
            </w:r>
            <w:r>
              <w:t>странно</w:t>
            </w:r>
            <w:proofErr w:type="gramStart"/>
            <w:r>
              <w:t>м(</w:t>
            </w:r>
            <w:proofErr w:type="spellStart"/>
            <w:proofErr w:type="gramEnd"/>
            <w:r>
              <w:t>ых</w:t>
            </w:r>
            <w:proofErr w:type="spellEnd"/>
            <w:r>
              <w:t>) языке(ах)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УК-4.1. Воспринимает, ана</w:t>
            </w:r>
            <w:r>
              <w:softHyphen/>
              <w:t>лизирует и демонстрирует умение вести обмен д</w:t>
            </w:r>
            <w:r>
              <w:t>е</w:t>
            </w:r>
            <w:r>
              <w:t>ловой информацией в устной и письме</w:t>
            </w:r>
            <w:r>
              <w:t>н</w:t>
            </w:r>
            <w:r>
              <w:t>ной формах на иностранно</w:t>
            </w:r>
            <w:proofErr w:type="gramStart"/>
            <w:r>
              <w:t>м(</w:t>
            </w:r>
            <w:proofErr w:type="spellStart"/>
            <w:proofErr w:type="gramEnd"/>
            <w:r>
              <w:t>ых</w:t>
            </w:r>
            <w:proofErr w:type="spellEnd"/>
            <w:r>
              <w:t>) яз</w:t>
            </w:r>
            <w:r>
              <w:t>ы</w:t>
            </w:r>
            <w:r>
              <w:t>ке(ах)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Иностранный язык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,3,4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8-31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17-220</w:t>
            </w:r>
          </w:p>
        </w:tc>
      </w:tr>
      <w:tr w:rsidR="00A0312C" w:rsidTr="00C06F77">
        <w:trPr>
          <w:trHeight w:val="578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/>
        </w:tc>
        <w:tc>
          <w:tcPr>
            <w:tcW w:w="46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УК-4.2. Воспринимает, анализирует и демонстрирует умение вести обмен д</w:t>
            </w:r>
            <w:r>
              <w:t>е</w:t>
            </w:r>
            <w:r>
              <w:t>ловой информацией в устной и письме</w:t>
            </w:r>
            <w:r>
              <w:t>н</w:t>
            </w:r>
            <w:r>
              <w:t>ной формах на государственном языке Российской Федерации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Русский язык и кул</w:t>
            </w:r>
            <w:r>
              <w:t>ь</w:t>
            </w:r>
            <w:r>
              <w:t>тура речи</w:t>
            </w:r>
          </w:p>
          <w:p w:rsidR="00A0312C" w:rsidRDefault="00A0312C" w:rsidP="00023CA2">
            <w:pPr>
              <w:jc w:val="both"/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,2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2-34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1</w:t>
            </w:r>
          </w:p>
        </w:tc>
      </w:tr>
      <w:tr w:rsidR="00A0312C" w:rsidTr="00C06F77">
        <w:trPr>
          <w:trHeight w:val="577"/>
        </w:trPr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/>
        </w:tc>
        <w:tc>
          <w:tcPr>
            <w:tcW w:w="46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Стилистика делового письма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2-224</w:t>
            </w:r>
          </w:p>
        </w:tc>
      </w:tr>
      <w:tr w:rsidR="00A0312C" w:rsidTr="00C06F77"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proofErr w:type="gramStart"/>
            <w:r>
              <w:t>Способен</w:t>
            </w:r>
            <w:proofErr w:type="gramEnd"/>
            <w:r>
              <w:t xml:space="preserve"> восприни</w:t>
            </w:r>
            <w:r>
              <w:softHyphen/>
              <w:t>мать межкультурное разноо</w:t>
            </w:r>
            <w:r>
              <w:t>б</w:t>
            </w:r>
            <w:r>
              <w:t>разие общества в соц</w:t>
            </w:r>
            <w:r>
              <w:t>и</w:t>
            </w:r>
            <w:r>
              <w:t>ально-историческом, этическом и филосо</w:t>
            </w:r>
            <w:r>
              <w:t>ф</w:t>
            </w:r>
            <w:r>
              <w:t>ском контекстах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УК-5.1. Знает этапы исторического ра</w:t>
            </w:r>
            <w:r>
              <w:t>з</w:t>
            </w:r>
            <w:r>
              <w:t>вития России в контексте мировой ист</w:t>
            </w:r>
            <w:r>
              <w:t>о</w:t>
            </w:r>
            <w:r>
              <w:t>рии, культурных традиций мировой и</w:t>
            </w:r>
            <w:r>
              <w:t>с</w:t>
            </w:r>
            <w:r>
              <w:t>тории, религиозные, философские, этн</w:t>
            </w:r>
            <w:r>
              <w:t>и</w:t>
            </w:r>
            <w:r>
              <w:t>ческие учения и демонстрирует уваж</w:t>
            </w:r>
            <w:r>
              <w:t>и</w:t>
            </w:r>
            <w:r>
              <w:t>тельное отношение к историческому наследию культурным традициям ра</w:t>
            </w:r>
            <w:r>
              <w:t>з</w:t>
            </w:r>
            <w:r>
              <w:t>личных социальных групп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История России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6-3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5-228</w:t>
            </w:r>
          </w:p>
        </w:tc>
      </w:tr>
      <w:tr w:rsidR="00A0312C" w:rsidTr="00C06F77"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/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 xml:space="preserve">УК-5.2. </w:t>
            </w:r>
            <w:proofErr w:type="gramStart"/>
            <w:r>
              <w:t>Формирование у обучающихся системы зна</w:t>
            </w:r>
            <w:r>
              <w:softHyphen/>
              <w:t>ний, навыков и компетенций, а также ценностей, правил и норм пов</w:t>
            </w:r>
            <w:r>
              <w:t>е</w:t>
            </w:r>
            <w:r>
              <w:t>дения, связанных с осознанием прина</w:t>
            </w:r>
            <w:r>
              <w:t>д</w:t>
            </w:r>
            <w:r>
              <w:t>лежности к россий</w:t>
            </w:r>
            <w:r>
              <w:softHyphen/>
              <w:t>скому обществу, ра</w:t>
            </w:r>
            <w:r>
              <w:t>з</w:t>
            </w:r>
            <w:r>
              <w:t>витием чувства патриотизма и гражда</w:t>
            </w:r>
            <w:r>
              <w:t>н</w:t>
            </w:r>
            <w:r>
              <w:t>ственности, формированием духо</w:t>
            </w:r>
            <w:r>
              <w:t>в</w:t>
            </w:r>
            <w:r>
              <w:t>но-нравственного и культурного фунда</w:t>
            </w:r>
            <w:r>
              <w:softHyphen/>
              <w:t xml:space="preserve">мента развитой и цельной личности, </w:t>
            </w:r>
            <w:r>
              <w:lastRenderedPageBreak/>
              <w:t>осознающей особенности исторического пути российского государства, самобы</w:t>
            </w:r>
            <w:r>
              <w:t>т</w:t>
            </w:r>
            <w:r>
              <w:t>ность его политической организации и сопряжение индивидуального достои</w:t>
            </w:r>
            <w:r>
              <w:t>н</w:t>
            </w:r>
            <w:r>
              <w:t>ства и успеха с общественным прогрессом и политической стабильно</w:t>
            </w:r>
            <w:r>
              <w:softHyphen/>
              <w:t>стью своей Родины</w:t>
            </w:r>
            <w:proofErr w:type="gramEnd"/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lastRenderedPageBreak/>
              <w:t>Основы российской государственности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0-43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9-232</w:t>
            </w:r>
          </w:p>
        </w:tc>
      </w:tr>
      <w:tr w:rsidR="00A0312C" w:rsidTr="00C06F77"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УК-6</w:t>
            </w:r>
          </w:p>
        </w:tc>
        <w:tc>
          <w:tcPr>
            <w:tcW w:w="2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proofErr w:type="gramStart"/>
            <w:r>
              <w:rPr>
                <w:b w:val="0"/>
                <w:sz w:val="24"/>
                <w:szCs w:val="24"/>
              </w:rPr>
              <w:t>Способен</w:t>
            </w:r>
            <w:proofErr w:type="gramEnd"/>
            <w:r>
              <w:rPr>
                <w:b w:val="0"/>
                <w:sz w:val="24"/>
                <w:szCs w:val="24"/>
              </w:rPr>
              <w:t xml:space="preserve"> управлять своим временем, в</w:t>
            </w:r>
            <w:r>
              <w:rPr>
                <w:b w:val="0"/>
                <w:sz w:val="24"/>
                <w:szCs w:val="24"/>
              </w:rPr>
              <w:t>ы</w:t>
            </w:r>
            <w:r>
              <w:rPr>
                <w:b w:val="0"/>
                <w:sz w:val="24"/>
                <w:szCs w:val="24"/>
              </w:rPr>
              <w:t>страивать и реализов</w:t>
            </w:r>
            <w:r>
              <w:rPr>
                <w:b w:val="0"/>
                <w:sz w:val="24"/>
                <w:szCs w:val="24"/>
              </w:rPr>
              <w:t>ы</w:t>
            </w:r>
            <w:r>
              <w:rPr>
                <w:b w:val="0"/>
                <w:sz w:val="24"/>
                <w:szCs w:val="24"/>
              </w:rPr>
              <w:t>вать траекторию сам</w:t>
            </w:r>
            <w:r>
              <w:rPr>
                <w:b w:val="0"/>
                <w:sz w:val="24"/>
                <w:szCs w:val="24"/>
              </w:rPr>
              <w:t>о</w:t>
            </w:r>
            <w:r>
              <w:rPr>
                <w:b w:val="0"/>
                <w:sz w:val="24"/>
                <w:szCs w:val="24"/>
              </w:rPr>
              <w:t>развития на основе принципов образования в течение всей жизни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6.1. Осуществляет планирование и выстраивает траекторию личностного и профессионального развития на основе принципов образования в течение всей жизни, используя инструменты непр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рывного образования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сихология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4-51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33-240</w:t>
            </w:r>
          </w:p>
        </w:tc>
      </w:tr>
      <w:tr w:rsidR="00A0312C" w:rsidTr="00C06F77">
        <w:tc>
          <w:tcPr>
            <w:tcW w:w="14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Способен поддерживать должный уровень физ</w:t>
            </w:r>
            <w:r>
              <w:t>и</w:t>
            </w:r>
            <w:r>
              <w:t>ческой подготовленности для обеспечения полн</w:t>
            </w:r>
            <w:r>
              <w:t>о</w:t>
            </w:r>
            <w:r>
              <w:t>ценной социальной и профессиональной де</w:t>
            </w:r>
            <w:r>
              <w:t>я</w:t>
            </w:r>
            <w:r>
              <w:t>тельности</w:t>
            </w:r>
          </w:p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 xml:space="preserve">УК-7.1. Определяет личный уровень </w:t>
            </w:r>
            <w:proofErr w:type="spellStart"/>
            <w:r>
              <w:t>сформированности</w:t>
            </w:r>
            <w:proofErr w:type="spellEnd"/>
            <w:r>
              <w:t xml:space="preserve"> показателей физич</w:t>
            </w:r>
            <w:r>
              <w:t>е</w:t>
            </w:r>
            <w:r>
              <w:t>ского развития и физической подгото</w:t>
            </w:r>
            <w:r>
              <w:t>в</w:t>
            </w:r>
            <w:r>
              <w:t xml:space="preserve">ленности 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Физическая культура и спорт</w:t>
            </w:r>
            <w:r w:rsidR="00D467A2">
              <w:t>*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2-5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1-243</w:t>
            </w:r>
          </w:p>
        </w:tc>
      </w:tr>
      <w:tr w:rsidR="00A0312C" w:rsidTr="00C06F77">
        <w:tc>
          <w:tcPr>
            <w:tcW w:w="14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/>
        </w:tc>
        <w:tc>
          <w:tcPr>
            <w:tcW w:w="4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jc w:val="both"/>
            </w:pPr>
            <w:r>
              <w:t>УК-7.2. Использует основы физической культуры для поддержания собственного уровня физической подготовленности с учетом особенностей профессиональной деятельности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12C" w:rsidRDefault="00A0312C" w:rsidP="00023CA2">
            <w:pPr>
              <w:jc w:val="both"/>
            </w:pPr>
            <w:r>
              <w:t>Физическая культура и спорт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Pr="00161AAE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>
              <w:rPr>
                <w:b w:val="0"/>
                <w:sz w:val="24"/>
                <w:szCs w:val="24"/>
              </w:rPr>
              <w:t>1-6</w:t>
            </w:r>
          </w:p>
        </w:tc>
        <w:tc>
          <w:tcPr>
            <w:tcW w:w="1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6-5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44-248</w:t>
            </w:r>
          </w:p>
        </w:tc>
      </w:tr>
      <w:tr w:rsidR="00A0312C" w:rsidTr="00C06F77">
        <w:trPr>
          <w:trHeight w:val="640"/>
        </w:trPr>
        <w:tc>
          <w:tcPr>
            <w:tcW w:w="1472" w:type="dxa"/>
            <w:vMerge w:val="restart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678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 создавать и поддерживать в повс</w:t>
            </w:r>
            <w:r w:rsidRPr="006F6AA8">
              <w:t>е</w:t>
            </w:r>
            <w:r w:rsidRPr="006F6AA8">
              <w:t>дневной жизни и в пр</w:t>
            </w:r>
            <w:r w:rsidRPr="006F6AA8">
              <w:t>о</w:t>
            </w:r>
            <w:r w:rsidRPr="006F6AA8">
              <w:t>фессиональной деятел</w:t>
            </w:r>
            <w:r w:rsidRPr="006F6AA8">
              <w:t>ь</w:t>
            </w:r>
            <w:r w:rsidRPr="006F6AA8">
              <w:t>ности безопасные усл</w:t>
            </w:r>
            <w:r w:rsidRPr="006F6AA8">
              <w:t>о</w:t>
            </w:r>
            <w:r w:rsidRPr="006F6AA8">
              <w:t>вия жизнедеятельности для сохранения приро</w:t>
            </w:r>
            <w:r w:rsidRPr="006F6AA8">
              <w:t>д</w:t>
            </w:r>
            <w:r w:rsidRPr="006F6AA8">
              <w:lastRenderedPageBreak/>
              <w:t>ной среды, обеспечения устойчивого развития общества, в том числе при угрозе и возникн</w:t>
            </w:r>
            <w:r w:rsidRPr="006F6AA8">
              <w:t>о</w:t>
            </w:r>
            <w:r w:rsidRPr="006F6AA8">
              <w:t>вении чрезвычайных с</w:t>
            </w:r>
            <w:r w:rsidRPr="006F6AA8">
              <w:t>и</w:t>
            </w:r>
            <w:r w:rsidRPr="006F6AA8">
              <w:t>туаций и военных ко</w:t>
            </w:r>
            <w:r w:rsidRPr="006F6AA8">
              <w:t>н</w:t>
            </w:r>
            <w:r w:rsidRPr="006F6AA8">
              <w:t>фликтов</w:t>
            </w:r>
            <w:proofErr w:type="gramEnd"/>
          </w:p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lastRenderedPageBreak/>
              <w:t>УК-8.1. Идентифицирует угрозу (опа</w:t>
            </w:r>
            <w:r w:rsidRPr="006F6AA8">
              <w:t>с</w:t>
            </w:r>
            <w:r w:rsidRPr="006F6AA8">
              <w:t>ность) природного и техногенного пр</w:t>
            </w:r>
            <w:r w:rsidRPr="006F6AA8">
              <w:t>о</w:t>
            </w:r>
            <w:r w:rsidRPr="006F6AA8">
              <w:t>исхождения для жизнедеятельности ч</w:t>
            </w:r>
            <w:r w:rsidRPr="006F6AA8">
              <w:t>е</w:t>
            </w:r>
            <w:r w:rsidRPr="006F6AA8">
              <w:t>ловека, выбирает методы защиты чел</w:t>
            </w:r>
            <w:r w:rsidRPr="006F6AA8">
              <w:t>о</w:t>
            </w:r>
            <w:r w:rsidRPr="006F6AA8">
              <w:t>века от угроз (опасностей) в повседневной жизни и в профессиональной деятельн</w:t>
            </w:r>
            <w:r w:rsidRPr="006F6AA8">
              <w:t>о</w:t>
            </w:r>
            <w:r w:rsidRPr="006F6AA8">
              <w:t>сти</w:t>
            </w:r>
          </w:p>
        </w:tc>
        <w:tc>
          <w:tcPr>
            <w:tcW w:w="2625" w:type="dxa"/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Безопасность жизн</w:t>
            </w:r>
            <w:r w:rsidRPr="006F6AA8">
              <w:t>е</w:t>
            </w:r>
            <w:r w:rsidRPr="006F6AA8">
              <w:t>деятельности</w:t>
            </w:r>
          </w:p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0,61</w:t>
            </w:r>
          </w:p>
        </w:tc>
      </w:tr>
      <w:tr w:rsidR="00A0312C" w:rsidTr="00C06F77">
        <w:trPr>
          <w:trHeight w:val="1102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Охрана труда и пр</w:t>
            </w:r>
            <w:r w:rsidRPr="006F6AA8">
              <w:t>о</w:t>
            </w:r>
            <w:r w:rsidRPr="006F6AA8">
              <w:t>изводственная бе</w:t>
            </w:r>
            <w:r w:rsidRPr="006F6AA8">
              <w:t>з</w:t>
            </w:r>
            <w:r w:rsidRPr="006F6AA8">
              <w:t>опасность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2-64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49-251</w:t>
            </w:r>
          </w:p>
        </w:tc>
      </w:tr>
      <w:tr w:rsidR="00A0312C" w:rsidTr="00C06F77">
        <w:trPr>
          <w:trHeight w:val="345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  <w:r w:rsidRPr="006F6AA8">
              <w:t>УК-8.2. Применяет положения общев</w:t>
            </w:r>
            <w:r w:rsidRPr="006F6AA8">
              <w:t>о</w:t>
            </w:r>
            <w:r w:rsidRPr="006F6AA8">
              <w:t>инских уставов (в том числе при возни</w:t>
            </w:r>
            <w:r w:rsidRPr="006F6AA8">
              <w:t>к</w:t>
            </w:r>
            <w:r w:rsidRPr="006F6AA8">
              <w:t>новении ЧС и военных конфликтов) в повседневной деятельности, оказывает первую медицинскую помощь при ран</w:t>
            </w:r>
            <w:r w:rsidRPr="006F6AA8">
              <w:t>е</w:t>
            </w:r>
            <w:r w:rsidRPr="006F6AA8">
              <w:t>ниях и травмах</w:t>
            </w: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Безопасность жизн</w:t>
            </w:r>
            <w:r w:rsidRPr="006F6AA8">
              <w:t>е</w:t>
            </w:r>
            <w:r w:rsidRPr="006F6AA8">
              <w:t>деятельности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52-256</w:t>
            </w:r>
          </w:p>
        </w:tc>
      </w:tr>
      <w:tr w:rsidR="00A0312C" w:rsidTr="00BD57DA">
        <w:trPr>
          <w:trHeight w:val="345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Охрана труда и пр</w:t>
            </w:r>
            <w:r w:rsidRPr="006F6AA8">
              <w:t>о</w:t>
            </w:r>
            <w:r w:rsidRPr="006F6AA8">
              <w:t>изводственная бе</w:t>
            </w:r>
            <w:r w:rsidRPr="006F6AA8">
              <w:t>з</w:t>
            </w:r>
            <w:r w:rsidRPr="006F6AA8">
              <w:t>опасность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vAlign w:val="center"/>
          </w:tcPr>
          <w:p w:rsidR="00A0312C" w:rsidRPr="007F5F52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 w:rsidRPr="006F6AA8">
              <w:rPr>
                <w:b w:val="0"/>
                <w:sz w:val="24"/>
                <w:szCs w:val="24"/>
              </w:rPr>
              <w:t>65, 66</w:t>
            </w:r>
          </w:p>
        </w:tc>
      </w:tr>
      <w:tr w:rsidR="00A0312C" w:rsidTr="00BD57DA">
        <w:trPr>
          <w:trHeight w:val="690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Производственная практика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7</w:t>
            </w:r>
          </w:p>
          <w:p w:rsidR="00A0312C" w:rsidRPr="007F5F52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 w:rsidRPr="006F6AA8">
              <w:rPr>
                <w:b w:val="0"/>
                <w:sz w:val="24"/>
                <w:szCs w:val="24"/>
              </w:rPr>
              <w:t>257</w:t>
            </w:r>
          </w:p>
        </w:tc>
      </w:tr>
      <w:tr w:rsidR="00A0312C" w:rsidTr="00BD57DA">
        <w:trPr>
          <w:trHeight w:val="690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Основы военной по</w:t>
            </w:r>
            <w:r w:rsidRPr="006F6AA8">
              <w:t>д</w:t>
            </w:r>
            <w:r w:rsidRPr="006F6AA8">
              <w:t>готовки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Pr="007F5F52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 w:rsidRPr="006F6AA8">
              <w:rPr>
                <w:b w:val="0"/>
                <w:sz w:val="24"/>
                <w:szCs w:val="24"/>
              </w:rPr>
              <w:t>68</w:t>
            </w:r>
          </w:p>
        </w:tc>
      </w:tr>
      <w:tr w:rsidR="00A0312C" w:rsidTr="00BD57DA">
        <w:tc>
          <w:tcPr>
            <w:tcW w:w="1472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678" w:type="dxa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</w:t>
            </w:r>
            <w:proofErr w:type="gramEnd"/>
            <w:r w:rsidRPr="006F6AA8">
              <w:t xml:space="preserve"> использовать базовые дефектологич</w:t>
            </w:r>
            <w:r w:rsidRPr="006F6AA8">
              <w:t>е</w:t>
            </w:r>
            <w:r w:rsidRPr="006F6AA8">
              <w:t>ские знания в социальной и профессиональной сферах</w:t>
            </w:r>
          </w:p>
        </w:tc>
        <w:tc>
          <w:tcPr>
            <w:tcW w:w="4636" w:type="dxa"/>
            <w:vAlign w:val="center"/>
          </w:tcPr>
          <w:p w:rsidR="00A0312C" w:rsidRPr="006F6AA8" w:rsidRDefault="00A0312C" w:rsidP="002F12E6">
            <w:pPr>
              <w:jc w:val="both"/>
            </w:pPr>
            <w:r w:rsidRPr="006F6AA8">
              <w:t>УК-9.1. Обладает представлениями о принципах недискриминационного вза</w:t>
            </w:r>
            <w:r w:rsidRPr="006F6AA8">
              <w:t>и</w:t>
            </w:r>
            <w:r w:rsidRPr="006F6AA8">
              <w:t>модействия при коммуникации в ра</w:t>
            </w:r>
            <w:r w:rsidRPr="006F6AA8">
              <w:t>з</w:t>
            </w:r>
            <w:r w:rsidRPr="006F6AA8">
              <w:t>личных сферах жизнедеятельности с учетом социально-психологических ос</w:t>
            </w:r>
            <w:r w:rsidRPr="006F6AA8">
              <w:t>о</w:t>
            </w:r>
            <w:r w:rsidRPr="006F6AA8">
              <w:t>бенностей лиц с ограниченными во</w:t>
            </w:r>
            <w:r w:rsidRPr="006F6AA8">
              <w:t>з</w:t>
            </w:r>
            <w:r w:rsidRPr="006F6AA8">
              <w:t>можностями здоровья</w:t>
            </w:r>
          </w:p>
        </w:tc>
        <w:tc>
          <w:tcPr>
            <w:tcW w:w="2625" w:type="dxa"/>
          </w:tcPr>
          <w:p w:rsidR="00A0312C" w:rsidRPr="006F6AA8" w:rsidRDefault="00A0312C" w:rsidP="00023CA2">
            <w:pPr>
              <w:jc w:val="both"/>
            </w:pPr>
            <w:r w:rsidRPr="006F6AA8">
              <w:t>Психология</w:t>
            </w:r>
          </w:p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9-76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58-265</w:t>
            </w:r>
          </w:p>
        </w:tc>
      </w:tr>
      <w:tr w:rsidR="00A0312C" w:rsidTr="00BD57DA">
        <w:tc>
          <w:tcPr>
            <w:tcW w:w="1472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678" w:type="dxa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</w:t>
            </w:r>
            <w:proofErr w:type="gramEnd"/>
            <w:r w:rsidRPr="006F6AA8">
              <w:t xml:space="preserve"> принимать обоснованные эконом</w:t>
            </w:r>
            <w:r w:rsidRPr="006F6AA8">
              <w:t>и</w:t>
            </w:r>
            <w:r w:rsidRPr="006F6AA8">
              <w:t>ческие решения в ра</w:t>
            </w:r>
            <w:r w:rsidRPr="006F6AA8">
              <w:t>з</w:t>
            </w:r>
            <w:r w:rsidRPr="006F6AA8">
              <w:t>личных областях жизн</w:t>
            </w:r>
            <w:r w:rsidRPr="006F6AA8">
              <w:t>е</w:t>
            </w:r>
            <w:r w:rsidRPr="006F6AA8">
              <w:t>деятельности</w:t>
            </w:r>
          </w:p>
        </w:tc>
        <w:tc>
          <w:tcPr>
            <w:tcW w:w="46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УК-10.1. Понимает базовые принципы функционирования экономики и экон</w:t>
            </w:r>
            <w:r w:rsidRPr="006F6AA8">
              <w:t>о</w:t>
            </w:r>
            <w:r w:rsidRPr="006F6AA8">
              <w:t>мического развития, применяет методы личного экономического и финансового планирования для достижения финанс</w:t>
            </w:r>
            <w:r w:rsidRPr="006F6AA8">
              <w:t>о</w:t>
            </w:r>
            <w:r w:rsidRPr="006F6AA8">
              <w:t>вых целей, использует финансовые и</w:t>
            </w:r>
            <w:r w:rsidRPr="006F6AA8">
              <w:t>н</w:t>
            </w:r>
            <w:r w:rsidRPr="006F6AA8">
              <w:t>струменты для управления личными ф</w:t>
            </w:r>
            <w:r w:rsidRPr="006F6AA8">
              <w:t>и</w:t>
            </w:r>
            <w:r w:rsidRPr="006F6AA8">
              <w:t>нансами (личным бюджетом), контрол</w:t>
            </w:r>
            <w:r w:rsidRPr="006F6AA8">
              <w:t>и</w:t>
            </w:r>
            <w:r w:rsidRPr="006F6AA8">
              <w:t>рует собственные экономические и ф</w:t>
            </w:r>
            <w:r w:rsidRPr="006F6AA8">
              <w:t>и</w:t>
            </w:r>
            <w:r w:rsidRPr="006F6AA8">
              <w:t>нансовые риски</w:t>
            </w:r>
          </w:p>
        </w:tc>
        <w:tc>
          <w:tcPr>
            <w:tcW w:w="2625" w:type="dxa"/>
            <w:tcBorders>
              <w:bottom w:val="single" w:sz="4" w:space="0" w:color="auto"/>
            </w:tcBorders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Экономика</w:t>
            </w:r>
          </w:p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7-84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66-273</w:t>
            </w:r>
          </w:p>
        </w:tc>
      </w:tr>
      <w:tr w:rsidR="00A0312C" w:rsidTr="00BD57DA">
        <w:tc>
          <w:tcPr>
            <w:tcW w:w="1472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678" w:type="dxa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</w:t>
            </w:r>
            <w:proofErr w:type="gramEnd"/>
            <w:r w:rsidRPr="006F6AA8">
              <w:t xml:space="preserve"> формировать нетерпимое отношение к проявлениям экстреми</w:t>
            </w:r>
            <w:r w:rsidRPr="006F6AA8">
              <w:t>з</w:t>
            </w:r>
            <w:r w:rsidRPr="006F6AA8">
              <w:lastRenderedPageBreak/>
              <w:t>ма, терроризма, корру</w:t>
            </w:r>
            <w:r w:rsidRPr="006F6AA8">
              <w:t>п</w:t>
            </w:r>
            <w:r w:rsidRPr="006F6AA8">
              <w:t>ционному поведению и противодействовать им в профессиональной де</w:t>
            </w:r>
            <w:r w:rsidRPr="006F6AA8">
              <w:t>я</w:t>
            </w:r>
            <w:r w:rsidRPr="006F6AA8">
              <w:t>тельности</w:t>
            </w:r>
          </w:p>
        </w:tc>
        <w:tc>
          <w:tcPr>
            <w:tcW w:w="46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lastRenderedPageBreak/>
              <w:t xml:space="preserve">УК-11.1. Умеет правильно анализировать и применять нормы права в различных сферах социальной деятельности, а также </w:t>
            </w:r>
            <w:r w:rsidRPr="006F6AA8">
              <w:lastRenderedPageBreak/>
              <w:t>в сфере противодействия коррупции, экстремизму и терроризму</w:t>
            </w:r>
          </w:p>
        </w:tc>
        <w:tc>
          <w:tcPr>
            <w:tcW w:w="2625" w:type="dxa"/>
            <w:tcBorders>
              <w:bottom w:val="single" w:sz="4" w:space="0" w:color="auto"/>
            </w:tcBorders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lastRenderedPageBreak/>
              <w:t>Основы военной по</w:t>
            </w:r>
            <w:r w:rsidRPr="006F6AA8">
              <w:t>д</w:t>
            </w:r>
            <w:r w:rsidRPr="006F6AA8">
              <w:t>готовки</w:t>
            </w:r>
          </w:p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 xml:space="preserve">2 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5-92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74-281</w:t>
            </w:r>
          </w:p>
        </w:tc>
      </w:tr>
      <w:tr w:rsidR="00A0312C" w:rsidTr="00BD57DA">
        <w:trPr>
          <w:trHeight w:val="20"/>
        </w:trPr>
        <w:tc>
          <w:tcPr>
            <w:tcW w:w="1472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lastRenderedPageBreak/>
              <w:t>ОПК-1</w:t>
            </w:r>
          </w:p>
        </w:tc>
        <w:tc>
          <w:tcPr>
            <w:tcW w:w="2678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 применять б</w:t>
            </w:r>
            <w:r w:rsidRPr="006F6AA8">
              <w:t>а</w:t>
            </w:r>
            <w:r w:rsidRPr="006F6AA8">
              <w:t>зовые знания в области физики и радиофизики и использовать их в пр</w:t>
            </w:r>
            <w:r w:rsidRPr="006F6AA8">
              <w:t>о</w:t>
            </w:r>
            <w:r w:rsidRPr="006F6AA8">
              <w:t>фессиональной деятел</w:t>
            </w:r>
            <w:r w:rsidRPr="006F6AA8">
              <w:t>ь</w:t>
            </w:r>
            <w:r w:rsidRPr="006F6AA8">
              <w:t>ности, в том числе в сфере педагогической деятельности</w:t>
            </w:r>
            <w:proofErr w:type="gramEnd"/>
          </w:p>
        </w:tc>
        <w:tc>
          <w:tcPr>
            <w:tcW w:w="4636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ОПК-1.1. Понимает и интерпретирует основные методы высшей математики, основные законы в области общей физ</w:t>
            </w:r>
            <w:r w:rsidRPr="006F6AA8">
              <w:t>и</w:t>
            </w:r>
            <w:r w:rsidRPr="006F6AA8">
              <w:t>ки, основы теоретической физики и электроники необходимые для решения профессиональных задач, в том числе в сфере педагогической деятельности</w:t>
            </w:r>
          </w:p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Высшая математ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-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93-95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82-284</w:t>
            </w:r>
          </w:p>
        </w:tc>
      </w:tr>
      <w:tr w:rsidR="00A0312C" w:rsidTr="00BD57DA">
        <w:trPr>
          <w:trHeight w:val="20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Механ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9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85, 286</w:t>
            </w:r>
          </w:p>
        </w:tc>
      </w:tr>
      <w:tr w:rsidR="00A0312C" w:rsidTr="00BD57DA">
        <w:trPr>
          <w:trHeight w:val="20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Молекулярная физ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97,9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87, 288</w:t>
            </w:r>
          </w:p>
        </w:tc>
      </w:tr>
      <w:tr w:rsidR="00A0312C" w:rsidTr="00BD57DA">
        <w:trPr>
          <w:trHeight w:val="20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Электричество и ма</w:t>
            </w:r>
            <w:r w:rsidRPr="006F6AA8">
              <w:t>г</w:t>
            </w:r>
            <w:r w:rsidRPr="006F6AA8">
              <w:t>нетизм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99-101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</w:tr>
      <w:tr w:rsidR="00A0312C" w:rsidTr="00BD57DA">
        <w:trPr>
          <w:trHeight w:val="20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  <w:rPr>
                <w:b/>
                <w:color w:val="FF0000"/>
              </w:rPr>
            </w:pPr>
            <w:r w:rsidRPr="006F6AA8">
              <w:t>Опт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70AD47" w:themeColor="accent6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70AD47" w:themeColor="accent6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2, 289</w:t>
            </w:r>
          </w:p>
        </w:tc>
      </w:tr>
      <w:tr w:rsidR="00A0312C" w:rsidTr="00BD57DA">
        <w:trPr>
          <w:trHeight w:val="20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Теоретическая мех</w:t>
            </w:r>
            <w:r w:rsidRPr="006F6AA8">
              <w:t>а</w:t>
            </w:r>
            <w:r w:rsidRPr="006F6AA8">
              <w:t>н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90</w:t>
            </w:r>
          </w:p>
        </w:tc>
      </w:tr>
      <w:tr w:rsidR="00A0312C" w:rsidTr="00FA7E98">
        <w:trPr>
          <w:trHeight w:val="15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Физика конденсир</w:t>
            </w:r>
            <w:r w:rsidRPr="006F6AA8">
              <w:t>о</w:t>
            </w:r>
            <w:r w:rsidRPr="006F6AA8">
              <w:t xml:space="preserve">ванного состояния 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shd w:val="clear" w:color="auto" w:fill="auto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3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91</w:t>
            </w:r>
          </w:p>
        </w:tc>
      </w:tr>
      <w:tr w:rsidR="00A0312C" w:rsidTr="00BD57DA">
        <w:trPr>
          <w:trHeight w:val="15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Атомная и ядерная физ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4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92</w:t>
            </w:r>
          </w:p>
        </w:tc>
      </w:tr>
      <w:tr w:rsidR="00A0312C" w:rsidTr="00BD57DA">
        <w:trPr>
          <w:trHeight w:val="15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Уравнения математ</w:t>
            </w:r>
            <w:r w:rsidRPr="006F6AA8">
              <w:t>и</w:t>
            </w:r>
            <w:r w:rsidRPr="006F6AA8">
              <w:t>ческой физики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93</w:t>
            </w:r>
          </w:p>
        </w:tc>
      </w:tr>
      <w:tr w:rsidR="00A0312C" w:rsidTr="00BD57DA">
        <w:trPr>
          <w:trHeight w:val="15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Термодинамика и статистическая физ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 xml:space="preserve"> 294</w:t>
            </w:r>
          </w:p>
        </w:tc>
      </w:tr>
      <w:tr w:rsidR="00A0312C" w:rsidTr="00BD57DA">
        <w:trPr>
          <w:trHeight w:val="15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Квантовая механика</w:t>
            </w:r>
          </w:p>
        </w:tc>
        <w:tc>
          <w:tcPr>
            <w:tcW w:w="106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07, 295</w:t>
            </w:r>
          </w:p>
        </w:tc>
      </w:tr>
      <w:tr w:rsidR="00A0312C" w:rsidTr="00BD57DA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ОПК-1.2. Умеет применять фундаме</w:t>
            </w:r>
            <w:r w:rsidRPr="006F6AA8">
              <w:rPr>
                <w:b w:val="0"/>
                <w:sz w:val="24"/>
                <w:szCs w:val="24"/>
              </w:rPr>
              <w:t>н</w:t>
            </w:r>
            <w:r w:rsidRPr="006F6AA8">
              <w:rPr>
                <w:b w:val="0"/>
                <w:sz w:val="24"/>
                <w:szCs w:val="24"/>
              </w:rPr>
              <w:t>тальные законы в области физики и р</w:t>
            </w:r>
            <w:r w:rsidRPr="006F6AA8">
              <w:rPr>
                <w:b w:val="0"/>
                <w:sz w:val="24"/>
                <w:szCs w:val="24"/>
              </w:rPr>
              <w:t>а</w:t>
            </w:r>
            <w:r w:rsidRPr="006F6AA8">
              <w:rPr>
                <w:b w:val="0"/>
                <w:sz w:val="24"/>
                <w:szCs w:val="24"/>
              </w:rPr>
              <w:t>диофизики в профессиональной деятел</w:t>
            </w:r>
            <w:r w:rsidRPr="006F6AA8">
              <w:rPr>
                <w:b w:val="0"/>
                <w:sz w:val="24"/>
                <w:szCs w:val="24"/>
              </w:rPr>
              <w:t>ь</w:t>
            </w:r>
            <w:r w:rsidRPr="006F6AA8">
              <w:rPr>
                <w:b w:val="0"/>
                <w:sz w:val="24"/>
                <w:szCs w:val="24"/>
              </w:rPr>
              <w:t>ности</w:t>
            </w: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Электричество и ма</w:t>
            </w:r>
            <w:r w:rsidRPr="006F6AA8">
              <w:t>г</w:t>
            </w:r>
            <w:r w:rsidRPr="006F6AA8">
              <w:t>нетизм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96, 297, 298</w:t>
            </w:r>
          </w:p>
        </w:tc>
      </w:tr>
      <w:tr w:rsidR="00A0312C" w:rsidTr="00BD57DA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shd w:val="clear" w:color="auto" w:fill="auto"/>
          </w:tcPr>
          <w:p w:rsidR="00A0312C" w:rsidRPr="004D7AB8" w:rsidRDefault="00A0312C" w:rsidP="00023CA2">
            <w:pPr>
              <w:jc w:val="both"/>
              <w:rPr>
                <w:b/>
                <w:color w:val="FF0000"/>
              </w:rPr>
            </w:pPr>
            <w:r w:rsidRPr="00365CC0">
              <w:t>Физика плазмы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303, 299</w:t>
            </w:r>
          </w:p>
        </w:tc>
      </w:tr>
      <w:tr w:rsidR="00A0312C" w:rsidTr="00BD57DA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ОПК-1.3. Выбирает методы исследования и стандартных испытаний для оценки качества материалов в соответствии с предъявляемыми требованиями, анал</w:t>
            </w:r>
            <w:r w:rsidRPr="006F6AA8">
              <w:rPr>
                <w:b w:val="0"/>
                <w:sz w:val="24"/>
                <w:szCs w:val="24"/>
              </w:rPr>
              <w:t>и</w:t>
            </w:r>
            <w:r w:rsidRPr="006F6AA8">
              <w:rPr>
                <w:b w:val="0"/>
                <w:sz w:val="24"/>
                <w:szCs w:val="24"/>
              </w:rPr>
              <w:t>зирует состояние и динамику показателей параметров технологического процесса, свойств физико-технических объектов, изделий и материалов</w:t>
            </w:r>
          </w:p>
        </w:tc>
        <w:tc>
          <w:tcPr>
            <w:tcW w:w="2625" w:type="dxa"/>
            <w:shd w:val="clear" w:color="auto" w:fill="auto"/>
          </w:tcPr>
          <w:p w:rsidR="00A0312C" w:rsidRPr="004D7AB8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Физические основы материаловедения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6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108</w:t>
            </w:r>
          </w:p>
        </w:tc>
      </w:tr>
      <w:tr w:rsidR="00A0312C" w:rsidTr="001F7FD7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shd w:val="clear" w:color="auto" w:fill="auto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Pr="00672BC2" w:rsidRDefault="00A0312C" w:rsidP="00023CA2">
            <w:pPr>
              <w:pStyle w:val="Default"/>
              <w:rPr>
                <w:b/>
                <w:color w:val="FF0000"/>
              </w:rPr>
            </w:pPr>
            <w:r w:rsidRPr="00365CC0">
              <w:rPr>
                <w:color w:val="auto"/>
              </w:rPr>
              <w:t>Новые материалы и технологии</w:t>
            </w:r>
          </w:p>
        </w:tc>
        <w:tc>
          <w:tcPr>
            <w:tcW w:w="1060" w:type="dxa"/>
          </w:tcPr>
          <w:p w:rsidR="00A0312C" w:rsidRPr="00672BC2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</w:tcPr>
          <w:p w:rsidR="00A0312C" w:rsidRPr="00365CC0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109</w:t>
            </w:r>
          </w:p>
          <w:p w:rsidR="00A0312C" w:rsidRPr="00672BC2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300</w:t>
            </w:r>
          </w:p>
        </w:tc>
      </w:tr>
      <w:tr w:rsidR="00A0312C" w:rsidTr="00BD57DA">
        <w:tc>
          <w:tcPr>
            <w:tcW w:w="1472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678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</w:t>
            </w:r>
            <w:proofErr w:type="gramEnd"/>
            <w:r w:rsidRPr="006F6AA8">
              <w:t xml:space="preserve"> проводить экспериментальные и теоретические научные исследования объектов, систем и процессов, о</w:t>
            </w:r>
            <w:r w:rsidRPr="006F6AA8">
              <w:t>б</w:t>
            </w:r>
            <w:r w:rsidRPr="006F6AA8">
              <w:t>рабатывать и предста</w:t>
            </w:r>
            <w:r w:rsidRPr="006F6AA8">
              <w:t>в</w:t>
            </w:r>
            <w:r w:rsidRPr="006F6AA8">
              <w:t>лять экспериментальные данные</w:t>
            </w:r>
          </w:p>
        </w:tc>
        <w:tc>
          <w:tcPr>
            <w:tcW w:w="46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ОПК-2.1. Знает основные методы нау</w:t>
            </w:r>
            <w:r w:rsidRPr="006F6AA8">
              <w:t>ч</w:t>
            </w:r>
            <w:r w:rsidRPr="006F6AA8">
              <w:t>ных исследований физических объектов, систем и процессов и владеет навыками проведения физического (лабораторного) эксперимента</w:t>
            </w:r>
          </w:p>
        </w:tc>
        <w:tc>
          <w:tcPr>
            <w:tcW w:w="2625" w:type="dxa"/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Физический практ</w:t>
            </w:r>
            <w:r w:rsidRPr="006F6AA8">
              <w:t>и</w:t>
            </w:r>
            <w:r w:rsidRPr="006F6AA8">
              <w:t>кум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-5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10-114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01-305</w:t>
            </w:r>
          </w:p>
        </w:tc>
      </w:tr>
      <w:tr w:rsidR="00A0312C" w:rsidTr="00BD57DA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  <w:r w:rsidRPr="006F6AA8">
              <w:t>ОПК-2.2. Применяет знания химических процессов при решении задач професс</w:t>
            </w:r>
            <w:r w:rsidRPr="006F6AA8">
              <w:t>и</w:t>
            </w:r>
            <w:r w:rsidRPr="006F6AA8">
              <w:t>ональной деятельности</w:t>
            </w: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r w:rsidRPr="006F6AA8">
              <w:t>Химия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15-11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06-308</w:t>
            </w:r>
          </w:p>
        </w:tc>
      </w:tr>
      <w:tr w:rsidR="00A0312C" w:rsidTr="00BD57DA">
        <w:tc>
          <w:tcPr>
            <w:tcW w:w="1472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678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proofErr w:type="gramStart"/>
            <w:r w:rsidRPr="006F6AA8">
              <w:t>Способен</w:t>
            </w:r>
            <w:proofErr w:type="gramEnd"/>
            <w:r w:rsidRPr="006F6AA8">
              <w:t xml:space="preserve"> понимать принципы работы с</w:t>
            </w:r>
            <w:r w:rsidRPr="006F6AA8">
              <w:t>о</w:t>
            </w:r>
            <w:r w:rsidRPr="006F6AA8">
              <w:t>временных информац</w:t>
            </w:r>
            <w:r w:rsidRPr="006F6AA8">
              <w:t>и</w:t>
            </w:r>
            <w:r w:rsidRPr="006F6AA8">
              <w:t>онных технологий и и</w:t>
            </w:r>
            <w:r w:rsidRPr="006F6AA8">
              <w:t>с</w:t>
            </w:r>
            <w:r w:rsidRPr="006F6AA8">
              <w:t>пользовать их для реш</w:t>
            </w:r>
            <w:r w:rsidRPr="006F6AA8">
              <w:t>е</w:t>
            </w:r>
            <w:r w:rsidRPr="006F6AA8">
              <w:t>ния задач професси</w:t>
            </w:r>
            <w:r w:rsidRPr="006F6AA8">
              <w:t>о</w:t>
            </w:r>
            <w:r w:rsidRPr="006F6AA8">
              <w:t>нальной деятельности</w:t>
            </w:r>
          </w:p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ОПК-3.1. Понимает процессы и методы поиска, сбора, хранения, обработки, предоставления, распространения и</w:t>
            </w:r>
            <w:r w:rsidRPr="006F6AA8">
              <w:t>н</w:t>
            </w:r>
            <w:r w:rsidRPr="006F6AA8">
              <w:t>формации и способы реализации таких процессов и методов</w:t>
            </w:r>
          </w:p>
        </w:tc>
        <w:tc>
          <w:tcPr>
            <w:tcW w:w="2625" w:type="dxa"/>
            <w:shd w:val="clear" w:color="auto" w:fill="auto"/>
          </w:tcPr>
          <w:p w:rsidR="00A0312C" w:rsidRPr="006F6AA8" w:rsidRDefault="00A0312C" w:rsidP="00023CA2">
            <w:r w:rsidRPr="006F6AA8">
              <w:t>Информат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,2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18, 119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09-313</w:t>
            </w:r>
          </w:p>
        </w:tc>
      </w:tr>
      <w:tr w:rsidR="00A0312C" w:rsidTr="00BD57DA"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Инженерная и комп</w:t>
            </w:r>
            <w:r w:rsidRPr="006F6AA8">
              <w:t>ь</w:t>
            </w:r>
            <w:r w:rsidRPr="006F6AA8">
              <w:t>ютерная графика</w:t>
            </w:r>
          </w:p>
          <w:p w:rsidR="00A0312C" w:rsidRDefault="00A0312C" w:rsidP="00023CA2">
            <w:pPr>
              <w:jc w:val="both"/>
            </w:pP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20-125</w:t>
            </w:r>
          </w:p>
        </w:tc>
      </w:tr>
      <w:tr w:rsidR="00A0312C" w:rsidTr="00FA7E98">
        <w:trPr>
          <w:trHeight w:val="847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  <w:r w:rsidRPr="006F6AA8">
              <w:t>ОПК-3.2. Выбирает и использует совр</w:t>
            </w:r>
            <w:r w:rsidRPr="006F6AA8">
              <w:t>е</w:t>
            </w:r>
            <w:r w:rsidRPr="006F6AA8">
              <w:t>менные информацио</w:t>
            </w:r>
            <w:r w:rsidRPr="006F6AA8">
              <w:t>н</w:t>
            </w:r>
            <w:r w:rsidRPr="006F6AA8">
              <w:t>но-коммуникационные и интеллект</w:t>
            </w:r>
            <w:r w:rsidRPr="006F6AA8">
              <w:t>у</w:t>
            </w:r>
            <w:r w:rsidRPr="006F6AA8">
              <w:t>альные технологии, инструментальные среды, программно-технические пла</w:t>
            </w:r>
            <w:r w:rsidRPr="006F6AA8">
              <w:t>т</w:t>
            </w:r>
            <w:r w:rsidRPr="006F6AA8">
              <w:t>формы и программные средства, в том числе отечественного производства для решения задач профессиональной де</w:t>
            </w:r>
            <w:r w:rsidRPr="006F6AA8">
              <w:t>я</w:t>
            </w:r>
            <w:r w:rsidRPr="006F6AA8">
              <w:t>тельности</w:t>
            </w:r>
          </w:p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jc w:val="both"/>
            </w:pPr>
            <w:r w:rsidRPr="006F6AA8">
              <w:t>Ознакомительная практ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836" w:type="dxa"/>
            <w:shd w:val="clear" w:color="auto" w:fill="auto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2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14</w:t>
            </w:r>
          </w:p>
        </w:tc>
      </w:tr>
      <w:tr w:rsidR="00A0312C" w:rsidTr="00BD57DA">
        <w:trPr>
          <w:trHeight w:val="846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shd w:val="clear" w:color="auto" w:fill="auto"/>
          </w:tcPr>
          <w:p w:rsidR="00A0312C" w:rsidRPr="006F6AA8" w:rsidRDefault="00A0312C" w:rsidP="00023CA2">
            <w:pPr>
              <w:jc w:val="both"/>
            </w:pPr>
            <w:r w:rsidRPr="006F6AA8">
              <w:t>Инженерная и комп</w:t>
            </w:r>
            <w:r w:rsidRPr="006F6AA8">
              <w:t>ь</w:t>
            </w:r>
            <w:r w:rsidRPr="006F6AA8">
              <w:t>ютерная графика</w:t>
            </w:r>
          </w:p>
          <w:p w:rsidR="00A0312C" w:rsidRDefault="00A0312C" w:rsidP="00023CA2">
            <w:pPr>
              <w:jc w:val="both"/>
            </w:pP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shd w:val="clear" w:color="auto" w:fill="auto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27, 12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15-319</w:t>
            </w:r>
          </w:p>
        </w:tc>
      </w:tr>
      <w:tr w:rsidR="00A0312C" w:rsidTr="00BD57DA">
        <w:trPr>
          <w:trHeight w:val="185"/>
        </w:trPr>
        <w:tc>
          <w:tcPr>
            <w:tcW w:w="1472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2678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Способность к ос</w:t>
            </w:r>
            <w:r w:rsidRPr="006F6AA8">
              <w:t>у</w:t>
            </w:r>
            <w:r w:rsidRPr="006F6AA8">
              <w:t>ществлению исследов</w:t>
            </w:r>
            <w:r w:rsidRPr="006F6AA8">
              <w:t>а</w:t>
            </w:r>
            <w:r w:rsidRPr="006F6AA8">
              <w:t>ний физических явлений радиофизическими м</w:t>
            </w:r>
            <w:r w:rsidRPr="006F6AA8">
              <w:t>е</w:t>
            </w:r>
            <w:r w:rsidRPr="006F6AA8">
              <w:t>тодами</w:t>
            </w:r>
          </w:p>
        </w:tc>
        <w:tc>
          <w:tcPr>
            <w:tcW w:w="4636" w:type="dxa"/>
            <w:vMerge w:val="restart"/>
            <w:shd w:val="clear" w:color="auto" w:fill="auto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ПК-1.1. Понимает принципы работы о</w:t>
            </w:r>
            <w:r w:rsidRPr="006F6AA8">
              <w:t>с</w:t>
            </w:r>
            <w:r w:rsidRPr="006F6AA8">
              <w:t>новного профессионального оборудов</w:t>
            </w:r>
            <w:r w:rsidRPr="006F6AA8">
              <w:t>а</w:t>
            </w:r>
            <w:r w:rsidRPr="006F6AA8">
              <w:t>ния, про</w:t>
            </w:r>
            <w:r w:rsidRPr="006F6AA8">
              <w:softHyphen/>
              <w:t>изводит установку, настройку и анализирует работоспособность специ</w:t>
            </w:r>
            <w:r w:rsidRPr="006F6AA8">
              <w:t>а</w:t>
            </w:r>
            <w:r w:rsidRPr="006F6AA8">
              <w:t>лизированного оборудования и вычисл</w:t>
            </w:r>
            <w:r w:rsidRPr="006F6AA8">
              <w:t>и</w:t>
            </w:r>
            <w:r w:rsidRPr="006F6AA8">
              <w:t>тельных систем, используемых в пр</w:t>
            </w:r>
            <w:r w:rsidRPr="006F6AA8">
              <w:t>о</w:t>
            </w:r>
            <w:r w:rsidRPr="006F6AA8">
              <w:t>фессиональной области</w:t>
            </w:r>
          </w:p>
          <w:p w:rsidR="00A0312C" w:rsidRPr="006F6AA8" w:rsidRDefault="00A0312C" w:rsidP="00023CA2"/>
        </w:tc>
        <w:tc>
          <w:tcPr>
            <w:tcW w:w="2625" w:type="dxa"/>
            <w:shd w:val="clear" w:color="auto" w:fill="auto"/>
          </w:tcPr>
          <w:p w:rsidR="00A0312C" w:rsidRPr="00365CC0" w:rsidRDefault="00A0312C" w:rsidP="00023CA2">
            <w:pPr>
              <w:jc w:val="both"/>
            </w:pPr>
            <w:r w:rsidRPr="00365CC0">
              <w:t>Электронные и пол</w:t>
            </w:r>
            <w:r w:rsidRPr="00365CC0">
              <w:t>у</w:t>
            </w:r>
            <w:r w:rsidRPr="00365CC0">
              <w:t>проводниковые пр</w:t>
            </w:r>
            <w:r w:rsidRPr="00365CC0">
              <w:t>и</w:t>
            </w:r>
            <w:r w:rsidRPr="00365CC0">
              <w:t>боры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365CC0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365CC0" w:rsidRDefault="00EB2D9B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>
              <w:rPr>
                <w:b w:val="0"/>
                <w:color w:val="auto"/>
                <w:sz w:val="24"/>
                <w:szCs w:val="24"/>
              </w:rPr>
              <w:t>129-132</w:t>
            </w:r>
          </w:p>
          <w:p w:rsidR="00A0312C" w:rsidRPr="00365CC0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320</w:t>
            </w:r>
          </w:p>
        </w:tc>
      </w:tr>
      <w:tr w:rsidR="00A0312C" w:rsidTr="00BD57DA">
        <w:trPr>
          <w:trHeight w:val="185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pStyle w:val="Default"/>
              <w:jc w:val="both"/>
            </w:pPr>
            <w:r w:rsidRPr="00365CC0">
              <w:rPr>
                <w:color w:val="auto"/>
              </w:rPr>
              <w:t>Радиоэлектрон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592293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365CC0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133-13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365CC0">
              <w:rPr>
                <w:b w:val="0"/>
                <w:color w:val="auto"/>
                <w:sz w:val="24"/>
                <w:szCs w:val="24"/>
              </w:rPr>
              <w:t>321-324</w:t>
            </w:r>
          </w:p>
        </w:tc>
      </w:tr>
      <w:tr w:rsidR="00A0312C" w:rsidTr="00BD57DA">
        <w:trPr>
          <w:trHeight w:val="185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>
            <w:pPr>
              <w:jc w:val="both"/>
            </w:pPr>
          </w:p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Твердотельная эле</w:t>
            </w:r>
            <w:r w:rsidRPr="006F6AA8">
              <w:t>к</w:t>
            </w:r>
            <w:r w:rsidRPr="006F6AA8">
              <w:t>трон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3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25</w:t>
            </w:r>
          </w:p>
        </w:tc>
      </w:tr>
      <w:tr w:rsidR="00A0312C" w:rsidTr="00BD57DA">
        <w:trPr>
          <w:trHeight w:val="185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Распространение электромагнитных волн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3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26</w:t>
            </w:r>
          </w:p>
        </w:tc>
      </w:tr>
      <w:tr w:rsidR="00A0312C" w:rsidTr="00BD57DA">
        <w:trPr>
          <w:trHeight w:val="185"/>
        </w:trPr>
        <w:tc>
          <w:tcPr>
            <w:tcW w:w="1472" w:type="dxa"/>
            <w:vMerge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  <w:shd w:val="clear" w:color="auto" w:fill="auto"/>
          </w:tcPr>
          <w:p w:rsidR="00A0312C" w:rsidRDefault="00A0312C" w:rsidP="00023CA2"/>
        </w:tc>
        <w:tc>
          <w:tcPr>
            <w:tcW w:w="4636" w:type="dxa"/>
            <w:vMerge/>
            <w:shd w:val="clear" w:color="auto" w:fill="auto"/>
            <w:vAlign w:val="center"/>
          </w:tcPr>
          <w:p w:rsidR="00A0312C" w:rsidRDefault="00A0312C" w:rsidP="00023CA2"/>
        </w:tc>
        <w:tc>
          <w:tcPr>
            <w:tcW w:w="2625" w:type="dxa"/>
            <w:shd w:val="clear" w:color="auto" w:fill="auto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 xml:space="preserve">Микропроцессорные системы 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3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27</w:t>
            </w:r>
          </w:p>
        </w:tc>
      </w:tr>
      <w:tr w:rsidR="00A0312C" w:rsidTr="00BD57DA">
        <w:trPr>
          <w:trHeight w:val="627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vMerge w:val="restart"/>
          </w:tcPr>
          <w:p w:rsidR="00A0312C" w:rsidRPr="006F6AA8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Техника и электроника СВЧ</w:t>
            </w:r>
          </w:p>
          <w:p w:rsidR="00A0312C" w:rsidRPr="006F6AA8" w:rsidRDefault="00A0312C" w:rsidP="00023CA2">
            <w:pPr>
              <w:pStyle w:val="Default"/>
              <w:jc w:val="both"/>
            </w:pPr>
          </w:p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 xml:space="preserve">Цифровая </w:t>
            </w:r>
            <w:proofErr w:type="spellStart"/>
            <w:r w:rsidRPr="006F6AA8">
              <w:t>схемоте</w:t>
            </w:r>
            <w:r w:rsidRPr="006F6AA8">
              <w:t>х</w:t>
            </w:r>
            <w:r w:rsidRPr="006F6AA8">
              <w:t>ника</w:t>
            </w:r>
            <w:proofErr w:type="spellEnd"/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3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29</w:t>
            </w:r>
          </w:p>
        </w:tc>
      </w:tr>
      <w:tr w:rsidR="00A0312C" w:rsidTr="00743F0F">
        <w:trPr>
          <w:trHeight w:val="426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 xml:space="preserve">ПК-1.2. </w:t>
            </w:r>
            <w:proofErr w:type="gramStart"/>
            <w:r w:rsidRPr="006F6AA8">
              <w:rPr>
                <w:b w:val="0"/>
                <w:sz w:val="24"/>
                <w:szCs w:val="24"/>
              </w:rPr>
              <w:t>Способен</w:t>
            </w:r>
            <w:proofErr w:type="gramEnd"/>
            <w:r w:rsidRPr="006F6AA8">
              <w:rPr>
                <w:b w:val="0"/>
                <w:sz w:val="24"/>
                <w:szCs w:val="24"/>
              </w:rPr>
              <w:t xml:space="preserve"> разрабатывать и арг</w:t>
            </w:r>
            <w:r w:rsidRPr="006F6AA8">
              <w:rPr>
                <w:b w:val="0"/>
                <w:sz w:val="24"/>
                <w:szCs w:val="24"/>
              </w:rPr>
              <w:t>у</w:t>
            </w:r>
            <w:r w:rsidRPr="006F6AA8">
              <w:rPr>
                <w:b w:val="0"/>
                <w:sz w:val="24"/>
                <w:szCs w:val="24"/>
              </w:rPr>
              <w:t>ментировать стратегию решения поста</w:t>
            </w:r>
            <w:r w:rsidRPr="006F6AA8">
              <w:rPr>
                <w:b w:val="0"/>
                <w:sz w:val="24"/>
                <w:szCs w:val="24"/>
              </w:rPr>
              <w:t>в</w:t>
            </w:r>
            <w:r w:rsidRPr="006F6AA8">
              <w:rPr>
                <w:b w:val="0"/>
                <w:sz w:val="24"/>
                <w:szCs w:val="24"/>
              </w:rPr>
              <w:t>ленной задачи на основе системного и междисциплинарного подходов</w:t>
            </w:r>
          </w:p>
        </w:tc>
        <w:tc>
          <w:tcPr>
            <w:tcW w:w="2625" w:type="dxa"/>
            <w:vMerge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40, 32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41, 330</w:t>
            </w:r>
          </w:p>
        </w:tc>
      </w:tr>
      <w:tr w:rsidR="00A0312C" w:rsidTr="00743F0F">
        <w:trPr>
          <w:trHeight w:val="426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Pr="008B543F" w:rsidRDefault="00A0312C" w:rsidP="00023CA2">
            <w:pPr>
              <w:pStyle w:val="Default"/>
              <w:jc w:val="both"/>
            </w:pPr>
            <w:r>
              <w:t>Получение умений и опыта професси</w:t>
            </w:r>
            <w:r>
              <w:t>о</w:t>
            </w:r>
            <w:r>
              <w:t>нальной деятельности (учебная) практика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42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31</w:t>
            </w:r>
          </w:p>
        </w:tc>
      </w:tr>
      <w:tr w:rsidR="00A0312C" w:rsidTr="00BD57DA">
        <w:trPr>
          <w:trHeight w:val="665"/>
        </w:trPr>
        <w:tc>
          <w:tcPr>
            <w:tcW w:w="1472" w:type="dxa"/>
            <w:vMerge w:val="restart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678" w:type="dxa"/>
            <w:vMerge w:val="restart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 xml:space="preserve"> </w:t>
            </w:r>
            <w:proofErr w:type="gramStart"/>
            <w:r w:rsidRPr="006F6AA8">
              <w:rPr>
                <w:b w:val="0"/>
                <w:sz w:val="24"/>
                <w:szCs w:val="24"/>
              </w:rPr>
              <w:t>Способен</w:t>
            </w:r>
            <w:proofErr w:type="gramEnd"/>
            <w:r w:rsidRPr="006F6AA8">
              <w:rPr>
                <w:b w:val="0"/>
                <w:sz w:val="24"/>
                <w:szCs w:val="24"/>
              </w:rPr>
              <w:t xml:space="preserve"> понимать принципы работы и м</w:t>
            </w:r>
            <w:r w:rsidRPr="006F6AA8">
              <w:rPr>
                <w:b w:val="0"/>
                <w:sz w:val="24"/>
                <w:szCs w:val="24"/>
              </w:rPr>
              <w:t>е</w:t>
            </w:r>
            <w:r w:rsidRPr="006F6AA8">
              <w:rPr>
                <w:b w:val="0"/>
                <w:sz w:val="24"/>
                <w:szCs w:val="24"/>
              </w:rPr>
              <w:t>тоды эксплуатации с</w:t>
            </w:r>
            <w:r w:rsidRPr="006F6AA8">
              <w:rPr>
                <w:b w:val="0"/>
                <w:sz w:val="24"/>
                <w:szCs w:val="24"/>
              </w:rPr>
              <w:t>о</w:t>
            </w:r>
            <w:r w:rsidRPr="006F6AA8">
              <w:rPr>
                <w:b w:val="0"/>
                <w:sz w:val="24"/>
                <w:szCs w:val="24"/>
              </w:rPr>
              <w:t>временной радиоэле</w:t>
            </w:r>
            <w:r w:rsidRPr="006F6AA8">
              <w:rPr>
                <w:b w:val="0"/>
                <w:sz w:val="24"/>
                <w:szCs w:val="24"/>
              </w:rPr>
              <w:t>к</w:t>
            </w:r>
            <w:r w:rsidRPr="006F6AA8">
              <w:rPr>
                <w:b w:val="0"/>
                <w:sz w:val="24"/>
                <w:szCs w:val="24"/>
              </w:rPr>
              <w:t>тронной, оптической а</w:t>
            </w:r>
            <w:r w:rsidRPr="006F6AA8">
              <w:rPr>
                <w:b w:val="0"/>
                <w:sz w:val="24"/>
                <w:szCs w:val="24"/>
              </w:rPr>
              <w:t>п</w:t>
            </w:r>
            <w:r w:rsidRPr="006F6AA8">
              <w:rPr>
                <w:b w:val="0"/>
                <w:sz w:val="24"/>
                <w:szCs w:val="24"/>
              </w:rPr>
              <w:t>паратуры и оборудов</w:t>
            </w:r>
            <w:r w:rsidRPr="006F6AA8">
              <w:rPr>
                <w:b w:val="0"/>
                <w:sz w:val="24"/>
                <w:szCs w:val="24"/>
              </w:rPr>
              <w:t>а</w:t>
            </w:r>
            <w:r w:rsidRPr="006F6AA8">
              <w:rPr>
                <w:b w:val="0"/>
                <w:sz w:val="24"/>
                <w:szCs w:val="24"/>
              </w:rPr>
              <w:t>ния, и использовать о</w:t>
            </w:r>
            <w:r w:rsidRPr="006F6AA8">
              <w:rPr>
                <w:b w:val="0"/>
                <w:sz w:val="24"/>
                <w:szCs w:val="24"/>
              </w:rPr>
              <w:t>с</w:t>
            </w:r>
            <w:r w:rsidRPr="006F6AA8">
              <w:rPr>
                <w:b w:val="0"/>
                <w:sz w:val="24"/>
                <w:szCs w:val="24"/>
              </w:rPr>
              <w:t>новные методы ради</w:t>
            </w:r>
            <w:r w:rsidRPr="006F6AA8">
              <w:rPr>
                <w:b w:val="0"/>
                <w:sz w:val="24"/>
                <w:szCs w:val="24"/>
              </w:rPr>
              <w:t>о</w:t>
            </w:r>
            <w:r w:rsidRPr="006F6AA8">
              <w:rPr>
                <w:b w:val="0"/>
                <w:sz w:val="24"/>
                <w:szCs w:val="24"/>
              </w:rPr>
              <w:lastRenderedPageBreak/>
              <w:t>физических измерений</w:t>
            </w:r>
          </w:p>
        </w:tc>
        <w:tc>
          <w:tcPr>
            <w:tcW w:w="4636" w:type="dxa"/>
            <w:vMerge w:val="restart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lastRenderedPageBreak/>
              <w:t>ПК-2.1. Обладает базовыми знаниями, необходимыми для освоения новейших методов проведения теоретических и экспериментальных исследований в о</w:t>
            </w:r>
            <w:r w:rsidRPr="006F6AA8">
              <w:t>б</w:t>
            </w:r>
            <w:r w:rsidRPr="006F6AA8">
              <w:t>ласти профессиональной деятельности.</w:t>
            </w:r>
          </w:p>
        </w:tc>
        <w:tc>
          <w:tcPr>
            <w:tcW w:w="2625" w:type="dxa"/>
          </w:tcPr>
          <w:p w:rsidR="00A0312C" w:rsidRPr="006F6AA8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Нетрадиционные и</w:t>
            </w:r>
            <w:r w:rsidRPr="006F6AA8">
              <w:t>с</w:t>
            </w:r>
            <w:r w:rsidRPr="006F6AA8">
              <w:t xml:space="preserve">точники энергии </w:t>
            </w:r>
          </w:p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43-145</w:t>
            </w:r>
          </w:p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32, 333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/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</w:pPr>
            <w:r w:rsidRPr="000C5C32">
              <w:rPr>
                <w:color w:val="auto"/>
              </w:rPr>
              <w:t>Теория колебаний</w:t>
            </w:r>
          </w:p>
        </w:tc>
        <w:tc>
          <w:tcPr>
            <w:tcW w:w="1060" w:type="dxa"/>
            <w:vAlign w:val="center"/>
          </w:tcPr>
          <w:p w:rsidR="00A0312C" w:rsidRPr="00592293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5</w:t>
            </w:r>
          </w:p>
        </w:tc>
        <w:tc>
          <w:tcPr>
            <w:tcW w:w="1836" w:type="dxa"/>
          </w:tcPr>
          <w:p w:rsidR="00A0312C" w:rsidRPr="00592293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46, 334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/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Квантовая электрон</w:t>
            </w:r>
            <w:r w:rsidRPr="006F6AA8">
              <w:t>и</w:t>
            </w:r>
            <w:r w:rsidRPr="006F6AA8">
              <w:t>ка. Квантовые приб</w:t>
            </w:r>
            <w:r w:rsidRPr="006F6AA8">
              <w:t>о</w:t>
            </w:r>
            <w:r w:rsidRPr="006F6AA8">
              <w:t>ры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4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35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vAlign w:val="center"/>
          </w:tcPr>
          <w:p w:rsidR="00A0312C" w:rsidRDefault="00A0312C" w:rsidP="00023CA2">
            <w:pPr>
              <w:jc w:val="both"/>
            </w:pPr>
            <w:r w:rsidRPr="006F6AA8">
              <w:t>ПК-2.2. Осваивает и применяет новейшие методы проведения теоретических и эк</w:t>
            </w:r>
            <w:r w:rsidRPr="006F6AA8">
              <w:t>с</w:t>
            </w:r>
            <w:r w:rsidRPr="006F6AA8">
              <w:lastRenderedPageBreak/>
              <w:t>периментальных исследований в области профессиональной деятельности.</w:t>
            </w: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</w:pPr>
            <w:r w:rsidRPr="000C5C32">
              <w:rPr>
                <w:color w:val="auto"/>
              </w:rPr>
              <w:lastRenderedPageBreak/>
              <w:t>Электронные и пол</w:t>
            </w:r>
            <w:r w:rsidRPr="000C5C32">
              <w:rPr>
                <w:color w:val="auto"/>
              </w:rPr>
              <w:t>у</w:t>
            </w:r>
            <w:r w:rsidRPr="000C5C32">
              <w:rPr>
                <w:color w:val="auto"/>
              </w:rPr>
              <w:t>проводниковые пр</w:t>
            </w:r>
            <w:r w:rsidRPr="000C5C32">
              <w:rPr>
                <w:color w:val="auto"/>
              </w:rPr>
              <w:t>и</w:t>
            </w:r>
            <w:r w:rsidRPr="000C5C32">
              <w:rPr>
                <w:color w:val="auto"/>
              </w:rPr>
              <w:lastRenderedPageBreak/>
              <w:t>боры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lastRenderedPageBreak/>
              <w:t>4</w:t>
            </w:r>
          </w:p>
        </w:tc>
        <w:tc>
          <w:tcPr>
            <w:tcW w:w="1836" w:type="dxa"/>
            <w:vAlign w:val="center"/>
          </w:tcPr>
          <w:p w:rsidR="00A0312C" w:rsidRPr="000C5C32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48, 14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336, 337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  <w:rPr>
                <w:b/>
              </w:rPr>
            </w:pPr>
            <w:r w:rsidRPr="000C5C32">
              <w:rPr>
                <w:color w:val="auto"/>
              </w:rPr>
              <w:t>Физическая электр</w:t>
            </w:r>
            <w:r w:rsidRPr="000C5C32">
              <w:rPr>
                <w:color w:val="auto"/>
              </w:rPr>
              <w:t>о</w:t>
            </w:r>
            <w:r w:rsidRPr="000C5C32">
              <w:rPr>
                <w:color w:val="auto"/>
              </w:rPr>
              <w:t xml:space="preserve">ника 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0, 151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  <w:shd w:val="clear" w:color="auto" w:fill="auto"/>
          </w:tcPr>
          <w:p w:rsidR="00A0312C" w:rsidRPr="004D7AB8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Астрофизика. Биоф</w:t>
            </w:r>
            <w:r w:rsidRPr="000C5C32">
              <w:rPr>
                <w:b w:val="0"/>
                <w:color w:val="auto"/>
                <w:sz w:val="24"/>
                <w:szCs w:val="24"/>
              </w:rPr>
              <w:t>и</w:t>
            </w:r>
            <w:r w:rsidRPr="000C5C32">
              <w:rPr>
                <w:b w:val="0"/>
                <w:color w:val="auto"/>
                <w:sz w:val="24"/>
                <w:szCs w:val="24"/>
              </w:rPr>
              <w:t>зика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0C5C32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2</w:t>
            </w:r>
          </w:p>
          <w:p w:rsidR="00A0312C" w:rsidRPr="004D7AB8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338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0C5C32">
              <w:rPr>
                <w:color w:val="auto"/>
              </w:rPr>
              <w:t>Цифровая обработка сигналов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Pr="00266075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3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0C5C32">
              <w:rPr>
                <w:color w:val="auto"/>
              </w:rPr>
              <w:t xml:space="preserve">Аналоговая </w:t>
            </w:r>
            <w:proofErr w:type="spellStart"/>
            <w:r w:rsidRPr="000C5C32">
              <w:rPr>
                <w:color w:val="auto"/>
              </w:rPr>
              <w:t>схем</w:t>
            </w:r>
            <w:r w:rsidRPr="000C5C32">
              <w:rPr>
                <w:color w:val="auto"/>
              </w:rPr>
              <w:t>о</w:t>
            </w:r>
            <w:r w:rsidRPr="000C5C32">
              <w:rPr>
                <w:color w:val="auto"/>
              </w:rPr>
              <w:t>техника</w:t>
            </w:r>
            <w:proofErr w:type="spellEnd"/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Pr="00266075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  <w:highlight w:val="yellow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4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Цифровая и микр</w:t>
            </w:r>
            <w:r w:rsidRPr="000C5C32">
              <w:rPr>
                <w:b w:val="0"/>
                <w:color w:val="auto"/>
                <w:sz w:val="24"/>
                <w:szCs w:val="24"/>
              </w:rPr>
              <w:t>о</w:t>
            </w:r>
            <w:r w:rsidRPr="000C5C32">
              <w:rPr>
                <w:b w:val="0"/>
                <w:color w:val="auto"/>
                <w:sz w:val="24"/>
                <w:szCs w:val="24"/>
              </w:rPr>
              <w:t>процессорная техника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Pr="000C5C32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5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339</w:t>
            </w:r>
          </w:p>
        </w:tc>
      </w:tr>
      <w:tr w:rsidR="00A0312C" w:rsidTr="00F063E5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vAlign w:val="center"/>
          </w:tcPr>
          <w:p w:rsidR="00A0312C" w:rsidRDefault="00A0312C" w:rsidP="002F12E6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ПК-2.3. Выполняет комплексные иссл</w:t>
            </w:r>
            <w:r w:rsidRPr="006F6AA8">
              <w:rPr>
                <w:b w:val="0"/>
                <w:sz w:val="24"/>
                <w:szCs w:val="24"/>
              </w:rPr>
              <w:t>е</w:t>
            </w:r>
            <w:r w:rsidRPr="006F6AA8">
              <w:rPr>
                <w:b w:val="0"/>
                <w:sz w:val="24"/>
                <w:szCs w:val="24"/>
              </w:rPr>
              <w:t>дования и испытания материалов (изд</w:t>
            </w:r>
            <w:r w:rsidRPr="006F6AA8">
              <w:rPr>
                <w:b w:val="0"/>
                <w:sz w:val="24"/>
                <w:szCs w:val="24"/>
              </w:rPr>
              <w:t>е</w:t>
            </w:r>
            <w:r w:rsidRPr="006F6AA8">
              <w:rPr>
                <w:b w:val="0"/>
                <w:sz w:val="24"/>
                <w:szCs w:val="24"/>
              </w:rPr>
              <w:t>лий), определяет параметры оборудов</w:t>
            </w:r>
            <w:r w:rsidRPr="006F6AA8">
              <w:rPr>
                <w:b w:val="0"/>
                <w:sz w:val="24"/>
                <w:szCs w:val="24"/>
              </w:rPr>
              <w:t>а</w:t>
            </w:r>
            <w:r w:rsidRPr="006F6AA8">
              <w:rPr>
                <w:b w:val="0"/>
                <w:sz w:val="24"/>
                <w:szCs w:val="24"/>
              </w:rPr>
              <w:t>ния объектов профессиональной де</w:t>
            </w:r>
            <w:r w:rsidRPr="006F6AA8">
              <w:rPr>
                <w:b w:val="0"/>
                <w:sz w:val="24"/>
                <w:szCs w:val="24"/>
              </w:rPr>
              <w:t>я</w:t>
            </w:r>
            <w:r w:rsidRPr="006F6AA8">
              <w:rPr>
                <w:b w:val="0"/>
                <w:sz w:val="24"/>
                <w:szCs w:val="24"/>
              </w:rPr>
              <w:t>тельности, учитывая технические огр</w:t>
            </w:r>
            <w:r w:rsidRPr="006F6AA8">
              <w:rPr>
                <w:b w:val="0"/>
                <w:sz w:val="24"/>
                <w:szCs w:val="24"/>
              </w:rPr>
              <w:t>а</w:t>
            </w:r>
            <w:r w:rsidRPr="006F6AA8">
              <w:rPr>
                <w:b w:val="0"/>
                <w:sz w:val="24"/>
                <w:szCs w:val="24"/>
              </w:rPr>
              <w:t>ничения и требования по экологической безопасности</w:t>
            </w:r>
          </w:p>
        </w:tc>
        <w:tc>
          <w:tcPr>
            <w:tcW w:w="2625" w:type="dxa"/>
            <w:shd w:val="clear" w:color="auto" w:fill="auto"/>
          </w:tcPr>
          <w:p w:rsidR="00A0312C" w:rsidRPr="00BD57DA" w:rsidRDefault="00A0312C" w:rsidP="00023CA2">
            <w:pPr>
              <w:jc w:val="both"/>
              <w:rPr>
                <w:b/>
                <w:color w:val="FF0000"/>
              </w:rPr>
            </w:pPr>
            <w:r w:rsidRPr="000C5C32">
              <w:t>Метрология, станда</w:t>
            </w:r>
            <w:r w:rsidRPr="000C5C32">
              <w:t>р</w:t>
            </w:r>
            <w:r w:rsidRPr="000C5C32">
              <w:t>тизация и технические измерения</w:t>
            </w:r>
          </w:p>
        </w:tc>
        <w:tc>
          <w:tcPr>
            <w:tcW w:w="1060" w:type="dxa"/>
            <w:shd w:val="clear" w:color="auto" w:fill="auto"/>
            <w:vAlign w:val="center"/>
          </w:tcPr>
          <w:p w:rsidR="00A0312C" w:rsidRPr="00BD57DA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4</w:t>
            </w:r>
          </w:p>
        </w:tc>
        <w:tc>
          <w:tcPr>
            <w:tcW w:w="1836" w:type="dxa"/>
            <w:shd w:val="clear" w:color="auto" w:fill="auto"/>
            <w:vAlign w:val="center"/>
          </w:tcPr>
          <w:p w:rsidR="00A0312C" w:rsidRPr="000C5C32" w:rsidRDefault="00A0312C" w:rsidP="00023CA2">
            <w:pPr>
              <w:pStyle w:val="11"/>
              <w:spacing w:after="0" w:line="240" w:lineRule="auto"/>
              <w:rPr>
                <w:b w:val="0"/>
                <w:color w:val="auto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156</w:t>
            </w:r>
          </w:p>
          <w:p w:rsidR="00A0312C" w:rsidRPr="00BD57DA" w:rsidRDefault="00A0312C" w:rsidP="00023CA2">
            <w:pPr>
              <w:pStyle w:val="11"/>
              <w:spacing w:after="0" w:line="240" w:lineRule="auto"/>
              <w:rPr>
                <w:b w:val="0"/>
                <w:color w:val="FF0000"/>
                <w:sz w:val="24"/>
                <w:szCs w:val="24"/>
              </w:rPr>
            </w:pPr>
            <w:r w:rsidRPr="000C5C32">
              <w:rPr>
                <w:b w:val="0"/>
                <w:color w:val="auto"/>
                <w:sz w:val="24"/>
                <w:szCs w:val="24"/>
              </w:rPr>
              <w:t>340, 341</w:t>
            </w:r>
          </w:p>
        </w:tc>
      </w:tr>
      <w:tr w:rsidR="00A0312C" w:rsidTr="00743F0F">
        <w:trPr>
          <w:trHeight w:val="731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Pr="008B543F" w:rsidRDefault="00A0312C" w:rsidP="00023CA2">
            <w:pPr>
              <w:pStyle w:val="Default"/>
              <w:jc w:val="both"/>
            </w:pPr>
            <w:r>
              <w:t>Получение умений и опыта професси</w:t>
            </w:r>
            <w:r>
              <w:t>о</w:t>
            </w:r>
            <w:r>
              <w:t>нальной деятельности (учебная) практика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57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42</w:t>
            </w:r>
          </w:p>
        </w:tc>
      </w:tr>
      <w:tr w:rsidR="00A0312C" w:rsidTr="008F718B">
        <w:trPr>
          <w:trHeight w:val="731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Физические методы неразрушающего контроля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58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43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Default"/>
              <w:jc w:val="both"/>
              <w:rPr>
                <w:b/>
              </w:rPr>
            </w:pPr>
            <w:r w:rsidRPr="006F6AA8">
              <w:t>Проектирование и эксплуатация пла</w:t>
            </w:r>
            <w:r w:rsidRPr="006F6AA8">
              <w:t>з</w:t>
            </w:r>
            <w:r w:rsidRPr="006F6AA8">
              <w:t>менного технологич</w:t>
            </w:r>
            <w:r w:rsidRPr="006F6AA8">
              <w:t>е</w:t>
            </w:r>
            <w:r w:rsidRPr="006F6AA8">
              <w:t>ского оборудования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44, 345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Проектирование и эксплуатация лазе</w:t>
            </w:r>
            <w:r w:rsidRPr="006F6AA8">
              <w:rPr>
                <w:b w:val="0"/>
                <w:sz w:val="24"/>
                <w:szCs w:val="24"/>
              </w:rPr>
              <w:t>р</w:t>
            </w:r>
            <w:r w:rsidRPr="006F6AA8">
              <w:rPr>
                <w:b w:val="0"/>
                <w:sz w:val="24"/>
                <w:szCs w:val="24"/>
              </w:rPr>
              <w:t>ного технологического оборудования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46, 347</w:t>
            </w:r>
          </w:p>
        </w:tc>
      </w:tr>
      <w:tr w:rsidR="00A0312C" w:rsidTr="00F063E5">
        <w:tc>
          <w:tcPr>
            <w:tcW w:w="1472" w:type="dxa"/>
            <w:vMerge w:val="restart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lastRenderedPageBreak/>
              <w:t>ПК-3</w:t>
            </w:r>
          </w:p>
        </w:tc>
        <w:tc>
          <w:tcPr>
            <w:tcW w:w="2678" w:type="dxa"/>
            <w:vMerge w:val="restart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Способен планировать проведение отдельных этапов научных иссл</w:t>
            </w:r>
            <w:r w:rsidRPr="006F6AA8">
              <w:rPr>
                <w:b w:val="0"/>
                <w:sz w:val="24"/>
                <w:szCs w:val="24"/>
              </w:rPr>
              <w:t>е</w:t>
            </w:r>
            <w:r w:rsidRPr="006F6AA8">
              <w:rPr>
                <w:b w:val="0"/>
                <w:sz w:val="24"/>
                <w:szCs w:val="24"/>
              </w:rPr>
              <w:t>дований и разработок в области профессионал</w:t>
            </w:r>
            <w:r w:rsidRPr="006F6AA8">
              <w:rPr>
                <w:b w:val="0"/>
                <w:sz w:val="24"/>
                <w:szCs w:val="24"/>
              </w:rPr>
              <w:t>ь</w:t>
            </w:r>
            <w:r w:rsidRPr="006F6AA8">
              <w:rPr>
                <w:b w:val="0"/>
                <w:sz w:val="24"/>
                <w:szCs w:val="24"/>
              </w:rPr>
              <w:t>ной деятельности, обр</w:t>
            </w:r>
            <w:r w:rsidRPr="006F6AA8">
              <w:rPr>
                <w:b w:val="0"/>
                <w:sz w:val="24"/>
                <w:szCs w:val="24"/>
              </w:rPr>
              <w:t>а</w:t>
            </w:r>
            <w:r w:rsidRPr="006F6AA8">
              <w:rPr>
                <w:b w:val="0"/>
                <w:sz w:val="24"/>
                <w:szCs w:val="24"/>
              </w:rPr>
              <w:t>батывать и анализир</w:t>
            </w:r>
            <w:r w:rsidRPr="006F6AA8">
              <w:rPr>
                <w:b w:val="0"/>
                <w:sz w:val="24"/>
                <w:szCs w:val="24"/>
              </w:rPr>
              <w:t>о</w:t>
            </w:r>
            <w:r w:rsidRPr="006F6AA8">
              <w:rPr>
                <w:b w:val="0"/>
                <w:sz w:val="24"/>
                <w:szCs w:val="24"/>
              </w:rPr>
              <w:t>вать результаты иссл</w:t>
            </w:r>
            <w:r w:rsidRPr="006F6AA8">
              <w:rPr>
                <w:b w:val="0"/>
                <w:sz w:val="24"/>
                <w:szCs w:val="24"/>
              </w:rPr>
              <w:t>е</w:t>
            </w:r>
            <w:r w:rsidRPr="006F6AA8">
              <w:rPr>
                <w:b w:val="0"/>
                <w:sz w:val="24"/>
                <w:szCs w:val="24"/>
              </w:rPr>
              <w:t>дований, составлять о</w:t>
            </w:r>
            <w:r w:rsidRPr="006F6AA8">
              <w:rPr>
                <w:b w:val="0"/>
                <w:sz w:val="24"/>
                <w:szCs w:val="24"/>
              </w:rPr>
              <w:t>б</w:t>
            </w:r>
            <w:r w:rsidRPr="006F6AA8">
              <w:rPr>
                <w:b w:val="0"/>
                <w:sz w:val="24"/>
                <w:szCs w:val="24"/>
              </w:rPr>
              <w:t>зоры и отчеты, подг</w:t>
            </w:r>
            <w:r w:rsidRPr="006F6AA8">
              <w:rPr>
                <w:b w:val="0"/>
                <w:sz w:val="24"/>
                <w:szCs w:val="24"/>
              </w:rPr>
              <w:t>о</w:t>
            </w:r>
            <w:r w:rsidRPr="006F6AA8">
              <w:rPr>
                <w:b w:val="0"/>
                <w:sz w:val="24"/>
                <w:szCs w:val="24"/>
              </w:rPr>
              <w:t>тавливать материал научных публикаций</w:t>
            </w:r>
          </w:p>
        </w:tc>
        <w:tc>
          <w:tcPr>
            <w:tcW w:w="4636" w:type="dxa"/>
            <w:vMerge w:val="restart"/>
            <w:vAlign w:val="center"/>
          </w:tcPr>
          <w:p w:rsidR="00A0312C" w:rsidRPr="006F6AA8" w:rsidRDefault="00A0312C" w:rsidP="00023CA2">
            <w:pPr>
              <w:jc w:val="both"/>
            </w:pPr>
            <w:r w:rsidRPr="006F6AA8">
              <w:t>ПК 3.1. Знаком с принципами проведения отдельных этапов научных исследований и раз</w:t>
            </w:r>
            <w:r w:rsidRPr="006F6AA8">
              <w:softHyphen/>
              <w:t>работок в области профессиональной деятельности.</w:t>
            </w:r>
          </w:p>
        </w:tc>
        <w:tc>
          <w:tcPr>
            <w:tcW w:w="2625" w:type="dxa"/>
          </w:tcPr>
          <w:p w:rsidR="00A0312C" w:rsidRPr="006F6AA8" w:rsidRDefault="00A0312C" w:rsidP="00023CA2">
            <w:pPr>
              <w:jc w:val="both"/>
            </w:pPr>
            <w:r w:rsidRPr="006F6AA8">
              <w:t>Введение в проектную деятельность</w:t>
            </w:r>
          </w:p>
          <w:p w:rsidR="00A0312C" w:rsidRPr="006F6AA8" w:rsidRDefault="00A0312C" w:rsidP="00023CA2"/>
        </w:tc>
        <w:tc>
          <w:tcPr>
            <w:tcW w:w="1060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ind w:left="-39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59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</w:tcPr>
          <w:p w:rsidR="00A0312C" w:rsidRDefault="00A0312C" w:rsidP="00023CA2">
            <w:pPr>
              <w:jc w:val="both"/>
            </w:pPr>
            <w:r w:rsidRPr="006F6AA8">
              <w:t>Проектирование и эксплуатация пла</w:t>
            </w:r>
            <w:r w:rsidRPr="006F6AA8">
              <w:t>з</w:t>
            </w:r>
            <w:r w:rsidRPr="006F6AA8">
              <w:t>менного технологич</w:t>
            </w:r>
            <w:r w:rsidRPr="006F6AA8">
              <w:t>е</w:t>
            </w:r>
            <w:r w:rsidRPr="006F6AA8">
              <w:t>ского оборудования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60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48-352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</w:tcPr>
          <w:p w:rsidR="00A0312C" w:rsidRDefault="00A0312C" w:rsidP="00023CA2">
            <w:pPr>
              <w:jc w:val="both"/>
            </w:pPr>
            <w:r w:rsidRPr="006F6AA8">
              <w:t>Производственная практика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61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53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</w:tcPr>
          <w:p w:rsidR="00A0312C" w:rsidRDefault="00A0312C" w:rsidP="00023CA2">
            <w:pPr>
              <w:jc w:val="both"/>
            </w:pPr>
            <w:r w:rsidRPr="006F6AA8">
              <w:t>Проектирование и эксплуатация лазе</w:t>
            </w:r>
            <w:r w:rsidRPr="006F6AA8">
              <w:t>р</w:t>
            </w:r>
            <w:r w:rsidRPr="006F6AA8">
              <w:t>ного технологического оборудования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62-166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54-356</w:t>
            </w:r>
          </w:p>
        </w:tc>
      </w:tr>
      <w:tr w:rsidR="00A0312C" w:rsidTr="00BD57DA"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</w:tcPr>
          <w:p w:rsidR="00A0312C" w:rsidRDefault="00A0312C" w:rsidP="00023CA2">
            <w:pPr>
              <w:jc w:val="both"/>
            </w:pPr>
            <w:r w:rsidRPr="006F6AA8">
              <w:t>Математическое м</w:t>
            </w:r>
            <w:r w:rsidRPr="006F6AA8">
              <w:t>о</w:t>
            </w:r>
            <w:r w:rsidRPr="006F6AA8">
              <w:t>делирование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57</w:t>
            </w:r>
          </w:p>
        </w:tc>
      </w:tr>
      <w:tr w:rsidR="00A0312C" w:rsidTr="00BD57DA">
        <w:trPr>
          <w:trHeight w:val="690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  <w:vAlign w:val="center"/>
          </w:tcPr>
          <w:p w:rsidR="00A0312C" w:rsidRDefault="00A0312C" w:rsidP="00023CA2">
            <w:pPr>
              <w:jc w:val="both"/>
            </w:pPr>
            <w:r w:rsidRPr="006F6AA8">
              <w:t>ПК 3.2. Организует работу по сбору и анализу актуальной научно-технической информации, передового отечественного и зарубежного опыта в области пров</w:t>
            </w:r>
            <w:r w:rsidRPr="006F6AA8">
              <w:t>о</w:t>
            </w:r>
            <w:r w:rsidRPr="006F6AA8">
              <w:t>димых исследований.</w:t>
            </w:r>
          </w:p>
        </w:tc>
        <w:tc>
          <w:tcPr>
            <w:tcW w:w="2625" w:type="dxa"/>
          </w:tcPr>
          <w:p w:rsidR="00A0312C" w:rsidRDefault="00A0312C" w:rsidP="00023CA2">
            <w:pPr>
              <w:jc w:val="both"/>
            </w:pPr>
            <w:r w:rsidRPr="006F6AA8">
              <w:t>Введение в проектную деятельность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67, 168</w:t>
            </w:r>
          </w:p>
        </w:tc>
      </w:tr>
      <w:tr w:rsidR="00A0312C" w:rsidTr="00F063E5">
        <w:trPr>
          <w:trHeight w:val="690"/>
        </w:trPr>
        <w:tc>
          <w:tcPr>
            <w:tcW w:w="1472" w:type="dxa"/>
            <w:vMerge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A0312C" w:rsidRDefault="00A0312C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  <w:vAlign w:val="center"/>
          </w:tcPr>
          <w:p w:rsidR="00A0312C" w:rsidRDefault="00A0312C" w:rsidP="00023CA2">
            <w:pPr>
              <w:jc w:val="both"/>
            </w:pPr>
          </w:p>
        </w:tc>
        <w:tc>
          <w:tcPr>
            <w:tcW w:w="2625" w:type="dxa"/>
            <w:vAlign w:val="center"/>
          </w:tcPr>
          <w:p w:rsidR="00A0312C" w:rsidRDefault="00A0312C" w:rsidP="00FC187A">
            <w:r w:rsidRPr="006F6AA8">
              <w:t>Организация научных исследований</w:t>
            </w:r>
          </w:p>
        </w:tc>
        <w:tc>
          <w:tcPr>
            <w:tcW w:w="1060" w:type="dxa"/>
            <w:vAlign w:val="center"/>
          </w:tcPr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</w:tcPr>
          <w:p w:rsidR="00A0312C" w:rsidRPr="006F6AA8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69</w:t>
            </w:r>
          </w:p>
          <w:p w:rsidR="00A0312C" w:rsidRDefault="00A0312C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58</w:t>
            </w:r>
          </w:p>
        </w:tc>
      </w:tr>
      <w:tr w:rsidR="00292E8E" w:rsidRPr="006F6AA8" w:rsidTr="00C06F77">
        <w:trPr>
          <w:trHeight w:val="1377"/>
        </w:trPr>
        <w:tc>
          <w:tcPr>
            <w:tcW w:w="1472" w:type="dxa"/>
            <w:vMerge w:val="restart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678" w:type="dxa"/>
            <w:vMerge w:val="restart"/>
          </w:tcPr>
          <w:p w:rsidR="00292E8E" w:rsidRPr="006F6AA8" w:rsidRDefault="00292E8E" w:rsidP="00023CA2">
            <w:pPr>
              <w:pStyle w:val="Default"/>
            </w:pPr>
            <w:proofErr w:type="gramStart"/>
            <w:r w:rsidRPr="006F6AA8">
              <w:t>Способен реализовывать про</w:t>
            </w:r>
            <w:r w:rsidRPr="006F6AA8">
              <w:softHyphen/>
              <w:t>граммы среднего о</w:t>
            </w:r>
            <w:r w:rsidRPr="006F6AA8">
              <w:t>б</w:t>
            </w:r>
            <w:r w:rsidRPr="006F6AA8">
              <w:t>щего, среднего профе</w:t>
            </w:r>
            <w:r w:rsidRPr="006F6AA8">
              <w:t>с</w:t>
            </w:r>
            <w:r w:rsidRPr="006F6AA8">
              <w:t>сионального и дополн</w:t>
            </w:r>
            <w:r w:rsidRPr="006F6AA8">
              <w:t>и</w:t>
            </w:r>
            <w:r w:rsidRPr="006F6AA8">
              <w:t>тельного образования в соответствии с совр</w:t>
            </w:r>
            <w:r w:rsidRPr="006F6AA8">
              <w:t>е</w:t>
            </w:r>
            <w:r w:rsidRPr="006F6AA8">
              <w:t>менными методиками и технологиями, в том числе информационн</w:t>
            </w:r>
            <w:r w:rsidRPr="006F6AA8">
              <w:t>ы</w:t>
            </w:r>
            <w:r w:rsidRPr="006F6AA8">
              <w:t>ми, для обеспечения к</w:t>
            </w:r>
            <w:r w:rsidRPr="006F6AA8">
              <w:t>а</w:t>
            </w:r>
            <w:r w:rsidRPr="006F6AA8">
              <w:lastRenderedPageBreak/>
              <w:t>чества уче</w:t>
            </w:r>
            <w:r w:rsidRPr="006F6AA8">
              <w:t>б</w:t>
            </w:r>
            <w:r w:rsidRPr="006F6AA8">
              <w:t>но-воспитательного процесса</w:t>
            </w:r>
            <w:proofErr w:type="gramEnd"/>
          </w:p>
        </w:tc>
        <w:tc>
          <w:tcPr>
            <w:tcW w:w="4636" w:type="dxa"/>
            <w:vMerge w:val="restart"/>
          </w:tcPr>
          <w:p w:rsidR="00292E8E" w:rsidRPr="006F6AA8" w:rsidRDefault="00292E8E" w:rsidP="00023CA2">
            <w:pPr>
              <w:jc w:val="both"/>
            </w:pPr>
            <w:r w:rsidRPr="006F6AA8">
              <w:lastRenderedPageBreak/>
              <w:t>ПК-4.1. Понимает сущность, структуру и специфику образовательных программ среднего общего, среднего професси</w:t>
            </w:r>
            <w:r w:rsidRPr="006F6AA8">
              <w:t>о</w:t>
            </w:r>
            <w:r w:rsidRPr="006F6AA8">
              <w:t xml:space="preserve">нального и дополнительного образования и различает формы организации учебной и </w:t>
            </w:r>
            <w:proofErr w:type="spellStart"/>
            <w:r w:rsidRPr="006F6AA8">
              <w:t>внеучебной</w:t>
            </w:r>
            <w:proofErr w:type="spellEnd"/>
            <w:r w:rsidRPr="006F6AA8">
              <w:t xml:space="preserve"> деятельности, способы о</w:t>
            </w:r>
            <w:r w:rsidRPr="006F6AA8">
              <w:t>т</w:t>
            </w:r>
            <w:r w:rsidRPr="006F6AA8">
              <w:t>бора учебного материала и конкретных методик и технологий, в том числе и</w:t>
            </w:r>
            <w:r w:rsidRPr="006F6AA8">
              <w:t>н</w:t>
            </w:r>
            <w:r w:rsidRPr="006F6AA8">
              <w:t xml:space="preserve">формационных, для успешной реализации образовательных программ </w:t>
            </w: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</w:pPr>
            <w:r w:rsidRPr="006F6AA8">
              <w:t>Методика преподав</w:t>
            </w:r>
            <w:r w:rsidRPr="006F6AA8">
              <w:t>а</w:t>
            </w:r>
            <w:r w:rsidRPr="006F6AA8">
              <w:t>ния физики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70-177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59-366</w:t>
            </w:r>
          </w:p>
        </w:tc>
      </w:tr>
      <w:tr w:rsidR="00292E8E" w:rsidRPr="006F6AA8" w:rsidTr="00C06F77">
        <w:trPr>
          <w:trHeight w:val="1376"/>
        </w:trPr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Default"/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jc w:val="both"/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  <w:rPr>
                <w:lang w:val="en-US"/>
              </w:rPr>
            </w:pPr>
            <w:r w:rsidRPr="006F6AA8">
              <w:t>Педагогическая пра</w:t>
            </w:r>
            <w:r w:rsidRPr="006F6AA8">
              <w:t>к</w:t>
            </w:r>
            <w:r w:rsidRPr="006F6AA8">
              <w:t xml:space="preserve">тика 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78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67</w:t>
            </w:r>
          </w:p>
        </w:tc>
      </w:tr>
      <w:tr w:rsidR="00292E8E" w:rsidRPr="006F6AA8" w:rsidTr="00C06F77">
        <w:tc>
          <w:tcPr>
            <w:tcW w:w="1472" w:type="dxa"/>
            <w:vMerge w:val="restart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lastRenderedPageBreak/>
              <w:t>ПК-5</w:t>
            </w:r>
          </w:p>
        </w:tc>
        <w:tc>
          <w:tcPr>
            <w:tcW w:w="2678" w:type="dxa"/>
            <w:vMerge w:val="restart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  <w:proofErr w:type="gramStart"/>
            <w:r w:rsidRPr="006F6AA8">
              <w:rPr>
                <w:b w:val="0"/>
                <w:sz w:val="24"/>
                <w:szCs w:val="24"/>
              </w:rPr>
              <w:t>Способен</w:t>
            </w:r>
            <w:proofErr w:type="gramEnd"/>
            <w:r w:rsidRPr="006F6AA8">
              <w:rPr>
                <w:b w:val="0"/>
                <w:sz w:val="24"/>
                <w:szCs w:val="24"/>
              </w:rPr>
              <w:t xml:space="preserve"> применять на прак</w:t>
            </w:r>
            <w:r w:rsidRPr="006F6AA8">
              <w:rPr>
                <w:b w:val="0"/>
                <w:sz w:val="24"/>
                <w:szCs w:val="24"/>
              </w:rPr>
              <w:softHyphen/>
              <w:t>тике професси</w:t>
            </w:r>
            <w:r w:rsidRPr="006F6AA8">
              <w:rPr>
                <w:b w:val="0"/>
                <w:sz w:val="24"/>
                <w:szCs w:val="24"/>
              </w:rPr>
              <w:t>о</w:t>
            </w:r>
            <w:r w:rsidRPr="006F6AA8">
              <w:rPr>
                <w:b w:val="0"/>
                <w:sz w:val="24"/>
                <w:szCs w:val="24"/>
              </w:rPr>
              <w:t>нальные знания и умения в сфере производства, внедрения и эксплуа</w:t>
            </w:r>
            <w:r w:rsidRPr="006F6AA8">
              <w:rPr>
                <w:b w:val="0"/>
                <w:sz w:val="24"/>
                <w:szCs w:val="24"/>
              </w:rPr>
              <w:softHyphen/>
              <w:t>тации электронных пр</w:t>
            </w:r>
            <w:r w:rsidRPr="006F6AA8">
              <w:rPr>
                <w:b w:val="0"/>
                <w:sz w:val="24"/>
                <w:szCs w:val="24"/>
              </w:rPr>
              <w:t>и</w:t>
            </w:r>
            <w:r w:rsidRPr="006F6AA8">
              <w:rPr>
                <w:b w:val="0"/>
                <w:sz w:val="24"/>
                <w:szCs w:val="24"/>
              </w:rPr>
              <w:t>боров и систем разли</w:t>
            </w:r>
            <w:r w:rsidRPr="006F6AA8">
              <w:rPr>
                <w:b w:val="0"/>
                <w:sz w:val="24"/>
                <w:szCs w:val="24"/>
              </w:rPr>
              <w:t>ч</w:t>
            </w:r>
            <w:r w:rsidRPr="006F6AA8">
              <w:rPr>
                <w:b w:val="0"/>
                <w:sz w:val="24"/>
                <w:szCs w:val="24"/>
              </w:rPr>
              <w:t>ного назначения, пол</w:t>
            </w:r>
            <w:r w:rsidRPr="006F6AA8">
              <w:rPr>
                <w:b w:val="0"/>
                <w:sz w:val="24"/>
                <w:szCs w:val="24"/>
              </w:rPr>
              <w:t>у</w:t>
            </w:r>
            <w:r w:rsidRPr="006F6AA8">
              <w:rPr>
                <w:b w:val="0"/>
                <w:sz w:val="24"/>
                <w:szCs w:val="24"/>
              </w:rPr>
              <w:t>ченные при освоении профильных физических дисциплин</w:t>
            </w:r>
          </w:p>
        </w:tc>
        <w:tc>
          <w:tcPr>
            <w:tcW w:w="4636" w:type="dxa"/>
            <w:vMerge w:val="restart"/>
          </w:tcPr>
          <w:p w:rsidR="00292E8E" w:rsidRPr="006F6AA8" w:rsidRDefault="00292E8E" w:rsidP="00023CA2">
            <w:pPr>
              <w:jc w:val="both"/>
            </w:pPr>
            <w:r w:rsidRPr="006F6AA8">
              <w:t>ПК-5.1. Имеет опыт определения техн</w:t>
            </w:r>
            <w:r w:rsidRPr="006F6AA8">
              <w:t>о</w:t>
            </w:r>
            <w:r w:rsidRPr="006F6AA8">
              <w:t>логических, физических, химических и механических параметров материалов в области лазерных, плазменных и упро</w:t>
            </w:r>
            <w:r w:rsidRPr="006F6AA8">
              <w:t>ч</w:t>
            </w:r>
            <w:r w:rsidRPr="006F6AA8">
              <w:t>няющих технологий.</w:t>
            </w: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  <w:rPr>
                <w:b/>
              </w:rPr>
            </w:pPr>
            <w:r w:rsidRPr="006F6AA8">
              <w:t>Проектирование и эксплуатация пла</w:t>
            </w:r>
            <w:r w:rsidRPr="006F6AA8">
              <w:t>з</w:t>
            </w:r>
            <w:r w:rsidRPr="006F6AA8">
              <w:t>менного технологич</w:t>
            </w:r>
            <w:r w:rsidRPr="006F6AA8">
              <w:t>е</w:t>
            </w:r>
            <w:r w:rsidRPr="006F6AA8">
              <w:t>ского оборудования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79-181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68, 369</w:t>
            </w:r>
          </w:p>
        </w:tc>
      </w:tr>
      <w:tr w:rsidR="00292E8E" w:rsidRPr="006F6AA8" w:rsidTr="00C06F77">
        <w:trPr>
          <w:trHeight w:val="683"/>
        </w:trPr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</w:pPr>
            <w:r w:rsidRPr="006F6AA8">
              <w:t>Производственная практика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2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0</w:t>
            </w:r>
          </w:p>
        </w:tc>
      </w:tr>
      <w:tr w:rsidR="00292E8E" w:rsidRPr="006F6AA8" w:rsidTr="00C06F77">
        <w:trPr>
          <w:trHeight w:val="683"/>
        </w:trPr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  <w:rPr>
                <w:b/>
              </w:rPr>
            </w:pPr>
            <w:r w:rsidRPr="006F6AA8">
              <w:t>Проектирование и эксплуатация лазе</w:t>
            </w:r>
            <w:r w:rsidRPr="006F6AA8">
              <w:t>р</w:t>
            </w:r>
            <w:r w:rsidRPr="006F6AA8">
              <w:t>ного технологического оборудования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3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1, 372</w:t>
            </w:r>
          </w:p>
        </w:tc>
      </w:tr>
      <w:tr w:rsidR="00292E8E" w:rsidRPr="006F6AA8" w:rsidTr="00C06F77">
        <w:trPr>
          <w:trHeight w:val="682"/>
        </w:trPr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pStyle w:val="Default"/>
              <w:jc w:val="both"/>
              <w:rPr>
                <w:b/>
              </w:rPr>
            </w:pPr>
            <w:r w:rsidRPr="006F6AA8">
              <w:t>Техника и электроника СВЧ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4</w:t>
            </w:r>
          </w:p>
        </w:tc>
      </w:tr>
      <w:tr w:rsidR="00292E8E" w:rsidRPr="006F6AA8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 w:val="restart"/>
          </w:tcPr>
          <w:p w:rsidR="00292E8E" w:rsidRPr="006F6AA8" w:rsidRDefault="00292E8E" w:rsidP="00023CA2">
            <w:pPr>
              <w:jc w:val="both"/>
            </w:pPr>
            <w:r w:rsidRPr="006F6AA8">
              <w:t>ПК-5.2. Описывать устройство, принципы работы и правила эксплуатации эле</w:t>
            </w:r>
            <w:r w:rsidRPr="006F6AA8">
              <w:t>к</w:t>
            </w:r>
            <w:r w:rsidRPr="006F6AA8">
              <w:t>тронных и оптических приборов и устройств, а также систем различного назначения.</w:t>
            </w:r>
          </w:p>
        </w:tc>
        <w:tc>
          <w:tcPr>
            <w:tcW w:w="2625" w:type="dxa"/>
          </w:tcPr>
          <w:p w:rsidR="00292E8E" w:rsidRPr="006F6AA8" w:rsidRDefault="00292E8E" w:rsidP="00023CA2">
            <w:pPr>
              <w:pStyle w:val="Default"/>
              <w:jc w:val="both"/>
              <w:rPr>
                <w:b/>
              </w:rPr>
            </w:pPr>
            <w:r w:rsidRPr="006F6AA8">
              <w:t>Твердотельная эле</w:t>
            </w:r>
            <w:r w:rsidRPr="006F6AA8">
              <w:t>к</w:t>
            </w:r>
            <w:r w:rsidRPr="006F6AA8">
              <w:t>троника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5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3</w:t>
            </w:r>
          </w:p>
        </w:tc>
      </w:tr>
      <w:tr w:rsidR="00292E8E" w:rsidRPr="006F6AA8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pStyle w:val="Default"/>
              <w:jc w:val="both"/>
              <w:rPr>
                <w:b/>
              </w:rPr>
            </w:pPr>
            <w:r w:rsidRPr="006F6AA8">
              <w:t>Техника и электроника СВЧ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4</w:t>
            </w:r>
          </w:p>
        </w:tc>
      </w:tr>
      <w:tr w:rsidR="00292E8E" w:rsidRPr="006F6AA8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pStyle w:val="Default"/>
              <w:jc w:val="both"/>
              <w:rPr>
                <w:b/>
              </w:rPr>
            </w:pPr>
            <w:r w:rsidRPr="006F6AA8">
              <w:t xml:space="preserve">Цифровая </w:t>
            </w:r>
            <w:proofErr w:type="spellStart"/>
            <w:r w:rsidRPr="006F6AA8">
              <w:t>схемоте</w:t>
            </w:r>
            <w:r w:rsidRPr="006F6AA8">
              <w:t>х</w:t>
            </w:r>
            <w:r w:rsidRPr="006F6AA8">
              <w:t>ника</w:t>
            </w:r>
            <w:proofErr w:type="spellEnd"/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6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 xml:space="preserve"> 375</w:t>
            </w:r>
          </w:p>
        </w:tc>
      </w:tr>
      <w:tr w:rsidR="00292E8E" w:rsidRPr="006F6AA8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pStyle w:val="Default"/>
              <w:jc w:val="both"/>
              <w:rPr>
                <w:b/>
              </w:rPr>
            </w:pPr>
            <w:r w:rsidRPr="006F6AA8">
              <w:t>Микропроцессорные системы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7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6</w:t>
            </w:r>
          </w:p>
        </w:tc>
      </w:tr>
      <w:tr w:rsidR="00292E8E" w:rsidRPr="006F6AA8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  <w:rPr>
                <w:b/>
              </w:rPr>
            </w:pPr>
            <w:r w:rsidRPr="006F6AA8">
              <w:t>Цифровая и микр</w:t>
            </w:r>
            <w:r w:rsidRPr="006F6AA8">
              <w:t>о</w:t>
            </w:r>
            <w:r w:rsidRPr="006F6AA8">
              <w:t>процессорная техника</w:t>
            </w:r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8</w:t>
            </w:r>
          </w:p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7</w:t>
            </w:r>
          </w:p>
        </w:tc>
      </w:tr>
      <w:tr w:rsidR="00292E8E" w:rsidTr="00C06F77">
        <w:tc>
          <w:tcPr>
            <w:tcW w:w="1472" w:type="dxa"/>
            <w:vMerge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</w:p>
        </w:tc>
        <w:tc>
          <w:tcPr>
            <w:tcW w:w="2678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4636" w:type="dxa"/>
            <w:vMerge/>
          </w:tcPr>
          <w:p w:rsidR="00292E8E" w:rsidRPr="006F6AA8" w:rsidRDefault="00292E8E" w:rsidP="00023CA2">
            <w:pPr>
              <w:pStyle w:val="11"/>
              <w:spacing w:after="0" w:line="240" w:lineRule="auto"/>
              <w:jc w:val="both"/>
              <w:rPr>
                <w:b w:val="0"/>
                <w:sz w:val="24"/>
                <w:szCs w:val="24"/>
              </w:rPr>
            </w:pPr>
          </w:p>
        </w:tc>
        <w:tc>
          <w:tcPr>
            <w:tcW w:w="2625" w:type="dxa"/>
          </w:tcPr>
          <w:p w:rsidR="00292E8E" w:rsidRPr="006F6AA8" w:rsidRDefault="00292E8E" w:rsidP="00023CA2">
            <w:pPr>
              <w:jc w:val="both"/>
              <w:rPr>
                <w:b/>
              </w:rPr>
            </w:pPr>
            <w:r w:rsidRPr="006F6AA8">
              <w:t xml:space="preserve">Аналоговая </w:t>
            </w:r>
            <w:proofErr w:type="spellStart"/>
            <w:r w:rsidRPr="006F6AA8">
              <w:t>схем</w:t>
            </w:r>
            <w:r w:rsidRPr="006F6AA8">
              <w:t>о</w:t>
            </w:r>
            <w:r w:rsidRPr="006F6AA8">
              <w:t>техника</w:t>
            </w:r>
            <w:proofErr w:type="spellEnd"/>
          </w:p>
        </w:tc>
        <w:tc>
          <w:tcPr>
            <w:tcW w:w="1060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center"/>
          </w:tcPr>
          <w:p w:rsidR="00292E8E" w:rsidRPr="006F6AA8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189</w:t>
            </w:r>
          </w:p>
          <w:p w:rsidR="00292E8E" w:rsidRDefault="00292E8E" w:rsidP="00023CA2">
            <w:pPr>
              <w:pStyle w:val="11"/>
              <w:spacing w:after="0" w:line="240" w:lineRule="auto"/>
              <w:rPr>
                <w:b w:val="0"/>
                <w:sz w:val="24"/>
                <w:szCs w:val="24"/>
              </w:rPr>
            </w:pPr>
            <w:r w:rsidRPr="006F6AA8">
              <w:rPr>
                <w:b w:val="0"/>
                <w:sz w:val="24"/>
                <w:szCs w:val="24"/>
              </w:rPr>
              <w:t>378</w:t>
            </w:r>
          </w:p>
        </w:tc>
      </w:tr>
    </w:tbl>
    <w:p w:rsidR="00D12EC9" w:rsidRDefault="005531F5" w:rsidP="00023CA2">
      <w:pPr>
        <w:spacing w:line="1" w:lineRule="exact"/>
        <w:rPr>
          <w:sz w:val="2"/>
          <w:szCs w:val="2"/>
        </w:rPr>
      </w:pPr>
      <w:r>
        <w:br w:type="page"/>
      </w:r>
    </w:p>
    <w:p w:rsidR="00D12EC9" w:rsidRDefault="00D12EC9" w:rsidP="00023CA2">
      <w:pPr>
        <w:rPr>
          <w:lang w:val="en-US"/>
        </w:rPr>
        <w:sectPr w:rsidR="00D12EC9">
          <w:headerReference w:type="default" r:id="rId14"/>
          <w:footerReference w:type="default" r:id="rId15"/>
          <w:footerReference w:type="first" r:id="rId16"/>
          <w:pgSz w:w="16840" w:h="11900" w:orient="landscape"/>
          <w:pgMar w:top="1407" w:right="1134" w:bottom="1273" w:left="1129" w:header="0" w:footer="3" w:gutter="0"/>
          <w:cols w:space="720"/>
          <w:docGrid w:linePitch="360"/>
        </w:sectPr>
      </w:pPr>
    </w:p>
    <w:p w:rsidR="00D12EC9" w:rsidRDefault="005531F5" w:rsidP="00023CA2">
      <w:pPr>
        <w:pStyle w:val="11"/>
        <w:spacing w:after="360" w:line="257" w:lineRule="auto"/>
      </w:pPr>
      <w:bookmarkStart w:id="17" w:name="bookmark23"/>
      <w:bookmarkStart w:id="18" w:name="bookmark24"/>
      <w:bookmarkStart w:id="19" w:name="bookmark22"/>
      <w:bookmarkStart w:id="20" w:name="bookmark21"/>
      <w:r>
        <w:lastRenderedPageBreak/>
        <w:t>3 РАСПРЕДЕЛЕНИЕ ЗАДАНИЙ ПО ТИПАМ И УРОВНЯМ</w:t>
      </w:r>
      <w:r>
        <w:br/>
        <w:t>СЛОЖНОСТИ</w:t>
      </w:r>
      <w:bookmarkEnd w:id="17"/>
      <w:bookmarkEnd w:id="18"/>
      <w:bookmarkEnd w:id="19"/>
      <w:bookmarkEnd w:id="20"/>
    </w:p>
    <w:tbl>
      <w:tblPr>
        <w:tblStyle w:val="ab"/>
        <w:tblW w:w="9363" w:type="dxa"/>
        <w:tblLook w:val="04A0" w:firstRow="1" w:lastRow="0" w:firstColumn="1" w:lastColumn="0" w:noHBand="0" w:noVBand="1"/>
      </w:tblPr>
      <w:tblGrid>
        <w:gridCol w:w="1696"/>
        <w:gridCol w:w="2127"/>
        <w:gridCol w:w="1134"/>
        <w:gridCol w:w="1289"/>
        <w:gridCol w:w="1622"/>
        <w:gridCol w:w="1495"/>
      </w:tblGrid>
      <w:tr w:rsidR="00743F0F" w:rsidTr="00D92001">
        <w:tc>
          <w:tcPr>
            <w:tcW w:w="1696" w:type="dxa"/>
            <w:vAlign w:val="center"/>
          </w:tcPr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д комп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тенции</w:t>
            </w:r>
          </w:p>
        </w:tc>
        <w:tc>
          <w:tcPr>
            <w:tcW w:w="2127" w:type="dxa"/>
            <w:vAlign w:val="center"/>
          </w:tcPr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Индикатор </w:t>
            </w:r>
          </w:p>
          <w:p w:rsidR="00D92001" w:rsidRDefault="00743F0F" w:rsidP="00023CA2">
            <w:pPr>
              <w:pStyle w:val="11"/>
              <w:tabs>
                <w:tab w:val="left" w:pos="1624"/>
              </w:tabs>
              <w:spacing w:after="0" w:line="257" w:lineRule="auto"/>
              <w:ind w:left="-108"/>
              <w:outlineLvl w:val="9"/>
              <w:rPr>
                <w:b w:val="0"/>
                <w:sz w:val="24"/>
                <w:szCs w:val="24"/>
              </w:rPr>
            </w:pPr>
            <w:proofErr w:type="spellStart"/>
            <w:r>
              <w:rPr>
                <w:b w:val="0"/>
                <w:sz w:val="24"/>
                <w:szCs w:val="24"/>
              </w:rPr>
              <w:t>сформированности</w:t>
            </w:r>
            <w:proofErr w:type="spellEnd"/>
            <w:r>
              <w:rPr>
                <w:b w:val="0"/>
                <w:sz w:val="24"/>
                <w:szCs w:val="24"/>
              </w:rPr>
              <w:t xml:space="preserve"> </w:t>
            </w:r>
          </w:p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компетенции</w:t>
            </w:r>
          </w:p>
        </w:tc>
        <w:tc>
          <w:tcPr>
            <w:tcW w:w="1134" w:type="dxa"/>
            <w:vAlign w:val="center"/>
          </w:tcPr>
          <w:p w:rsidR="00D92001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Номер </w:t>
            </w:r>
          </w:p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я</w:t>
            </w:r>
          </w:p>
        </w:tc>
        <w:tc>
          <w:tcPr>
            <w:tcW w:w="1289" w:type="dxa"/>
            <w:vAlign w:val="center"/>
          </w:tcPr>
          <w:p w:rsidR="00D92001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Тип </w:t>
            </w:r>
          </w:p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я</w:t>
            </w:r>
          </w:p>
        </w:tc>
        <w:tc>
          <w:tcPr>
            <w:tcW w:w="1622" w:type="dxa"/>
            <w:vAlign w:val="center"/>
          </w:tcPr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Уровень сложности задания</w:t>
            </w:r>
          </w:p>
        </w:tc>
        <w:tc>
          <w:tcPr>
            <w:tcW w:w="1495" w:type="dxa"/>
            <w:vAlign w:val="center"/>
          </w:tcPr>
          <w:p w:rsidR="00D92001" w:rsidRDefault="00743F0F" w:rsidP="00023CA2">
            <w:pPr>
              <w:pStyle w:val="11"/>
              <w:spacing w:after="0" w:line="257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Время </w:t>
            </w:r>
          </w:p>
          <w:p w:rsidR="00743F0F" w:rsidRDefault="00743F0F" w:rsidP="00023CA2">
            <w:pPr>
              <w:pStyle w:val="11"/>
              <w:spacing w:after="0" w:line="257" w:lineRule="auto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выполнения</w:t>
            </w:r>
          </w:p>
          <w:p w:rsidR="00743F0F" w:rsidRDefault="00743F0F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(мин.)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ind w:left="-96" w:right="-106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rPr>
          <w:trHeight w:val="70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19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5 мин.</w:t>
            </w:r>
          </w:p>
        </w:tc>
      </w:tr>
      <w:tr w:rsidR="00D92001" w:rsidTr="00C06F77">
        <w:trPr>
          <w:trHeight w:val="312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20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0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</w:rPr>
            </w:pPr>
            <w:r w:rsidRPr="00D92001">
              <w:rPr>
                <w:b w:val="0"/>
                <w:color w:val="auto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  <w:sz w:val="20"/>
                <w:szCs w:val="20"/>
              </w:rPr>
            </w:pPr>
            <w:r w:rsidRPr="00D92001">
              <w:rPr>
                <w:color w:val="auto"/>
              </w:rPr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color w:val="auto"/>
              </w:rPr>
            </w:pPr>
            <w:r w:rsidRPr="00D92001">
              <w:rPr>
                <w:color w:val="auto"/>
              </w:rPr>
              <w:t>6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color w:val="auto"/>
                <w:sz w:val="24"/>
                <w:szCs w:val="24"/>
                <w:lang w:bidi="ar-SA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0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0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rPr>
                <w:color w:val="auto"/>
              </w:rPr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rPr>
                <w:color w:val="auto"/>
              </w:rPr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7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rPr>
                <w:sz w:val="20"/>
                <w:szCs w:val="20"/>
              </w:rPr>
            </w:pPr>
            <w:r w:rsidRPr="00D92001"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1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10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4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9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3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2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У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7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4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0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3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6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RPr="008A788F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8A788F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8A788F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5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7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4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4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8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Высокий 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5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9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7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Высокий 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6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6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0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7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6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УК-1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5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 мин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9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4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9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8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2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2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2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2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29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3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0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1.3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10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10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1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0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9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rPr>
          <w:trHeight w:val="219"/>
        </w:trPr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1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2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3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2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1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D92001">
        <w:tc>
          <w:tcPr>
            <w:tcW w:w="1696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4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2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 мин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4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 мин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5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3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rPr>
                <w:sz w:val="20"/>
                <w:szCs w:val="20"/>
              </w:rPr>
            </w:pPr>
            <w:r w:rsidRPr="00D92001"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7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4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ПК-2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2.3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5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4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6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3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7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 мин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5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8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Высокий</w:t>
            </w:r>
          </w:p>
        </w:tc>
        <w:tc>
          <w:tcPr>
            <w:tcW w:w="1495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8 мин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4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7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0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1</w:t>
            </w:r>
          </w:p>
        </w:tc>
        <w:tc>
          <w:tcPr>
            <w:tcW w:w="1289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 xml:space="preserve">Закрытый 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6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lastRenderedPageBreak/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D92001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0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1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2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1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3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Высоки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8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4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5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6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Базов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3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7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RP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189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За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  <w:tr w:rsidR="00D92001" w:rsidTr="00C06F77">
        <w:tc>
          <w:tcPr>
            <w:tcW w:w="1696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</w:t>
            </w:r>
          </w:p>
        </w:tc>
        <w:tc>
          <w:tcPr>
            <w:tcW w:w="2127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ПК-5.2</w:t>
            </w:r>
          </w:p>
        </w:tc>
        <w:tc>
          <w:tcPr>
            <w:tcW w:w="1134" w:type="dxa"/>
          </w:tcPr>
          <w:p w:rsidR="00D92001" w:rsidRPr="00D92001" w:rsidRDefault="00D92001" w:rsidP="00023CA2">
            <w:pPr>
              <w:pStyle w:val="11"/>
              <w:spacing w:after="0" w:line="257" w:lineRule="auto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378</w:t>
            </w:r>
          </w:p>
        </w:tc>
        <w:tc>
          <w:tcPr>
            <w:tcW w:w="1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001" w:rsidRPr="00D92001" w:rsidRDefault="00D92001" w:rsidP="00023CA2">
            <w:pPr>
              <w:pStyle w:val="11"/>
              <w:spacing w:after="0" w:line="256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 w:rsidRPr="00D92001">
              <w:rPr>
                <w:b w:val="0"/>
                <w:sz w:val="24"/>
                <w:szCs w:val="24"/>
              </w:rPr>
              <w:t>Открытый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Pr="00D92001" w:rsidRDefault="00D92001" w:rsidP="00023CA2">
            <w:pPr>
              <w:pStyle w:val="af2"/>
              <w:jc w:val="center"/>
              <w:rPr>
                <w:sz w:val="20"/>
                <w:szCs w:val="20"/>
              </w:rPr>
            </w:pPr>
            <w:r w:rsidRPr="00D92001">
              <w:t>Повышенный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001" w:rsidRDefault="00D92001" w:rsidP="00023CA2">
            <w:pPr>
              <w:pStyle w:val="af2"/>
              <w:jc w:val="center"/>
            </w:pPr>
            <w:r w:rsidRPr="00D92001">
              <w:t>5 мин.</w:t>
            </w:r>
          </w:p>
        </w:tc>
      </w:tr>
    </w:tbl>
    <w:p w:rsidR="00D12EC9" w:rsidRDefault="00D12EC9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92001" w:rsidRDefault="00D92001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12EC9" w:rsidRDefault="00D12EC9" w:rsidP="00023CA2">
      <w:pPr>
        <w:pStyle w:val="11"/>
        <w:spacing w:before="360" w:after="360" w:line="257" w:lineRule="auto"/>
      </w:pPr>
    </w:p>
    <w:p w:rsidR="00D12EC9" w:rsidRDefault="005531F5" w:rsidP="00023CA2">
      <w:pPr>
        <w:pStyle w:val="11"/>
        <w:spacing w:before="360" w:after="360" w:line="257" w:lineRule="auto"/>
      </w:pPr>
      <w:r>
        <w:t>4 СЦЕНАРИИ ВЫПОЛНЕНИЯ ДИАГНОСТИЧЕСКИХ ЗАДАНИ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114"/>
        <w:gridCol w:w="6237"/>
      </w:tblGrid>
      <w:tr w:rsidR="00D12EC9">
        <w:tc>
          <w:tcPr>
            <w:tcW w:w="3114" w:type="dxa"/>
            <w:vAlign w:val="center"/>
          </w:tcPr>
          <w:p w:rsidR="00D12EC9" w:rsidRDefault="005531F5" w:rsidP="00023CA2">
            <w:pPr>
              <w:pStyle w:val="11"/>
              <w:spacing w:after="0" w:line="240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Тип задания</w:t>
            </w:r>
          </w:p>
        </w:tc>
        <w:tc>
          <w:tcPr>
            <w:tcW w:w="6237" w:type="dxa"/>
            <w:vAlign w:val="center"/>
          </w:tcPr>
          <w:p w:rsidR="00D12EC9" w:rsidRDefault="005531F5" w:rsidP="00023CA2">
            <w:pPr>
              <w:pStyle w:val="11"/>
              <w:spacing w:after="0" w:line="240" w:lineRule="auto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оследовательность действий при выполнении задания</w:t>
            </w:r>
          </w:p>
        </w:tc>
      </w:tr>
      <w:tr w:rsidR="00D12EC9">
        <w:tc>
          <w:tcPr>
            <w:tcW w:w="3114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6237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. Внимательно прочитать текст задания и понять, что в качестве ответа ожидаются пары элементов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 Внимательно прочитать оба списка: список 1 — в</w:t>
            </w:r>
            <w:r>
              <w:rPr>
                <w:b w:val="0"/>
                <w:sz w:val="24"/>
                <w:szCs w:val="24"/>
              </w:rPr>
              <w:t>о</w:t>
            </w:r>
            <w:r>
              <w:rPr>
                <w:b w:val="0"/>
                <w:sz w:val="24"/>
                <w:szCs w:val="24"/>
              </w:rPr>
              <w:t>просы, утверждения, факты, понятия и т.д.; список 2 — утверждения, свойства объектов и т.д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. Сопоставить элементы списка 1 с элементами списка 2, сформировать пары элементов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. Записать попарно буквы и цифры (в зависимости от з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дания) вариантов ответа (например, А</w:t>
            </w:r>
            <w:proofErr w:type="gramStart"/>
            <w:r>
              <w:rPr>
                <w:b w:val="0"/>
                <w:sz w:val="24"/>
                <w:szCs w:val="24"/>
              </w:rPr>
              <w:t>1</w:t>
            </w:r>
            <w:proofErr w:type="gramEnd"/>
            <w:r>
              <w:rPr>
                <w:b w:val="0"/>
                <w:sz w:val="24"/>
                <w:szCs w:val="24"/>
              </w:rPr>
              <w:t xml:space="preserve"> или Б4)</w:t>
            </w:r>
          </w:p>
        </w:tc>
      </w:tr>
      <w:tr w:rsidR="00D12EC9">
        <w:tc>
          <w:tcPr>
            <w:tcW w:w="3114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е закрытого типа на установление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последовательности</w:t>
            </w:r>
          </w:p>
        </w:tc>
        <w:tc>
          <w:tcPr>
            <w:tcW w:w="6237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 Внимательно прочитать предложенные варианты отв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та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. Построить верную последовательность из предложе</w:t>
            </w:r>
            <w:r>
              <w:rPr>
                <w:b w:val="0"/>
                <w:sz w:val="24"/>
                <w:szCs w:val="24"/>
              </w:rPr>
              <w:t>н</w:t>
            </w:r>
            <w:r>
              <w:rPr>
                <w:b w:val="0"/>
                <w:sz w:val="24"/>
                <w:szCs w:val="24"/>
              </w:rPr>
              <w:t>ных элементов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. Записать буквы/цифры (в зависимости от задания) в</w:t>
            </w:r>
            <w:r>
              <w:rPr>
                <w:b w:val="0"/>
                <w:sz w:val="24"/>
                <w:szCs w:val="24"/>
              </w:rPr>
              <w:t>а</w:t>
            </w:r>
            <w:r>
              <w:rPr>
                <w:b w:val="0"/>
                <w:sz w:val="24"/>
                <w:szCs w:val="24"/>
              </w:rPr>
              <w:t>риантов ответа в нужной последовательности без пробелов и знаков препинания (например, БВА или 135)</w:t>
            </w:r>
          </w:p>
        </w:tc>
      </w:tr>
      <w:tr w:rsidR="00D12EC9">
        <w:tc>
          <w:tcPr>
            <w:tcW w:w="3114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</w:t>
            </w:r>
            <w:r>
              <w:rPr>
                <w:b w:val="0"/>
                <w:sz w:val="24"/>
                <w:szCs w:val="24"/>
              </w:rPr>
              <w:t>о</w:t>
            </w:r>
            <w:r>
              <w:rPr>
                <w:b w:val="0"/>
                <w:sz w:val="24"/>
                <w:szCs w:val="24"/>
              </w:rPr>
              <w:t>ванием выбора</w:t>
            </w:r>
          </w:p>
        </w:tc>
        <w:tc>
          <w:tcPr>
            <w:tcW w:w="6237" w:type="dxa"/>
          </w:tcPr>
          <w:p w:rsidR="00D12EC9" w:rsidRDefault="005531F5" w:rsidP="00023CA2">
            <w:pPr>
              <w:jc w:val="both"/>
            </w:pPr>
            <w:r>
              <w:t>1. Внимательно прочитать текст задания и понять, что</w:t>
            </w:r>
            <w:r w:rsidR="00E009CC">
              <w:t xml:space="preserve"> </w:t>
            </w:r>
            <w:r>
              <w:t>в качестве ответа ожидается только один из предложенных вариантов.</w:t>
            </w:r>
          </w:p>
          <w:p w:rsidR="00D12EC9" w:rsidRDefault="005531F5" w:rsidP="00023CA2">
            <w:pPr>
              <w:jc w:val="both"/>
            </w:pPr>
            <w:r>
              <w:t>2. Внимательно прочитать предложенные варианты отв</w:t>
            </w:r>
            <w:r>
              <w:t>е</w:t>
            </w:r>
            <w:r>
              <w:t>та.</w:t>
            </w:r>
          </w:p>
          <w:p w:rsidR="00D12EC9" w:rsidRDefault="005531F5" w:rsidP="00023CA2">
            <w:pPr>
              <w:jc w:val="both"/>
            </w:pPr>
            <w:r>
              <w:t>3. Выбрать один ответ, наиболее верный.</w:t>
            </w:r>
          </w:p>
          <w:p w:rsidR="00D12EC9" w:rsidRDefault="005531F5" w:rsidP="00023CA2">
            <w:pPr>
              <w:jc w:val="both"/>
            </w:pPr>
            <w:r>
              <w:t>4. Записать только номер (или букву) выбранного варианта ответа.</w:t>
            </w:r>
          </w:p>
          <w:p w:rsidR="00D12EC9" w:rsidRDefault="005531F5" w:rsidP="00023CA2">
            <w:pPr>
              <w:jc w:val="both"/>
            </w:pPr>
            <w:r>
              <w:t>5. Записать аргументы, обосновывающие выбор ответа</w:t>
            </w:r>
          </w:p>
        </w:tc>
      </w:tr>
      <w:tr w:rsidR="00D12EC9">
        <w:tc>
          <w:tcPr>
            <w:tcW w:w="3114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proofErr w:type="gramStart"/>
            <w:r>
              <w:rPr>
                <w:b w:val="0"/>
                <w:sz w:val="24"/>
                <w:szCs w:val="24"/>
              </w:rPr>
              <w:t>Задание комбинированного типа с выбором нескольких вариантов ответа из пре</w:t>
            </w:r>
            <w:r>
              <w:rPr>
                <w:b w:val="0"/>
                <w:sz w:val="24"/>
                <w:szCs w:val="24"/>
              </w:rPr>
              <w:t>д</w:t>
            </w:r>
            <w:r>
              <w:rPr>
                <w:b w:val="0"/>
                <w:sz w:val="24"/>
                <w:szCs w:val="24"/>
              </w:rPr>
              <w:t>ложенных и развернутым обоснованием выбора</w:t>
            </w:r>
            <w:proofErr w:type="gramEnd"/>
          </w:p>
        </w:tc>
        <w:tc>
          <w:tcPr>
            <w:tcW w:w="6237" w:type="dxa"/>
          </w:tcPr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. Внимательно прочитать текст задания и понять, что в качестве ответа ожидается несколько из предложенных вариантов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 Внимательно прочитать предложенные варианты отв</w:t>
            </w:r>
            <w:r>
              <w:rPr>
                <w:b w:val="0"/>
                <w:sz w:val="24"/>
                <w:szCs w:val="24"/>
              </w:rPr>
              <w:t>е</w:t>
            </w:r>
            <w:r>
              <w:rPr>
                <w:b w:val="0"/>
                <w:sz w:val="24"/>
                <w:szCs w:val="24"/>
              </w:rPr>
              <w:t>та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. Выбрать несколько верных вариантов ответов (2 или 3)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. Записать последовательно номера (или буквы) в</w:t>
            </w:r>
            <w:r>
              <w:rPr>
                <w:b w:val="0"/>
                <w:sz w:val="24"/>
                <w:szCs w:val="24"/>
              </w:rPr>
              <w:t>ы</w:t>
            </w:r>
            <w:r>
              <w:rPr>
                <w:b w:val="0"/>
                <w:sz w:val="24"/>
                <w:szCs w:val="24"/>
              </w:rPr>
              <w:t>бранных вариантов без пробелов и знаков препинания (например, 135).</w:t>
            </w:r>
          </w:p>
          <w:p w:rsidR="00D12EC9" w:rsidRDefault="005531F5" w:rsidP="00023CA2">
            <w:pPr>
              <w:pStyle w:val="11"/>
              <w:spacing w:after="0" w:line="240" w:lineRule="auto"/>
              <w:jc w:val="both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. Записать аргументы, обосновывающие выбор каждого из ответов</w:t>
            </w:r>
          </w:p>
        </w:tc>
      </w:tr>
      <w:tr w:rsidR="00D12EC9">
        <w:tc>
          <w:tcPr>
            <w:tcW w:w="3114" w:type="dxa"/>
          </w:tcPr>
          <w:p w:rsidR="00D12EC9" w:rsidRDefault="005531F5" w:rsidP="00023CA2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Задание открытого типа с развернутым ответом</w:t>
            </w:r>
          </w:p>
        </w:tc>
        <w:tc>
          <w:tcPr>
            <w:tcW w:w="6237" w:type="dxa"/>
          </w:tcPr>
          <w:p w:rsidR="00D12EC9" w:rsidRDefault="005531F5" w:rsidP="00023CA2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. Внимательно прочитать текст задания и понять суть вопроса.</w:t>
            </w:r>
          </w:p>
          <w:p w:rsidR="00D12EC9" w:rsidRDefault="005531F5" w:rsidP="00023CA2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 Продумать логику и полноту ответа.</w:t>
            </w:r>
          </w:p>
          <w:p w:rsidR="00D12EC9" w:rsidRDefault="005531F5" w:rsidP="00023CA2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3. Записать ответ, используя четкие компактные форм</w:t>
            </w:r>
            <w:r>
              <w:rPr>
                <w:b w:val="0"/>
                <w:sz w:val="24"/>
                <w:szCs w:val="24"/>
              </w:rPr>
              <w:t>у</w:t>
            </w:r>
            <w:r>
              <w:rPr>
                <w:b w:val="0"/>
                <w:sz w:val="24"/>
                <w:szCs w:val="24"/>
              </w:rPr>
              <w:t>лировки.</w:t>
            </w:r>
          </w:p>
          <w:p w:rsidR="00D12EC9" w:rsidRDefault="005531F5" w:rsidP="00023CA2">
            <w:pPr>
              <w:pStyle w:val="11"/>
              <w:spacing w:after="0" w:line="240" w:lineRule="auto"/>
              <w:jc w:val="left"/>
              <w:outlineLvl w:val="9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4. В случае расчетной задачи записать решение и ответ</w:t>
            </w:r>
          </w:p>
        </w:tc>
      </w:tr>
    </w:tbl>
    <w:p w:rsidR="00D12EC9" w:rsidRDefault="00D12EC9" w:rsidP="00023CA2">
      <w:pPr>
        <w:pStyle w:val="11"/>
        <w:spacing w:after="0" w:line="257" w:lineRule="auto"/>
      </w:pPr>
    </w:p>
    <w:p w:rsidR="009C7646" w:rsidRDefault="009C7646" w:rsidP="008E5A84">
      <w:pPr>
        <w:pStyle w:val="11"/>
        <w:spacing w:after="360" w:line="240" w:lineRule="auto"/>
        <w:jc w:val="left"/>
      </w:pPr>
      <w:bookmarkStart w:id="21" w:name="bookmark30"/>
      <w:bookmarkStart w:id="22" w:name="bookmark31"/>
      <w:bookmarkStart w:id="23" w:name="bookmark29"/>
    </w:p>
    <w:p w:rsidR="00D12EC9" w:rsidRDefault="005531F5" w:rsidP="00023CA2">
      <w:pPr>
        <w:pStyle w:val="11"/>
        <w:spacing w:after="360" w:line="240" w:lineRule="auto"/>
      </w:pPr>
      <w:r>
        <w:t>5 СЦЕНАРИИ ОЦЕНИВАНИЯ ВЫПОЛНЕНИЯ ТЕСТОВЫХ ЗАДАНИЙ</w:t>
      </w:r>
      <w:bookmarkEnd w:id="21"/>
      <w:bookmarkEnd w:id="22"/>
      <w:bookmarkEnd w:id="23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271"/>
        <w:gridCol w:w="4536"/>
        <w:gridCol w:w="3331"/>
      </w:tblGrid>
      <w:tr w:rsidR="00D12EC9">
        <w:tc>
          <w:tcPr>
            <w:tcW w:w="1271" w:type="dxa"/>
            <w:vAlign w:val="center"/>
          </w:tcPr>
          <w:p w:rsidR="00D12EC9" w:rsidRDefault="005531F5" w:rsidP="00023CA2">
            <w:pPr>
              <w:jc w:val="center"/>
            </w:pPr>
            <w:r>
              <w:t>Номер задания</w:t>
            </w:r>
          </w:p>
        </w:tc>
        <w:tc>
          <w:tcPr>
            <w:tcW w:w="4536" w:type="dxa"/>
            <w:vAlign w:val="center"/>
          </w:tcPr>
          <w:p w:rsidR="00D12EC9" w:rsidRDefault="005531F5" w:rsidP="00023CA2">
            <w:pPr>
              <w:jc w:val="center"/>
            </w:pPr>
            <w:r>
              <w:t>Указания по оцениванию</w:t>
            </w:r>
          </w:p>
        </w:tc>
        <w:tc>
          <w:tcPr>
            <w:tcW w:w="3331" w:type="dxa"/>
            <w:vAlign w:val="center"/>
          </w:tcPr>
          <w:p w:rsidR="00D12EC9" w:rsidRDefault="005531F5" w:rsidP="00023CA2">
            <w:pPr>
              <w:jc w:val="center"/>
            </w:pPr>
            <w:r>
              <w:t>Результат оценивания (баллы, полученные за выполнение задания/характеристика пр</w:t>
            </w:r>
            <w:r>
              <w:t>а</w:t>
            </w:r>
            <w:r>
              <w:t>вильности ответа)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1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r>
              <w:t xml:space="preserve">Задание закрытого типа с выбором одного верного ответа из </w:t>
            </w:r>
            <w:proofErr w:type="gramStart"/>
            <w:r>
              <w:t>предложенных</w:t>
            </w:r>
            <w:proofErr w:type="gramEnd"/>
            <w:r>
              <w:t>, счит</w:t>
            </w:r>
            <w:r>
              <w:t>а</w:t>
            </w:r>
            <w:r>
              <w:t>ется верным, если правильно указана цифра или буква</w:t>
            </w:r>
          </w:p>
        </w:tc>
        <w:tc>
          <w:tcPr>
            <w:tcW w:w="3331" w:type="dxa"/>
          </w:tcPr>
          <w:p w:rsidR="00D12EC9" w:rsidRDefault="005531F5" w:rsidP="00023CA2">
            <w:r>
              <w:t>Совпадение с верным ответом оценивается 1 баллом;</w:t>
            </w:r>
          </w:p>
          <w:p w:rsidR="00D12EC9" w:rsidRDefault="005531F5" w:rsidP="00023CA2">
            <w:r>
              <w:t>неверный ответ или его о</w:t>
            </w:r>
            <w:r>
              <w:t>т</w:t>
            </w:r>
            <w:r>
              <w:t>сутствие – 0 баллов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2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proofErr w:type="gramStart"/>
            <w:r>
              <w:t>Задание закрытого типа с выбором н</w:t>
            </w:r>
            <w:r>
              <w:t>е</w:t>
            </w:r>
            <w:r>
              <w:t>скольких вариантов ответа из предл</w:t>
            </w:r>
            <w:r>
              <w:t>о</w:t>
            </w:r>
            <w:r>
              <w:t>женных, считается верным, если пр</w:t>
            </w:r>
            <w:r>
              <w:t>а</w:t>
            </w:r>
            <w:r>
              <w:t>вильно указаны цифры или буквы.</w:t>
            </w:r>
            <w:proofErr w:type="gramEnd"/>
          </w:p>
        </w:tc>
        <w:tc>
          <w:tcPr>
            <w:tcW w:w="3331" w:type="dxa"/>
          </w:tcPr>
          <w:p w:rsidR="00D12EC9" w:rsidRDefault="005531F5" w:rsidP="00023CA2">
            <w:r>
              <w:t>Совпадение с верным ответом оценивается 1 баллом;</w:t>
            </w:r>
          </w:p>
          <w:p w:rsidR="00D12EC9" w:rsidRDefault="005531F5" w:rsidP="00023CA2">
            <w:r>
              <w:t>неверный ответ или его о</w:t>
            </w:r>
            <w:r>
              <w:t>т</w:t>
            </w:r>
            <w:r>
              <w:t>сутствие – 0 баллов.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3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r>
              <w:t>Задание комбинированного типа с выб</w:t>
            </w:r>
            <w:r>
              <w:t>о</w:t>
            </w:r>
            <w:r>
              <w:t xml:space="preserve">ром одного верного ответа из </w:t>
            </w:r>
            <w:proofErr w:type="gramStart"/>
            <w:r>
              <w:t>предл</w:t>
            </w:r>
            <w:r>
              <w:t>о</w:t>
            </w:r>
            <w:r>
              <w:t>женных</w:t>
            </w:r>
            <w:proofErr w:type="gramEnd"/>
            <w:r>
              <w:t xml:space="preserve"> с обоснованием выбора, счит</w:t>
            </w:r>
            <w:r>
              <w:t>а</w:t>
            </w:r>
            <w:r>
              <w:t>ется верным, если правильно указана цифра или буква и дан полный ответ.</w:t>
            </w:r>
          </w:p>
        </w:tc>
        <w:tc>
          <w:tcPr>
            <w:tcW w:w="3331" w:type="dxa"/>
          </w:tcPr>
          <w:p w:rsidR="00D12EC9" w:rsidRDefault="005531F5" w:rsidP="00023CA2">
            <w:r>
              <w:t>Полное совпадение с верным ответом оценивается 1 ба</w:t>
            </w:r>
            <w:r>
              <w:t>л</w:t>
            </w:r>
            <w:r>
              <w:t>лом;</w:t>
            </w:r>
          </w:p>
          <w:p w:rsidR="00D12EC9" w:rsidRDefault="005531F5" w:rsidP="00023CA2">
            <w:r>
              <w:t>если допущены ошибки или ответ отсутствует – 0 баллов.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4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r>
              <w:t>Задание закрытого типа на установление последовательности считается верным, если правильно указана вся последов</w:t>
            </w:r>
            <w:r>
              <w:t>а</w:t>
            </w:r>
            <w:r>
              <w:t>тельность цифр</w:t>
            </w:r>
          </w:p>
        </w:tc>
        <w:tc>
          <w:tcPr>
            <w:tcW w:w="3331" w:type="dxa"/>
          </w:tcPr>
          <w:p w:rsidR="00D12EC9" w:rsidRDefault="005531F5" w:rsidP="00023CA2">
            <w:r>
              <w:t>Полное совпадение с верным ответом оценивается 1 ба</w:t>
            </w:r>
            <w:r>
              <w:t>л</w:t>
            </w:r>
            <w:r>
              <w:t>лом;</w:t>
            </w:r>
          </w:p>
          <w:p w:rsidR="00D12EC9" w:rsidRDefault="005531F5" w:rsidP="00023CA2">
            <w:r>
              <w:t>если допущены ошибки или ответ отсутствует – 0 баллов.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5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r>
              <w:t>Задание закрытого типа на установление соответствия считается верным, если правильно установлены все соответствия</w:t>
            </w:r>
            <w:r w:rsidR="00A70D20">
              <w:t xml:space="preserve"> </w:t>
            </w:r>
            <w:r>
              <w:t xml:space="preserve">(позиции из одного </w:t>
            </w:r>
            <w:proofErr w:type="gramStart"/>
            <w:r>
              <w:t>столбца</w:t>
            </w:r>
            <w:proofErr w:type="gramEnd"/>
            <w:r>
              <w:t xml:space="preserve"> верно соп</w:t>
            </w:r>
            <w:r>
              <w:t>о</w:t>
            </w:r>
            <w:r>
              <w:t>ставлены с позициями другого)</w:t>
            </w:r>
          </w:p>
        </w:tc>
        <w:tc>
          <w:tcPr>
            <w:tcW w:w="3331" w:type="dxa"/>
          </w:tcPr>
          <w:p w:rsidR="00D12EC9" w:rsidRDefault="005531F5" w:rsidP="00023CA2">
            <w:r>
              <w:t>Полное совпадение с верным ответом оценивается 1 ба</w:t>
            </w:r>
            <w:r>
              <w:t>л</w:t>
            </w:r>
            <w:r>
              <w:t>лом; неверный ответ или его отсутствие – 0 баллов.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6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r>
              <w:t>Задание открытого типа на дополнение</w:t>
            </w:r>
          </w:p>
        </w:tc>
        <w:tc>
          <w:tcPr>
            <w:tcW w:w="3331" w:type="dxa"/>
          </w:tcPr>
          <w:p w:rsidR="00D12EC9" w:rsidRDefault="005531F5" w:rsidP="00023CA2">
            <w:r>
              <w:t>Полное совпадение с верным ответом оценивается 1 ба</w:t>
            </w:r>
            <w:r>
              <w:t>л</w:t>
            </w:r>
            <w:r>
              <w:t>лом;</w:t>
            </w:r>
          </w:p>
          <w:p w:rsidR="00D12EC9" w:rsidRDefault="005531F5" w:rsidP="00023CA2">
            <w:r>
              <w:t>если допущены ошибки или ответ отсутствует – 0 баллов.</w:t>
            </w:r>
          </w:p>
        </w:tc>
      </w:tr>
      <w:tr w:rsidR="00D12EC9">
        <w:tc>
          <w:tcPr>
            <w:tcW w:w="1271" w:type="dxa"/>
          </w:tcPr>
          <w:p w:rsidR="00D12EC9" w:rsidRDefault="005531F5" w:rsidP="00023CA2">
            <w:r>
              <w:t>Задание 7</w:t>
            </w:r>
          </w:p>
        </w:tc>
        <w:tc>
          <w:tcPr>
            <w:tcW w:w="4536" w:type="dxa"/>
          </w:tcPr>
          <w:p w:rsidR="00D12EC9" w:rsidRDefault="005531F5" w:rsidP="00023CA2">
            <w:pPr>
              <w:jc w:val="both"/>
            </w:pPr>
            <w:proofErr w:type="gramStart"/>
            <w:r>
              <w:t>Задание открытого типа с развернутым ответом считается верным, если ответ совпадает с эталонным по содержанию и полноте.</w:t>
            </w:r>
            <w:proofErr w:type="gramEnd"/>
          </w:p>
        </w:tc>
        <w:tc>
          <w:tcPr>
            <w:tcW w:w="3331" w:type="dxa"/>
          </w:tcPr>
          <w:p w:rsidR="00D12EC9" w:rsidRDefault="005531F5" w:rsidP="00023CA2">
            <w:r>
              <w:t>Полный правильный ответ на задание оценивается 3 ба</w:t>
            </w:r>
            <w:r>
              <w:t>л</w:t>
            </w:r>
            <w:r>
              <w:t>лами; если допущена одна ошибка/неточность/ответ правильный, но не полный – 1 балл, если допущено более одной ошибки/ответ непр</w:t>
            </w:r>
            <w:r>
              <w:t>а</w:t>
            </w:r>
            <w:r>
              <w:t>вильный/ ответ отсутствует – 0 баллов</w:t>
            </w:r>
          </w:p>
        </w:tc>
      </w:tr>
    </w:tbl>
    <w:p w:rsidR="00D12EC9" w:rsidRDefault="00D12EC9" w:rsidP="00023CA2">
      <w:pPr>
        <w:pStyle w:val="11"/>
        <w:spacing w:before="360" w:after="0"/>
      </w:pPr>
    </w:p>
    <w:p w:rsidR="00D12EC9" w:rsidRDefault="00D12EC9" w:rsidP="00023CA2">
      <w:pPr>
        <w:pStyle w:val="11"/>
        <w:spacing w:before="360" w:after="0"/>
      </w:pPr>
    </w:p>
    <w:p w:rsidR="00D12EC9" w:rsidRDefault="00D12EC9" w:rsidP="00023CA2">
      <w:pPr>
        <w:pStyle w:val="11"/>
        <w:spacing w:before="360" w:after="0"/>
      </w:pPr>
    </w:p>
    <w:p w:rsidR="00D12EC9" w:rsidRDefault="005531F5" w:rsidP="00023CA2">
      <w:pPr>
        <w:pStyle w:val="11"/>
        <w:spacing w:before="360" w:after="0"/>
      </w:pPr>
      <w:r>
        <w:t>6 ТИПЫ ЗАДАНИЙ С КЛЮЧАМИ К ОЦЕНИВАНИЮ</w:t>
      </w:r>
    </w:p>
    <w:p w:rsidR="00D12EC9" w:rsidRDefault="005531F5" w:rsidP="00023CA2">
      <w:pPr>
        <w:pStyle w:val="11"/>
        <w:spacing w:after="360" w:line="240" w:lineRule="auto"/>
      </w:pPr>
      <w:r>
        <w:t>ТЕСТОВЫХ ЗАДАНИЙ КОМПЛЕКТА ОЦЕНОЧНЫХ МАТЕРИАЛОВ</w:t>
      </w:r>
    </w:p>
    <w:p w:rsidR="00D12EC9" w:rsidRDefault="005531F5" w:rsidP="00023CA2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я закрытого типа</w:t>
      </w:r>
    </w:p>
    <w:tbl>
      <w:tblPr>
        <w:tblStyle w:val="ab"/>
        <w:tblW w:w="9067" w:type="dxa"/>
        <w:jc w:val="center"/>
        <w:tblLayout w:type="fixed"/>
        <w:tblLook w:val="04A0" w:firstRow="1" w:lastRow="0" w:firstColumn="1" w:lastColumn="0" w:noHBand="0" w:noVBand="1"/>
      </w:tblPr>
      <w:tblGrid>
        <w:gridCol w:w="709"/>
        <w:gridCol w:w="5571"/>
        <w:gridCol w:w="1625"/>
        <w:gridCol w:w="1162"/>
      </w:tblGrid>
      <w:tr w:rsidR="00A6798A" w:rsidTr="008E5A84">
        <w:trPr>
          <w:trHeight w:val="858"/>
          <w:jc w:val="center"/>
        </w:trPr>
        <w:tc>
          <w:tcPr>
            <w:tcW w:w="709" w:type="dxa"/>
            <w:vAlign w:val="center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№ </w:t>
            </w:r>
            <w:proofErr w:type="gramStart"/>
            <w:r>
              <w:rPr>
                <w:szCs w:val="28"/>
              </w:rPr>
              <w:t>п</w:t>
            </w:r>
            <w:proofErr w:type="gramEnd"/>
            <w:r>
              <w:rPr>
                <w:szCs w:val="28"/>
              </w:rPr>
              <w:t>/п</w:t>
            </w:r>
          </w:p>
        </w:tc>
        <w:tc>
          <w:tcPr>
            <w:tcW w:w="5571" w:type="dxa"/>
            <w:vAlign w:val="center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екст задания</w:t>
            </w:r>
          </w:p>
        </w:tc>
        <w:tc>
          <w:tcPr>
            <w:tcW w:w="1625" w:type="dxa"/>
            <w:vAlign w:val="center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Ключ пр</w:t>
            </w:r>
            <w:r>
              <w:rPr>
                <w:szCs w:val="28"/>
              </w:rPr>
              <w:t>а</w:t>
            </w:r>
            <w:r>
              <w:rPr>
                <w:szCs w:val="28"/>
              </w:rPr>
              <w:t>вильного о</w:t>
            </w:r>
            <w:r>
              <w:rPr>
                <w:szCs w:val="28"/>
              </w:rPr>
              <w:t>т</w:t>
            </w:r>
            <w:r>
              <w:rPr>
                <w:szCs w:val="28"/>
              </w:rPr>
              <w:t>вета</w:t>
            </w:r>
          </w:p>
        </w:tc>
        <w:tc>
          <w:tcPr>
            <w:tcW w:w="1162" w:type="dxa"/>
            <w:vAlign w:val="center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Код комп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тенции</w:t>
            </w:r>
          </w:p>
        </w:tc>
      </w:tr>
      <w:tr w:rsidR="00A6798A" w:rsidTr="008E5A84">
        <w:trPr>
          <w:trHeight w:val="3404"/>
          <w:jc w:val="center"/>
        </w:trPr>
        <w:tc>
          <w:tcPr>
            <w:tcW w:w="709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5571" w:type="dxa"/>
            <w:shd w:val="clear" w:color="auto" w:fill="auto"/>
          </w:tcPr>
          <w:p w:rsidR="00A6798A" w:rsidRDefault="00A6798A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A6798A" w:rsidRDefault="00A6798A" w:rsidP="00023CA2">
            <w:pPr>
              <w:jc w:val="both"/>
              <w:rPr>
                <w:i/>
                <w:iCs/>
              </w:rPr>
            </w:pPr>
          </w:p>
          <w:p w:rsidR="00A6798A" w:rsidRDefault="00A6798A" w:rsidP="00023CA2">
            <w:pPr>
              <w:ind w:hanging="1"/>
              <w:jc w:val="both"/>
            </w:pPr>
            <w:r>
              <w:t>Укажите позицию материализма как направления в философии:</w:t>
            </w:r>
          </w:p>
          <w:p w:rsidR="00A6798A" w:rsidRDefault="00A6798A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1) сознание и материя – это две самостоятельных основы мира;</w:t>
            </w:r>
          </w:p>
          <w:p w:rsidR="00A6798A" w:rsidRDefault="00A6798A" w:rsidP="00023CA2">
            <w:pPr>
              <w:tabs>
                <w:tab w:val="left" w:pos="211"/>
              </w:tabs>
              <w:ind w:hanging="1"/>
              <w:jc w:val="both"/>
            </w:pPr>
            <w:r>
              <w:t>2) сознание есть свойство высокоорганизованной материи;</w:t>
            </w:r>
            <w:r>
              <w:br/>
              <w:t>3) сознание есть свойство всей материи;</w:t>
            </w:r>
            <w:r>
              <w:br/>
              <w:t>4) сознание есть вид материи.</w:t>
            </w:r>
          </w:p>
          <w:p w:rsidR="00A6798A" w:rsidRDefault="00A6798A" w:rsidP="00023CA2">
            <w:pPr>
              <w:tabs>
                <w:tab w:val="left" w:pos="211"/>
              </w:tabs>
              <w:ind w:hanging="1"/>
              <w:jc w:val="both"/>
            </w:pPr>
          </w:p>
          <w:p w:rsidR="00A6798A" w:rsidRDefault="00A6798A" w:rsidP="00023CA2"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A6798A" w:rsidRDefault="00A6798A" w:rsidP="00023CA2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A6798A" w:rsidRDefault="00A6798A" w:rsidP="00023CA2">
            <w:pPr>
              <w:jc w:val="center"/>
            </w:pPr>
            <w:r>
              <w:t>УК-1.1</w:t>
            </w:r>
            <w:r>
              <w:br/>
              <w:t>Фил</w:t>
            </w:r>
            <w:r>
              <w:t>о</w:t>
            </w:r>
            <w:r>
              <w:t>софия</w:t>
            </w:r>
          </w:p>
        </w:tc>
      </w:tr>
      <w:tr w:rsidR="00A6798A" w:rsidTr="008E5A84">
        <w:trPr>
          <w:trHeight w:val="4276"/>
          <w:jc w:val="center"/>
        </w:trPr>
        <w:tc>
          <w:tcPr>
            <w:tcW w:w="709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5571" w:type="dxa"/>
            <w:shd w:val="clear" w:color="auto" w:fill="auto"/>
          </w:tcPr>
          <w:p w:rsidR="00A6798A" w:rsidRDefault="00A6798A" w:rsidP="00023CA2">
            <w:pPr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t>Прочитайте текст, выберите правильный ответ.</w:t>
            </w:r>
          </w:p>
          <w:p w:rsidR="00A6798A" w:rsidRDefault="00A6798A" w:rsidP="00023CA2">
            <w:pPr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Что означает понятие «системный подход» в ф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лософии?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исследование явлений и процессов с точки зрения их принадлежности к отдельному объекту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изучение явлений и процессов как совокупности взаимосвязанных элементов, находящихся в 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оянном взаимодействии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ориентация на раздельное рассмотрение о</w:t>
            </w:r>
            <w:r>
              <w:rPr>
                <w:szCs w:val="28"/>
              </w:rPr>
              <w:t>т</w:t>
            </w:r>
            <w:r>
              <w:rPr>
                <w:szCs w:val="28"/>
              </w:rPr>
              <w:t>дельных элементов системы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определение специфики какого-либо одного элемента без учета его связей с другими элемент</w:t>
            </w:r>
            <w:r>
              <w:rPr>
                <w:szCs w:val="28"/>
              </w:rPr>
              <w:t>а</w:t>
            </w:r>
            <w:r>
              <w:rPr>
                <w:szCs w:val="28"/>
              </w:rPr>
              <w:t>ми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1</w:t>
            </w:r>
          </w:p>
          <w:p w:rsidR="00A6798A" w:rsidRDefault="00A6798A" w:rsidP="00023CA2">
            <w:pPr>
              <w:jc w:val="center"/>
              <w:rPr>
                <w:szCs w:val="28"/>
              </w:rPr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A6798A" w:rsidTr="008E5A84">
        <w:trPr>
          <w:trHeight w:val="3067"/>
          <w:jc w:val="center"/>
        </w:trPr>
        <w:tc>
          <w:tcPr>
            <w:tcW w:w="709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</w:p>
        </w:tc>
        <w:tc>
          <w:tcPr>
            <w:tcW w:w="5571" w:type="dxa"/>
            <w:shd w:val="clear" w:color="auto" w:fill="auto"/>
          </w:tcPr>
          <w:p w:rsidR="00A6798A" w:rsidRDefault="00A6798A" w:rsidP="00023CA2">
            <w:pPr>
              <w:jc w:val="both"/>
              <w:rPr>
                <w:i/>
                <w:szCs w:val="28"/>
              </w:rPr>
            </w:pPr>
            <w:r>
              <w:rPr>
                <w:i/>
                <w:szCs w:val="28"/>
              </w:rPr>
              <w:t>Прочитайте текст, выберите правильный ответ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Что понимается под процедурой поиска необход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мой информации, начиная с известных положений и последовательно приходя к частным выводам?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документарный анализ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дедуктивный метод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качественно-количественный анализ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прогностический метод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A6798A" w:rsidRDefault="00A6798A" w:rsidP="00023CA2">
            <w:pPr>
              <w:jc w:val="center"/>
              <w:rPr>
                <w:szCs w:val="28"/>
              </w:rPr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A6798A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571" w:type="dxa"/>
            <w:shd w:val="clear" w:color="auto" w:fill="auto"/>
          </w:tcPr>
          <w:p w:rsidR="00A6798A" w:rsidRDefault="00A6798A" w:rsidP="00023CA2">
            <w:pPr>
              <w:pStyle w:val="1"/>
              <w:ind w:firstLine="0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поставьте методы и приемы работы с информ</w:t>
            </w:r>
            <w:r>
              <w:rPr>
                <w:szCs w:val="28"/>
              </w:rPr>
              <w:t>а</w:t>
            </w:r>
            <w:r>
              <w:rPr>
                <w:szCs w:val="28"/>
              </w:rPr>
              <w:t>цией с их описанием или применением в филосо</w:t>
            </w:r>
            <w:r>
              <w:rPr>
                <w:szCs w:val="28"/>
              </w:rPr>
              <w:t>ф</w:t>
            </w:r>
            <w:r>
              <w:rPr>
                <w:szCs w:val="28"/>
              </w:rPr>
              <w:t>ском исследовании</w:t>
            </w:r>
            <w:r w:rsidR="00FA5BCA">
              <w:rPr>
                <w:szCs w:val="28"/>
              </w:rPr>
              <w:t>:</w:t>
            </w:r>
          </w:p>
          <w:p w:rsidR="00A6798A" w:rsidRDefault="00A6798A" w:rsidP="00023CA2">
            <w:pPr>
              <w:numPr>
                <w:ilvl w:val="0"/>
                <w:numId w:val="2"/>
              </w:numPr>
              <w:jc w:val="both"/>
              <w:rPr>
                <w:szCs w:val="28"/>
              </w:rPr>
            </w:pPr>
            <w:r>
              <w:rPr>
                <w:szCs w:val="28"/>
              </w:rPr>
              <w:t>поиск информации в академических базах да</w:t>
            </w:r>
            <w:r>
              <w:rPr>
                <w:szCs w:val="28"/>
              </w:rPr>
              <w:t>н</w:t>
            </w:r>
            <w:r>
              <w:rPr>
                <w:szCs w:val="28"/>
              </w:rPr>
              <w:t>ных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</w:t>
            </w:r>
            <w:r>
              <w:t xml:space="preserve"> </w:t>
            </w:r>
            <w:r>
              <w:rPr>
                <w:szCs w:val="28"/>
              </w:rPr>
              <w:t>метод сравнения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</w:t>
            </w:r>
            <w:r>
              <w:t xml:space="preserve"> </w:t>
            </w:r>
            <w:r>
              <w:rPr>
                <w:szCs w:val="28"/>
              </w:rPr>
              <w:t>поиск первоисточника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</w:t>
            </w:r>
            <w:r>
              <w:t xml:space="preserve"> </w:t>
            </w:r>
            <w:r>
              <w:rPr>
                <w:szCs w:val="28"/>
              </w:rPr>
              <w:t>герменевтический метод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)</w:t>
            </w:r>
            <w:r>
              <w:t xml:space="preserve"> с</w:t>
            </w:r>
            <w:r>
              <w:rPr>
                <w:szCs w:val="28"/>
              </w:rPr>
              <w:t>опоставление идей, аргументов, концепций различных философов или исторических периодов для выявления сходств, различий и эволюции мысли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Б)</w:t>
            </w:r>
            <w:r>
              <w:t xml:space="preserve"> </w:t>
            </w:r>
            <w:r>
              <w:rPr>
                <w:szCs w:val="28"/>
              </w:rPr>
              <w:t>анализ и интерпретация текста, учитывая его исторический, культурный и языковой контекст, для раскрытия его глубинного смысла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использование специализированных электро</w:t>
            </w:r>
            <w:r>
              <w:rPr>
                <w:szCs w:val="28"/>
              </w:rPr>
              <w:t>н</w:t>
            </w:r>
            <w:r>
              <w:rPr>
                <w:szCs w:val="28"/>
              </w:rPr>
              <w:t xml:space="preserve">ных ресурсов (например, </w:t>
            </w:r>
            <w:proofErr w:type="spellStart"/>
            <w:r>
              <w:rPr>
                <w:szCs w:val="28"/>
                <w:lang w:val="en-US"/>
              </w:rPr>
              <w:t>PhilPapers</w:t>
            </w:r>
            <w:proofErr w:type="spellEnd"/>
            <w:r>
              <w:rPr>
                <w:szCs w:val="28"/>
              </w:rPr>
              <w:t xml:space="preserve">, </w:t>
            </w:r>
            <w:r>
              <w:rPr>
                <w:szCs w:val="28"/>
                <w:lang w:val="en-US"/>
              </w:rPr>
              <w:t>JSTOR</w:t>
            </w:r>
            <w:r>
              <w:rPr>
                <w:szCs w:val="28"/>
              </w:rPr>
              <w:t xml:space="preserve">, </w:t>
            </w:r>
            <w:proofErr w:type="spellStart"/>
            <w:r>
              <w:rPr>
                <w:szCs w:val="28"/>
                <w:lang w:val="en-US"/>
              </w:rPr>
              <w:t>CyberLeninka</w:t>
            </w:r>
            <w:proofErr w:type="spellEnd"/>
            <w:r>
              <w:rPr>
                <w:szCs w:val="28"/>
              </w:rPr>
              <w:t>) для нахождения научных статей, монографий и других академических материалов;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поиск и анализ первичных трудов самих фил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офов (трактаты, эссе, письма) для наиболее то</w:t>
            </w:r>
            <w:r>
              <w:rPr>
                <w:szCs w:val="28"/>
              </w:rPr>
              <w:t>ч</w:t>
            </w:r>
            <w:r>
              <w:rPr>
                <w:szCs w:val="28"/>
              </w:rPr>
              <w:t>ного понимания их мысли.</w:t>
            </w:r>
          </w:p>
          <w:p w:rsidR="00A6798A" w:rsidRDefault="00A6798A" w:rsidP="00023CA2">
            <w:pPr>
              <w:jc w:val="both"/>
              <w:rPr>
                <w:szCs w:val="28"/>
              </w:rPr>
            </w:pPr>
          </w:p>
          <w:p w:rsidR="00A6798A" w:rsidRDefault="00A6798A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A6798A">
              <w:tc>
                <w:tcPr>
                  <w:tcW w:w="1338" w:type="dxa"/>
                </w:tcPr>
                <w:p w:rsidR="00A6798A" w:rsidRDefault="00A6798A" w:rsidP="00023CA2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A6798A">
              <w:tc>
                <w:tcPr>
                  <w:tcW w:w="1338" w:type="dxa"/>
                </w:tcPr>
                <w:p w:rsidR="00A6798A" w:rsidRDefault="00A6798A" w:rsidP="00023CA2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A6798A" w:rsidRDefault="00A6798A" w:rsidP="00023CA2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A6798A" w:rsidRDefault="00A6798A" w:rsidP="00023CA2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В2А3Г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Б</w:t>
            </w:r>
          </w:p>
        </w:tc>
        <w:tc>
          <w:tcPr>
            <w:tcW w:w="1162" w:type="dxa"/>
            <w:shd w:val="clear" w:color="auto" w:fill="auto"/>
          </w:tcPr>
          <w:p w:rsidR="00A6798A" w:rsidRDefault="00A6798A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A6798A" w:rsidRDefault="00A6798A" w:rsidP="00023CA2">
            <w:pPr>
              <w:jc w:val="center"/>
              <w:rPr>
                <w:szCs w:val="28"/>
              </w:rPr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DE5958" w:rsidTr="008E5A84">
        <w:trPr>
          <w:trHeight w:val="3634"/>
          <w:jc w:val="center"/>
        </w:trPr>
        <w:tc>
          <w:tcPr>
            <w:tcW w:w="709" w:type="dxa"/>
            <w:shd w:val="clear" w:color="auto" w:fill="FFFFFF" w:themeFill="background1"/>
          </w:tcPr>
          <w:p w:rsidR="00DE5958" w:rsidRPr="00FA5BCA" w:rsidRDefault="00FA5BCA" w:rsidP="00023CA2">
            <w:pPr>
              <w:jc w:val="center"/>
              <w:rPr>
                <w:color w:val="FFFFFF" w:themeColor="background1"/>
              </w:rPr>
            </w:pPr>
            <w:r>
              <w:lastRenderedPageBreak/>
              <w:t>5</w:t>
            </w:r>
          </w:p>
        </w:tc>
        <w:tc>
          <w:tcPr>
            <w:tcW w:w="5571" w:type="dxa"/>
            <w:shd w:val="clear" w:color="auto" w:fill="FFFFFF" w:themeFill="background1"/>
          </w:tcPr>
          <w:p w:rsidR="00DE5958" w:rsidRPr="0033777A" w:rsidRDefault="00DE5958" w:rsidP="00023CA2">
            <w:r w:rsidRPr="0033777A">
              <w:rPr>
                <w:i/>
              </w:rPr>
              <w:t>Прочитайте текст, выберите несколько пр</w:t>
            </w:r>
            <w:r w:rsidRPr="0033777A">
              <w:rPr>
                <w:i/>
              </w:rPr>
              <w:t>а</w:t>
            </w:r>
            <w:r w:rsidRPr="0033777A">
              <w:rPr>
                <w:i/>
              </w:rPr>
              <w:t>вильных ответов</w:t>
            </w:r>
            <w:r w:rsidRPr="0033777A">
              <w:t xml:space="preserve"> </w:t>
            </w:r>
            <w:r w:rsidR="00910409" w:rsidRPr="00910409">
              <w:rPr>
                <w:i/>
              </w:rPr>
              <w:t>(2 варианта)</w:t>
            </w:r>
            <w:r w:rsidR="00910409">
              <w:rPr>
                <w:i/>
              </w:rPr>
              <w:t>.</w:t>
            </w:r>
          </w:p>
          <w:p w:rsidR="00DE5958" w:rsidRPr="0033777A" w:rsidRDefault="00DE5958" w:rsidP="00023CA2"/>
          <w:p w:rsidR="00DE5958" w:rsidRPr="0033777A" w:rsidRDefault="00DE5958" w:rsidP="00023CA2">
            <w:r w:rsidRPr="0033777A">
              <w:t xml:space="preserve">Методы научного описания технических систем базируются: </w:t>
            </w:r>
          </w:p>
          <w:p w:rsidR="00DE5958" w:rsidRPr="0033777A" w:rsidRDefault="00DE5958" w:rsidP="00023CA2">
            <w:r>
              <w:t>1</w:t>
            </w:r>
            <w:r w:rsidRPr="0033777A">
              <w:t>) на эмпирических наблюдениях</w:t>
            </w:r>
            <w:r w:rsidR="00FA5BCA">
              <w:t>;</w:t>
            </w:r>
            <w:r w:rsidRPr="0033777A">
              <w:t xml:space="preserve"> </w:t>
            </w:r>
          </w:p>
          <w:p w:rsidR="00DE5958" w:rsidRPr="0033777A" w:rsidRDefault="00DE5958" w:rsidP="00023CA2">
            <w:r>
              <w:t>2</w:t>
            </w:r>
            <w:r w:rsidRPr="0033777A">
              <w:t xml:space="preserve">) на определении зависимости между </w:t>
            </w:r>
            <w:r w:rsidR="00FA5BCA">
              <w:t>параметрами и элементами систем;</w:t>
            </w:r>
          </w:p>
          <w:p w:rsidR="00DE5958" w:rsidRPr="0033777A" w:rsidRDefault="00DE5958" w:rsidP="00023CA2">
            <w:r>
              <w:t>3</w:t>
            </w:r>
            <w:r w:rsidR="00FA5BCA">
              <w:t>) на научном знании;</w:t>
            </w:r>
          </w:p>
          <w:p w:rsidR="00DE5958" w:rsidRPr="0033777A" w:rsidRDefault="00DE5958" w:rsidP="00023CA2">
            <w:r>
              <w:t>4</w:t>
            </w:r>
            <w:r w:rsidRPr="0033777A">
              <w:t>) на базовой совокупности аксиом</w:t>
            </w:r>
            <w:r w:rsidR="00FA5BCA">
              <w:t>;</w:t>
            </w:r>
          </w:p>
          <w:p w:rsidR="00DE5958" w:rsidRDefault="00DE5958" w:rsidP="00023CA2">
            <w:r>
              <w:t>5</w:t>
            </w:r>
            <w:r w:rsidRPr="0033777A">
              <w:t>) на модульном принципе</w:t>
            </w:r>
            <w:r w:rsidR="00FA5BCA">
              <w:t>.</w:t>
            </w:r>
          </w:p>
          <w:p w:rsidR="00910409" w:rsidRDefault="00910409" w:rsidP="00023CA2"/>
          <w:p w:rsidR="00910409" w:rsidRPr="0033777A" w:rsidRDefault="00910409" w:rsidP="00023CA2">
            <w:r>
              <w:t>Ответ:___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DE5958" w:rsidRPr="00DE5958" w:rsidRDefault="00DE5958" w:rsidP="00023C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162" w:type="dxa"/>
            <w:shd w:val="clear" w:color="auto" w:fill="FFFFFF" w:themeFill="background1"/>
          </w:tcPr>
          <w:p w:rsidR="00DE5958" w:rsidRDefault="00DE5958" w:rsidP="00023CA2">
            <w:pPr>
              <w:jc w:val="center"/>
            </w:pPr>
            <w:r>
              <w:t>УК-1.2</w:t>
            </w:r>
          </w:p>
          <w:p w:rsidR="00DE5958" w:rsidRDefault="00DE5958" w:rsidP="00023CA2">
            <w:pPr>
              <w:jc w:val="center"/>
            </w:pPr>
            <w:r>
              <w:t>Ознак</w:t>
            </w:r>
            <w:r>
              <w:t>о</w:t>
            </w:r>
            <w:r>
              <w:t>мител</w:t>
            </w:r>
            <w:r>
              <w:t>ь</w:t>
            </w:r>
            <w:r>
              <w:t>ная практика</w:t>
            </w:r>
          </w:p>
          <w:p w:rsidR="00DE5958" w:rsidRPr="00DE5958" w:rsidRDefault="00DE5958" w:rsidP="00023CA2">
            <w:pPr>
              <w:jc w:val="center"/>
            </w:pPr>
          </w:p>
        </w:tc>
      </w:tr>
      <w:tr w:rsidR="00DE5958" w:rsidTr="008E5A84">
        <w:trPr>
          <w:trHeight w:val="2964"/>
          <w:jc w:val="center"/>
        </w:trPr>
        <w:tc>
          <w:tcPr>
            <w:tcW w:w="709" w:type="dxa"/>
            <w:shd w:val="clear" w:color="auto" w:fill="auto"/>
          </w:tcPr>
          <w:p w:rsidR="00DE5958" w:rsidRDefault="006816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DE5958" w:rsidRDefault="00DE5958" w:rsidP="00023CA2">
            <w:pPr>
              <w:spacing w:after="120"/>
              <w:rPr>
                <w:i/>
                <w:iCs/>
              </w:rPr>
            </w:pPr>
          </w:p>
          <w:p w:rsidR="00DE5958" w:rsidRDefault="00DE5958" w:rsidP="00023CA2">
            <w:pPr>
              <w:jc w:val="both"/>
              <w:rPr>
                <w:szCs w:val="28"/>
              </w:rPr>
            </w:pPr>
            <w:r>
              <w:t>К</w:t>
            </w:r>
            <w:r>
              <w:rPr>
                <w:szCs w:val="28"/>
              </w:rPr>
              <w:t>акой из перечисленных этапов является первым в методологии научного исследования?</w:t>
            </w:r>
          </w:p>
          <w:p w:rsidR="00DE5958" w:rsidRDefault="00910409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DE5958">
              <w:rPr>
                <w:szCs w:val="28"/>
              </w:rPr>
              <w:t>) формулировка гипотезы;</w:t>
            </w:r>
          </w:p>
          <w:p w:rsidR="00DE5958" w:rsidRDefault="007E20C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DE5958">
              <w:rPr>
                <w:szCs w:val="28"/>
              </w:rPr>
              <w:t>) постановка проблемы;</w:t>
            </w:r>
          </w:p>
          <w:p w:rsidR="00DE5958" w:rsidRDefault="007E20C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DE5958">
              <w:rPr>
                <w:szCs w:val="28"/>
              </w:rPr>
              <w:t>) анализ литературы;</w:t>
            </w:r>
          </w:p>
          <w:p w:rsidR="00DE5958" w:rsidRDefault="007E20C5" w:rsidP="00023CA2">
            <w:pPr>
              <w:jc w:val="both"/>
            </w:pPr>
            <w:r>
              <w:rPr>
                <w:szCs w:val="28"/>
              </w:rPr>
              <w:t>4</w:t>
            </w:r>
            <w:r w:rsidR="00DE5958">
              <w:rPr>
                <w:szCs w:val="28"/>
              </w:rPr>
              <w:t>) проведение экспери</w:t>
            </w:r>
            <w:r w:rsidR="00DE5958">
              <w:t>мента.</w:t>
            </w:r>
          </w:p>
          <w:p w:rsidR="00DE5958" w:rsidRDefault="00DE5958" w:rsidP="00023CA2">
            <w:pPr>
              <w:jc w:val="both"/>
            </w:pPr>
          </w:p>
          <w:p w:rsidR="00DE5958" w:rsidRDefault="00DE5958" w:rsidP="00023CA2">
            <w:pPr>
              <w:jc w:val="both"/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DE5958" w:rsidRDefault="007E20C5" w:rsidP="00023C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t>2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DE5958" w:rsidRPr="001A0606" w:rsidRDefault="00DE5958" w:rsidP="00023CA2">
            <w:pPr>
              <w:jc w:val="center"/>
              <w:rPr>
                <w:bCs/>
                <w:color w:val="C00000"/>
              </w:rPr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DE5958" w:rsidTr="008E5A84">
        <w:trPr>
          <w:trHeight w:val="2820"/>
          <w:jc w:val="center"/>
        </w:trPr>
        <w:tc>
          <w:tcPr>
            <w:tcW w:w="709" w:type="dxa"/>
            <w:shd w:val="clear" w:color="auto" w:fill="auto"/>
          </w:tcPr>
          <w:p w:rsidR="00DE5958" w:rsidRDefault="006816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DE5958" w:rsidRDefault="00DE5958" w:rsidP="00023CA2">
            <w:pPr>
              <w:jc w:val="both"/>
              <w:rPr>
                <w:szCs w:val="28"/>
              </w:rPr>
            </w:pPr>
            <w:r>
              <w:t>Ка</w:t>
            </w:r>
            <w:r>
              <w:rPr>
                <w:szCs w:val="28"/>
              </w:rPr>
              <w:t xml:space="preserve">кой метод </w:t>
            </w:r>
            <w:r w:rsidR="00BA2194">
              <w:rPr>
                <w:szCs w:val="28"/>
              </w:rPr>
              <w:t>не</w:t>
            </w:r>
            <w:r>
              <w:rPr>
                <w:szCs w:val="28"/>
              </w:rPr>
              <w:t xml:space="preserve"> относится к эмпирическим иссл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дованиям?</w:t>
            </w:r>
          </w:p>
          <w:p w:rsidR="00DE5958" w:rsidRDefault="00BA2194" w:rsidP="00023CA2">
            <w:pPr>
              <w:jc w:val="both"/>
            </w:pPr>
            <w:r>
              <w:rPr>
                <w:szCs w:val="28"/>
              </w:rPr>
              <w:t>1</w:t>
            </w:r>
            <w:r w:rsidR="00DE5958">
              <w:rPr>
                <w:szCs w:val="28"/>
              </w:rPr>
              <w:t>) эксперимент;</w:t>
            </w:r>
            <w:r w:rsidR="00DE5958">
              <w:rPr>
                <w:szCs w:val="28"/>
              </w:rPr>
              <w:br/>
            </w:r>
            <w:r>
              <w:rPr>
                <w:szCs w:val="28"/>
              </w:rPr>
              <w:t>2</w:t>
            </w:r>
            <w:r w:rsidR="00DE5958">
              <w:rPr>
                <w:szCs w:val="28"/>
              </w:rPr>
              <w:t>) наблюдение;</w:t>
            </w:r>
            <w:r w:rsidR="00DE5958">
              <w:rPr>
                <w:szCs w:val="28"/>
              </w:rPr>
              <w:br/>
            </w:r>
            <w:r>
              <w:rPr>
                <w:szCs w:val="28"/>
              </w:rPr>
              <w:t>3</w:t>
            </w:r>
            <w:r w:rsidR="00DE5958">
              <w:rPr>
                <w:szCs w:val="28"/>
              </w:rPr>
              <w:t>) моделирование;</w:t>
            </w:r>
            <w:r w:rsidR="00DE5958">
              <w:rPr>
                <w:szCs w:val="28"/>
              </w:rPr>
              <w:br/>
            </w:r>
            <w:r>
              <w:rPr>
                <w:szCs w:val="28"/>
              </w:rPr>
              <w:t>4</w:t>
            </w:r>
            <w:r w:rsidR="00DE5958">
              <w:rPr>
                <w:szCs w:val="28"/>
              </w:rPr>
              <w:t>) анализ литера</w:t>
            </w:r>
            <w:r w:rsidR="00DE5958">
              <w:t>турных источников.</w:t>
            </w:r>
          </w:p>
          <w:p w:rsidR="00DE5958" w:rsidRDefault="00DE5958" w:rsidP="00023CA2">
            <w:pPr>
              <w:jc w:val="both"/>
            </w:pPr>
          </w:p>
          <w:p w:rsidR="00DE5958" w:rsidRDefault="00DE5958" w:rsidP="00023CA2">
            <w:pPr>
              <w:jc w:val="both"/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DE5958" w:rsidRDefault="00BA2194" w:rsidP="00023C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t>4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DE5958" w:rsidRDefault="00DE5958" w:rsidP="00023CA2">
            <w:pPr>
              <w:jc w:val="center"/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DE5958" w:rsidTr="008E5A84">
        <w:trPr>
          <w:trHeight w:val="329"/>
          <w:jc w:val="center"/>
        </w:trPr>
        <w:tc>
          <w:tcPr>
            <w:tcW w:w="709" w:type="dxa"/>
            <w:shd w:val="clear" w:color="auto" w:fill="auto"/>
          </w:tcPr>
          <w:p w:rsidR="00DE5958" w:rsidRDefault="006816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</w:t>
            </w:r>
            <w:r>
              <w:rPr>
                <w:rFonts w:ascii="Times New Roman" w:hAnsi="Times New Roman" w:cs="Times New Roman"/>
                <w:i/>
                <w:iCs/>
              </w:rPr>
              <w:t>о</w:t>
            </w:r>
            <w:r>
              <w:rPr>
                <w:rFonts w:ascii="Times New Roman" w:hAnsi="Times New Roman" w:cs="Times New Roman"/>
                <w:i/>
                <w:iCs/>
              </w:rPr>
              <w:t>ответствие.</w:t>
            </w: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отнесите методы исследования:</w:t>
            </w: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эмпирические методы исследования;</w:t>
            </w:r>
          </w:p>
          <w:p w:rsidR="00DE5958" w:rsidRDefault="00DE5958" w:rsidP="00023CA2">
            <w:r>
              <w:t>2) теоретические методы исследования.</w:t>
            </w:r>
          </w:p>
          <w:p w:rsidR="00DE5958" w:rsidRDefault="00DE5958" w:rsidP="00023CA2"/>
          <w:p w:rsidR="00DE5958" w:rsidRDefault="00DE5958" w:rsidP="00023CA2">
            <w:r>
              <w:t>А) дедукция, индукция, аналогия;</w:t>
            </w:r>
          </w:p>
          <w:p w:rsidR="00DE5958" w:rsidRDefault="00DE5958" w:rsidP="00023CA2">
            <w:r>
              <w:t>Б) наблюдение, эксперимент, опрос;</w:t>
            </w:r>
          </w:p>
          <w:p w:rsidR="00DE5958" w:rsidRDefault="00BA2194" w:rsidP="00023CA2">
            <w:pPr>
              <w:jc w:val="both"/>
            </w:pPr>
            <w:r>
              <w:t xml:space="preserve">В) </w:t>
            </w:r>
            <w:r w:rsidR="00DE5958">
              <w:t>статистические методы, методы качественного анализа, контент-анализ.</w:t>
            </w:r>
          </w:p>
          <w:p w:rsidR="00DE5958" w:rsidRDefault="00DE5958" w:rsidP="00023CA2"/>
          <w:p w:rsidR="00DE5958" w:rsidRDefault="00DE5958" w:rsidP="00023CA2"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77"/>
              <w:gridCol w:w="2678"/>
            </w:tblGrid>
            <w:tr w:rsidR="00DE5958">
              <w:tc>
                <w:tcPr>
                  <w:tcW w:w="2677" w:type="dxa"/>
                </w:tcPr>
                <w:p w:rsidR="00DE5958" w:rsidRDefault="00DE5958" w:rsidP="00023CA2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2678" w:type="dxa"/>
                </w:tcPr>
                <w:p w:rsidR="00DE5958" w:rsidRDefault="00DE5958" w:rsidP="00023CA2">
                  <w:pPr>
                    <w:jc w:val="center"/>
                  </w:pPr>
                  <w:r>
                    <w:t>2</w:t>
                  </w:r>
                </w:p>
              </w:tc>
            </w:tr>
            <w:tr w:rsidR="00DE5958">
              <w:tc>
                <w:tcPr>
                  <w:tcW w:w="2677" w:type="dxa"/>
                </w:tcPr>
                <w:p w:rsidR="00DE5958" w:rsidRDefault="00DE5958" w:rsidP="00023CA2"/>
              </w:tc>
              <w:tc>
                <w:tcPr>
                  <w:tcW w:w="2678" w:type="dxa"/>
                </w:tcPr>
                <w:p w:rsidR="00DE5958" w:rsidRDefault="00DE5958" w:rsidP="00023CA2"/>
              </w:tc>
            </w:tr>
          </w:tbl>
          <w:p w:rsidR="00DE5958" w:rsidRDefault="00DE5958" w:rsidP="00023CA2"/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Cs/>
              </w:rPr>
              <w:t>1Б2А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DE5958" w:rsidRDefault="00DE5958" w:rsidP="00023CA2">
            <w:pPr>
              <w:jc w:val="center"/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DE5958" w:rsidTr="008E5A84">
        <w:trPr>
          <w:trHeight w:val="329"/>
          <w:jc w:val="center"/>
        </w:trPr>
        <w:tc>
          <w:tcPr>
            <w:tcW w:w="709" w:type="dxa"/>
            <w:shd w:val="clear" w:color="auto" w:fill="auto"/>
          </w:tcPr>
          <w:p w:rsidR="00DE5958" w:rsidRDefault="006816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9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</w:t>
            </w:r>
            <w:r>
              <w:rPr>
                <w:rFonts w:ascii="Times New Roman" w:hAnsi="Times New Roman" w:cs="Times New Roman"/>
                <w:i/>
                <w:iCs/>
              </w:rPr>
              <w:t>о</w:t>
            </w:r>
            <w:r>
              <w:rPr>
                <w:rFonts w:ascii="Times New Roman" w:hAnsi="Times New Roman" w:cs="Times New Roman"/>
                <w:i/>
                <w:iCs/>
              </w:rPr>
              <w:t>ответствие.</w:t>
            </w:r>
          </w:p>
          <w:p w:rsidR="00DE5958" w:rsidRDefault="00DE5958" w:rsidP="00023CA2">
            <w:pPr>
              <w:rPr>
                <w:i/>
                <w:iCs/>
              </w:rPr>
            </w:pPr>
          </w:p>
          <w:p w:rsidR="00DE5958" w:rsidRDefault="00DE5958" w:rsidP="00023CA2">
            <w:pPr>
              <w:jc w:val="both"/>
            </w:pPr>
            <w:r>
              <w:t>Установите соответствие содержания задач при выполнении физических экспериментов:</w:t>
            </w:r>
          </w:p>
          <w:p w:rsidR="00DE5958" w:rsidRDefault="00DE5958" w:rsidP="00023CA2">
            <w:r>
              <w:t>1) планирование эксперимента;</w:t>
            </w:r>
          </w:p>
          <w:p w:rsidR="00DE5958" w:rsidRDefault="00DE5958" w:rsidP="00023CA2">
            <w:r>
              <w:t>2) подготовка к проведению эксперимента;</w:t>
            </w:r>
          </w:p>
          <w:p w:rsidR="00DE5958" w:rsidRDefault="00DE5958" w:rsidP="00023CA2">
            <w:r>
              <w:t>3) проведение эксперимента;</w:t>
            </w:r>
          </w:p>
          <w:p w:rsidR="00DE5958" w:rsidRDefault="00DE5958" w:rsidP="00023CA2">
            <w:r>
              <w:t>4) анализ результатов и выводы.</w:t>
            </w:r>
          </w:p>
          <w:p w:rsidR="00DE5958" w:rsidRDefault="00DE5958" w:rsidP="00023CA2"/>
          <w:p w:rsidR="00DE5958" w:rsidRDefault="00DE5958" w:rsidP="00023CA2">
            <w:pPr>
              <w:jc w:val="both"/>
            </w:pPr>
            <w:r>
              <w:t>А) в этом этапе определяются цели и гипотезы эксперимента, выбираются методы измерения, ра</w:t>
            </w:r>
            <w:r>
              <w:t>з</w:t>
            </w:r>
            <w:r>
              <w:t>рабатываются процедуры и определяются необх</w:t>
            </w:r>
            <w:r>
              <w:t>о</w:t>
            </w:r>
            <w:r>
              <w:t>димые ресурсы;</w:t>
            </w:r>
          </w:p>
          <w:p w:rsidR="00DE5958" w:rsidRDefault="00DE5958" w:rsidP="00023CA2">
            <w:pPr>
              <w:jc w:val="both"/>
            </w:pPr>
            <w:r>
              <w:t>Б) этот этап включает подготовку необходимого оборудования, материалов, решение вопросов бе</w:t>
            </w:r>
            <w:r>
              <w:t>з</w:t>
            </w:r>
            <w:r>
              <w:t>опасности, подбор и обучение персонала, учас</w:t>
            </w:r>
            <w:r>
              <w:t>т</w:t>
            </w:r>
            <w:r>
              <w:t>вующего в эксперименте;</w:t>
            </w:r>
          </w:p>
          <w:p w:rsidR="00DE5958" w:rsidRDefault="00DE5958" w:rsidP="00023CA2">
            <w:pPr>
              <w:jc w:val="both"/>
            </w:pPr>
            <w:r>
              <w:t>В) на этом этапе производится обработка пол</w:t>
            </w:r>
            <w:r>
              <w:t>у</w:t>
            </w:r>
            <w:r>
              <w:t>ченных данных, сравнение результатов с гипот</w:t>
            </w:r>
            <w:r>
              <w:t>е</w:t>
            </w:r>
            <w:r>
              <w:t>зами и формулирование выводов на основе анализа данных;</w:t>
            </w:r>
          </w:p>
          <w:p w:rsidR="00DE5958" w:rsidRDefault="00DE5958" w:rsidP="00023CA2">
            <w:pPr>
              <w:jc w:val="both"/>
            </w:pPr>
            <w:r>
              <w:t>Г) в этом этапе проводятся измерения и наблюдения согласно плану эксперимента, собираются данные и записываются наблюдения.</w:t>
            </w:r>
          </w:p>
          <w:p w:rsidR="00DE5958" w:rsidRDefault="00DE5958" w:rsidP="00023CA2"/>
          <w:p w:rsidR="00DE5958" w:rsidRDefault="00DE5958" w:rsidP="00023CA2"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5355" w:type="dxa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DE5958">
              <w:tc>
                <w:tcPr>
                  <w:tcW w:w="1338" w:type="dxa"/>
                </w:tcPr>
                <w:p w:rsidR="00DE5958" w:rsidRDefault="00DE5958" w:rsidP="00023CA2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339" w:type="dxa"/>
                </w:tcPr>
                <w:p w:rsidR="00DE5958" w:rsidRDefault="00DE5958" w:rsidP="00023CA2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339" w:type="dxa"/>
                </w:tcPr>
                <w:p w:rsidR="00DE5958" w:rsidRDefault="00DE5958" w:rsidP="00023CA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339" w:type="dxa"/>
                </w:tcPr>
                <w:p w:rsidR="00DE5958" w:rsidRDefault="00DE5958" w:rsidP="00023CA2">
                  <w:pPr>
                    <w:jc w:val="center"/>
                  </w:pPr>
                  <w:r>
                    <w:t>4</w:t>
                  </w:r>
                </w:p>
              </w:tc>
            </w:tr>
            <w:tr w:rsidR="00DE5958">
              <w:tc>
                <w:tcPr>
                  <w:tcW w:w="1338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</w:tr>
          </w:tbl>
          <w:p w:rsidR="00DE5958" w:rsidRDefault="00DE5958" w:rsidP="00023CA2"/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t>1А2Б3Г4В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DE5958" w:rsidRDefault="00DE5958" w:rsidP="00023CA2">
            <w:pPr>
              <w:jc w:val="center"/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DE5958" w:rsidTr="008E5A84">
        <w:trPr>
          <w:trHeight w:val="2263"/>
          <w:jc w:val="center"/>
        </w:trPr>
        <w:tc>
          <w:tcPr>
            <w:tcW w:w="709" w:type="dxa"/>
            <w:shd w:val="clear" w:color="auto" w:fill="auto"/>
          </w:tcPr>
          <w:p w:rsidR="00DE5958" w:rsidRDefault="006816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DE5958" w:rsidRDefault="00DE5958" w:rsidP="00023CA2">
            <w:pPr>
              <w:rPr>
                <w:szCs w:val="28"/>
              </w:rPr>
            </w:pPr>
          </w:p>
          <w:p w:rsidR="00DE5958" w:rsidRDefault="00DE5958" w:rsidP="00023CA2">
            <w:pPr>
              <w:rPr>
                <w:szCs w:val="28"/>
              </w:rPr>
            </w:pPr>
            <w:r>
              <w:rPr>
                <w:szCs w:val="28"/>
              </w:rPr>
              <w:t>Какой этап проекта следует после выбора темы?</w:t>
            </w:r>
          </w:p>
          <w:p w:rsidR="00DE5958" w:rsidRDefault="00F90A60" w:rsidP="00023CA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  <w:r w:rsidR="00DE5958">
              <w:rPr>
                <w:szCs w:val="28"/>
              </w:rPr>
              <w:t>) формулирование проблемы;</w:t>
            </w:r>
          </w:p>
          <w:p w:rsidR="00DE5958" w:rsidRDefault="00F90A60" w:rsidP="00023CA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DE5958">
              <w:rPr>
                <w:szCs w:val="28"/>
              </w:rPr>
              <w:t>) защита проекта;</w:t>
            </w:r>
          </w:p>
          <w:p w:rsidR="00DE5958" w:rsidRDefault="00F90A60" w:rsidP="00023CA2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  <w:r w:rsidR="00DE5958">
              <w:rPr>
                <w:szCs w:val="28"/>
              </w:rPr>
              <w:t>) покупка оборудования.</w:t>
            </w:r>
          </w:p>
          <w:p w:rsidR="00DE5958" w:rsidRDefault="00DE5958" w:rsidP="00023CA2">
            <w:pPr>
              <w:rPr>
                <w:szCs w:val="28"/>
              </w:rPr>
            </w:pPr>
          </w:p>
          <w:p w:rsidR="00DE5958" w:rsidRDefault="00DE5958" w:rsidP="00023CA2">
            <w:pPr>
              <w:rPr>
                <w:szCs w:val="28"/>
              </w:rPr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DE5958" w:rsidRDefault="00F90A6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Pr="006A7F99" w:rsidRDefault="00DE5958" w:rsidP="00023CA2">
            <w:pPr>
              <w:jc w:val="center"/>
              <w:rPr>
                <w:bCs/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2320"/>
          <w:jc w:val="center"/>
        </w:trPr>
        <w:tc>
          <w:tcPr>
            <w:tcW w:w="709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102218">
              <w:rPr>
                <w:szCs w:val="28"/>
              </w:rPr>
              <w:t>1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DE5958" w:rsidRDefault="00DE5958" w:rsidP="00023CA2">
            <w:pPr>
              <w:jc w:val="both"/>
            </w:pPr>
            <w:r>
              <w:rPr>
                <w:bCs/>
              </w:rPr>
              <w:t>Что определяет актуальность технического прое</w:t>
            </w:r>
            <w:r>
              <w:rPr>
                <w:bCs/>
              </w:rPr>
              <w:t>к</w:t>
            </w:r>
            <w:r>
              <w:rPr>
                <w:bCs/>
              </w:rPr>
              <w:t>та?</w:t>
            </w:r>
            <w:r>
              <w:br/>
            </w:r>
            <w:r w:rsidR="004F72FF">
              <w:t>1</w:t>
            </w:r>
            <w:r>
              <w:t>) наличие финансирования;</w:t>
            </w:r>
          </w:p>
          <w:p w:rsidR="00DE5958" w:rsidRDefault="004F72FF" w:rsidP="00023CA2">
            <w:pPr>
              <w:jc w:val="both"/>
            </w:pPr>
            <w:r>
              <w:t>2</w:t>
            </w:r>
            <w:r w:rsidR="00DE5958">
              <w:t>) научная новизна и практическая значимость;</w:t>
            </w:r>
          </w:p>
          <w:p w:rsidR="00DE5958" w:rsidRDefault="004F72FF" w:rsidP="00023CA2">
            <w:pPr>
              <w:jc w:val="both"/>
            </w:pPr>
            <w:r>
              <w:t>3</w:t>
            </w:r>
            <w:r w:rsidR="00DE5958">
              <w:t>) количество участников.</w:t>
            </w:r>
          </w:p>
          <w:p w:rsidR="00DE5958" w:rsidRDefault="00DE5958" w:rsidP="00023CA2">
            <w:pPr>
              <w:jc w:val="both"/>
              <w:rPr>
                <w:i/>
                <w:iCs/>
              </w:rPr>
            </w:pPr>
          </w:p>
          <w:p w:rsidR="00DE5958" w:rsidRDefault="00DE5958" w:rsidP="00023CA2">
            <w:pPr>
              <w:jc w:val="both"/>
              <w:rPr>
                <w:color w:val="404040"/>
              </w:rPr>
            </w:pPr>
            <w: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DE5958" w:rsidRDefault="004F72FF" w:rsidP="00023CA2">
            <w:pPr>
              <w:jc w:val="center"/>
            </w:pPr>
            <w:r w:rsidRPr="004F72FF">
              <w:rPr>
                <w:iCs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</w:pPr>
            <w:r>
              <w:t>УК-2.1</w:t>
            </w:r>
          </w:p>
          <w:p w:rsidR="00DE5958" w:rsidRDefault="00DE5958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DE5958" w:rsidRDefault="004F72FF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5571" w:type="dxa"/>
            <w:shd w:val="clear" w:color="auto" w:fill="auto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</w:t>
            </w:r>
            <w:r>
              <w:rPr>
                <w:rFonts w:ascii="Times New Roman" w:hAnsi="Times New Roman" w:cs="Times New Roman"/>
                <w:i/>
                <w:iCs/>
              </w:rPr>
              <w:t>о</w:t>
            </w:r>
            <w:r>
              <w:rPr>
                <w:rFonts w:ascii="Times New Roman" w:hAnsi="Times New Roman" w:cs="Times New Roman"/>
                <w:i/>
                <w:iCs/>
              </w:rPr>
              <w:t>ответствие.</w:t>
            </w:r>
          </w:p>
          <w:p w:rsidR="00DE5958" w:rsidRDefault="00DE5958" w:rsidP="00023CA2">
            <w:pPr>
              <w:jc w:val="both"/>
              <w:rPr>
                <w:i/>
                <w:iCs/>
              </w:rPr>
            </w:pPr>
          </w:p>
          <w:p w:rsidR="00DE5958" w:rsidRPr="00B834C0" w:rsidRDefault="00DE5958" w:rsidP="00023CA2">
            <w:pPr>
              <w:jc w:val="both"/>
            </w:pPr>
            <w:r w:rsidRPr="00B834C0">
              <w:lastRenderedPageBreak/>
              <w:t>Установите соответствие между типом проекта и его ключевой характеристики.</w:t>
            </w:r>
          </w:p>
          <w:p w:rsidR="00DE5958" w:rsidRDefault="00DE5958" w:rsidP="00023CA2">
            <w:pPr>
              <w:numPr>
                <w:ilvl w:val="0"/>
                <w:numId w:val="3"/>
              </w:numPr>
              <w:jc w:val="both"/>
            </w:pPr>
            <w:proofErr w:type="spellStart"/>
            <w:r>
              <w:rPr>
                <w:rFonts w:eastAsia="Segoe UI"/>
                <w:color w:val="0F1115"/>
                <w:shd w:val="clear" w:color="auto" w:fill="FFFFFF"/>
              </w:rPr>
              <w:t>монопроект</w:t>
            </w:r>
            <w:proofErr w:type="spellEnd"/>
            <w:r>
              <w:rPr>
                <w:rFonts w:eastAsia="Segoe UI"/>
                <w:color w:val="0F1115"/>
                <w:shd w:val="clear" w:color="auto" w:fill="FFFFFF"/>
              </w:rPr>
              <w:t>;</w:t>
            </w:r>
          </w:p>
          <w:p w:rsidR="00DE5958" w:rsidRDefault="00DE5958" w:rsidP="00023CA2">
            <w:pPr>
              <w:numPr>
                <w:ilvl w:val="0"/>
                <w:numId w:val="3"/>
              </w:numPr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rPr>
                <w:rFonts w:eastAsia="Segoe UI"/>
                <w:color w:val="0F1115"/>
                <w:shd w:val="clear" w:color="auto" w:fill="FFFFFF"/>
                <w:lang w:eastAsia="zh-CN"/>
              </w:rPr>
              <w:t>м</w:t>
            </w:r>
            <w:proofErr w:type="spellStart"/>
            <w:r>
              <w:rPr>
                <w:rFonts w:eastAsia="Segoe UI"/>
                <w:color w:val="0F1115"/>
                <w:shd w:val="clear" w:color="auto" w:fill="FFFFFF"/>
                <w:lang w:val="en-US" w:eastAsia="zh-CN"/>
              </w:rPr>
              <w:t>ультипроект</w:t>
            </w:r>
            <w:proofErr w:type="spellEnd"/>
            <w:r>
              <w:rPr>
                <w:rFonts w:eastAsia="Segoe UI"/>
                <w:color w:val="0F1115"/>
                <w:shd w:val="clear" w:color="auto" w:fill="FFFFFF"/>
                <w:lang w:eastAsia="zh-CN"/>
              </w:rPr>
              <w:t>;</w:t>
            </w:r>
          </w:p>
          <w:p w:rsidR="00DE5958" w:rsidRDefault="00DE5958" w:rsidP="00023CA2">
            <w:pPr>
              <w:numPr>
                <w:ilvl w:val="0"/>
                <w:numId w:val="3"/>
              </w:numPr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proofErr w:type="spellStart"/>
            <w:r>
              <w:rPr>
                <w:rFonts w:eastAsia="Segoe UI"/>
                <w:color w:val="0F1115"/>
                <w:shd w:val="clear" w:color="auto" w:fill="FFFFFF"/>
              </w:rPr>
              <w:t>мегапроект</w:t>
            </w:r>
            <w:proofErr w:type="spellEnd"/>
            <w:r>
              <w:rPr>
                <w:rFonts w:eastAsia="Segoe UI"/>
                <w:color w:val="0F1115"/>
                <w:shd w:val="clear" w:color="auto" w:fill="FFFFFF"/>
              </w:rPr>
              <w:t>.</w:t>
            </w:r>
          </w:p>
          <w:p w:rsidR="00DE5958" w:rsidRDefault="00DE5958" w:rsidP="00023CA2">
            <w:pPr>
              <w:jc w:val="both"/>
              <w:rPr>
                <w:rFonts w:eastAsia="Segoe UI"/>
                <w:color w:val="0F1115"/>
                <w:shd w:val="clear" w:color="auto" w:fill="FFFFFF"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 xml:space="preserve">А) крупнейшие целевые программы, содержащие множество взаимосвязанных проектов, обладающие высокой стоимостью (более $1 </w:t>
            </w:r>
            <w:proofErr w:type="gramStart"/>
            <w:r>
              <w:rPr>
                <w:rFonts w:eastAsia="Segoe UI"/>
                <w:lang w:eastAsia="zh-CN" w:bidi="ar"/>
              </w:rPr>
              <w:t>млрд</w:t>
            </w:r>
            <w:proofErr w:type="gramEnd"/>
            <w:r>
              <w:rPr>
                <w:rFonts w:eastAsia="Segoe UI"/>
                <w:lang w:eastAsia="zh-CN" w:bidi="ar"/>
              </w:rPr>
              <w:t>) и оказыва</w:t>
            </w:r>
            <w:r>
              <w:rPr>
                <w:rFonts w:eastAsia="Segoe UI"/>
                <w:lang w:eastAsia="zh-CN" w:bidi="ar"/>
              </w:rPr>
              <w:t>ю</w:t>
            </w:r>
            <w:r>
              <w:rPr>
                <w:rFonts w:eastAsia="Segoe UI"/>
                <w:lang w:eastAsia="zh-CN" w:bidi="ar"/>
              </w:rPr>
              <w:t>щие влияние на целые отрасли, регионы или общ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ство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Б) отдельный, локализованный проект, имеющий четко определенные цели, сроки, бюджет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В) совокупность нескольких независимых проектов, объединенных общими ресурсами (финансовыми, человеческими) и требующих координации на уровне управления портфелем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50"/>
              <w:gridCol w:w="1650"/>
              <w:gridCol w:w="1650"/>
            </w:tblGrid>
            <w:tr w:rsidR="00DE5958"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center"/>
                  </w:pPr>
                  <w:r>
                    <w:t>3</w:t>
                  </w:r>
                </w:p>
              </w:tc>
            </w:tr>
            <w:tr w:rsidR="00DE5958"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tabs>
                      <w:tab w:val="left" w:pos="250"/>
                    </w:tabs>
                    <w:jc w:val="both"/>
                  </w:pPr>
                </w:p>
              </w:tc>
            </w:tr>
          </w:tbl>
          <w:p w:rsidR="00DE5958" w:rsidRDefault="00DE5958" w:rsidP="00023CA2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Б2В3А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 xml:space="preserve">ние в </w:t>
            </w:r>
            <w:r w:rsidRPr="006A7F99">
              <w:rPr>
                <w:bCs/>
              </w:rPr>
              <w:lastRenderedPageBreak/>
              <w:t>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DE5958" w:rsidRDefault="0040652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3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Расположите типы проектов в порядке увеличения их типичной продолжительности, начиная с самого короткого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долгосрочный проект;</w:t>
            </w:r>
            <w:r>
              <w:rPr>
                <w:rFonts w:eastAsia="Segoe UI"/>
                <w:lang w:eastAsia="zh-CN" w:bidi="ar"/>
              </w:rPr>
              <w:br/>
              <w:t>2) среднесрочный проект;</w:t>
            </w:r>
            <w:r>
              <w:rPr>
                <w:rFonts w:eastAsia="Segoe UI"/>
                <w:lang w:eastAsia="zh-CN" w:bidi="ar"/>
              </w:rPr>
              <w:br/>
              <w:t>3) краткосрочный проект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50"/>
              <w:gridCol w:w="1650"/>
              <w:gridCol w:w="1650"/>
            </w:tblGrid>
            <w:tr w:rsidR="00DE5958">
              <w:tc>
                <w:tcPr>
                  <w:tcW w:w="1650" w:type="dxa"/>
                </w:tcPr>
                <w:p w:rsidR="00DE5958" w:rsidRDefault="00DE5958" w:rsidP="00023CA2">
                  <w:pPr>
                    <w:jc w:val="both"/>
                    <w:rPr>
                      <w:rFonts w:eastAsia="Segoe UI"/>
                      <w:lang w:eastAsia="zh-CN" w:bidi="ar"/>
                    </w:rPr>
                  </w:pP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jc w:val="both"/>
                    <w:rPr>
                      <w:rFonts w:eastAsia="Segoe UI"/>
                      <w:lang w:eastAsia="zh-CN" w:bidi="ar"/>
                    </w:rPr>
                  </w:pPr>
                </w:p>
              </w:tc>
              <w:tc>
                <w:tcPr>
                  <w:tcW w:w="1650" w:type="dxa"/>
                </w:tcPr>
                <w:p w:rsidR="00DE5958" w:rsidRDefault="00DE5958" w:rsidP="00023CA2">
                  <w:pPr>
                    <w:jc w:val="both"/>
                    <w:rPr>
                      <w:rFonts w:eastAsia="Segoe UI"/>
                      <w:lang w:eastAsia="zh-CN" w:bidi="ar"/>
                    </w:rPr>
                  </w:pPr>
                </w:p>
              </w:tc>
            </w:tr>
          </w:tbl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rFonts w:eastAsia="Segoe UI"/>
                <w:lang w:eastAsia="zh-CN" w:bidi="ar"/>
              </w:rPr>
              <w:t>321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DE5958" w:rsidRDefault="00264D5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DE5958" w:rsidRDefault="00DE5958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DE5958" w:rsidRDefault="00DE5958" w:rsidP="00023CA2">
            <w:pPr>
              <w:jc w:val="both"/>
              <w:rPr>
                <w:i/>
                <w:iCs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Какая из приведенных характеристик результатов исследования наиболее точно соответствует кр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терию «научная новизна»?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результат имеет высокую практическую знач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мость и может быть внедрен в производство;</w:t>
            </w:r>
            <w:r>
              <w:rPr>
                <w:rFonts w:eastAsia="Segoe UI"/>
                <w:lang w:eastAsia="zh-CN" w:bidi="ar"/>
              </w:rPr>
              <w:br/>
              <w:t>2) результат впервые сформулирован и описан в научной литературе, расширяя текущее понимание проблемы;</w:t>
            </w:r>
            <w:r>
              <w:rPr>
                <w:rFonts w:eastAsia="Segoe UI"/>
                <w:lang w:eastAsia="zh-CN" w:bidi="ar"/>
              </w:rPr>
              <w:br/>
              <w:t>3) результат был получен с соблюдением всех м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тодологических требований и является статистич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ски достоверным;</w:t>
            </w:r>
            <w:r>
              <w:rPr>
                <w:rFonts w:eastAsia="Segoe UI"/>
                <w:lang w:eastAsia="zh-CN" w:bidi="ar"/>
              </w:rPr>
              <w:br/>
            </w:r>
            <w:proofErr w:type="gramStart"/>
            <w:r>
              <w:rPr>
                <w:rFonts w:eastAsia="Segoe UI"/>
                <w:lang w:eastAsia="zh-CN" w:bidi="ar"/>
              </w:rPr>
              <w:t xml:space="preserve">4) </w:t>
            </w:r>
            <w:proofErr w:type="gramEnd"/>
            <w:r>
              <w:rPr>
                <w:rFonts w:eastAsia="Segoe UI"/>
                <w:lang w:eastAsia="zh-CN" w:bidi="ar"/>
              </w:rPr>
              <w:t>результат представлен в виде подробного ан</w:t>
            </w:r>
            <w:r>
              <w:rPr>
                <w:rFonts w:eastAsia="Segoe UI"/>
                <w:lang w:eastAsia="zh-CN" w:bidi="ar"/>
              </w:rPr>
              <w:t>а</w:t>
            </w:r>
            <w:r>
              <w:rPr>
                <w:rFonts w:eastAsia="Segoe UI"/>
                <w:lang w:eastAsia="zh-CN" w:bidi="ar"/>
              </w:rPr>
              <w:t>литического отчета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rFonts w:eastAsia="Segoe UI"/>
                <w:lang w:eastAsia="zh-CN" w:bidi="ar"/>
              </w:rPr>
              <w:lastRenderedPageBreak/>
              <w:t>2</w:t>
            </w: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  <w:r w:rsidR="00917C09">
              <w:rPr>
                <w:szCs w:val="28"/>
              </w:rPr>
              <w:t>5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DE5958" w:rsidRDefault="00DE5958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ED56D8" w:rsidRDefault="00DE5958" w:rsidP="00ED56D8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Расположите виды ресурсов в порядке их критич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ской важности для успешного начала нау</w:t>
            </w:r>
            <w:r>
              <w:rPr>
                <w:rFonts w:eastAsia="Segoe UI"/>
                <w:lang w:eastAsia="zh-CN" w:bidi="ar"/>
              </w:rPr>
              <w:t>ч</w:t>
            </w:r>
            <w:r>
              <w:rPr>
                <w:rFonts w:eastAsia="Segoe UI"/>
                <w:lang w:eastAsia="zh-CN" w:bidi="ar"/>
              </w:rPr>
              <w:t xml:space="preserve">но-исследовательского проекта, направленного на экспериментальное исследование новых </w:t>
            </w:r>
            <w:proofErr w:type="spellStart"/>
            <w:r>
              <w:rPr>
                <w:rFonts w:eastAsia="Segoe UI"/>
                <w:lang w:eastAsia="zh-CN" w:bidi="ar"/>
              </w:rPr>
              <w:t>метамат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риалов</w:t>
            </w:r>
            <w:proofErr w:type="spellEnd"/>
            <w:r>
              <w:rPr>
                <w:rFonts w:eastAsia="Segoe UI"/>
                <w:lang w:eastAsia="zh-CN" w:bidi="ar"/>
              </w:rPr>
              <w:t xml:space="preserve"> для антенн СВЧ-диапазона. </w:t>
            </w:r>
          </w:p>
          <w:p w:rsidR="00ED56D8" w:rsidRDefault="00ED56D8" w:rsidP="00ED56D8">
            <w:pPr>
              <w:jc w:val="both"/>
              <w:rPr>
                <w:rFonts w:eastAsia="Segoe UI"/>
                <w:lang w:eastAsia="zh-CN" w:bidi="ar"/>
              </w:rPr>
            </w:pPr>
            <w:r w:rsidRPr="00ED56D8">
              <w:rPr>
                <w:rFonts w:eastAsia="Segoe UI"/>
                <w:lang w:eastAsia="zh-CN" w:bidi="ar"/>
              </w:rPr>
              <w:t xml:space="preserve">1) </w:t>
            </w:r>
            <w:r w:rsidR="00DE5958">
              <w:rPr>
                <w:rFonts w:eastAsia="Segoe UI"/>
                <w:lang w:eastAsia="zh-CN" w:bidi="ar"/>
              </w:rPr>
              <w:t>материально-технические ресурсы</w:t>
            </w:r>
            <w:r>
              <w:rPr>
                <w:rFonts w:eastAsia="Segoe UI"/>
                <w:lang w:eastAsia="zh-CN" w:bidi="ar"/>
              </w:rPr>
              <w:t>;</w:t>
            </w:r>
          </w:p>
          <w:p w:rsidR="00DE5958" w:rsidRPr="00ED56D8" w:rsidRDefault="00DE5958" w:rsidP="00ED56D8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val="en-US" w:eastAsia="zh-CN" w:bidi="ar"/>
              </w:rPr>
              <w:t> </w:t>
            </w:r>
            <w:r>
              <w:rPr>
                <w:rFonts w:eastAsia="Segoe UI"/>
                <w:lang w:eastAsia="zh-CN" w:bidi="ar"/>
              </w:rPr>
              <w:t>2) трудовые ресурсы;</w:t>
            </w:r>
            <w:r>
              <w:rPr>
                <w:rFonts w:eastAsia="Segoe UI"/>
                <w:lang w:eastAsia="zh-CN" w:bidi="ar"/>
              </w:rPr>
              <w:br/>
              <w:t>3) информационные ресурсы</w:t>
            </w:r>
            <w:proofErr w:type="gramStart"/>
            <w:r>
              <w:rPr>
                <w:rFonts w:eastAsia="Segoe UI"/>
                <w:lang w:val="en-US" w:eastAsia="zh-CN" w:bidi="ar"/>
              </w:rPr>
              <w:t> </w:t>
            </w:r>
            <w:r>
              <w:rPr>
                <w:rFonts w:eastAsia="Segoe UI"/>
                <w:lang w:eastAsia="zh-CN" w:bidi="ar"/>
              </w:rPr>
              <w:t>;</w:t>
            </w:r>
            <w:proofErr w:type="gramEnd"/>
            <w:r>
              <w:rPr>
                <w:rFonts w:eastAsia="Segoe UI"/>
                <w:lang w:eastAsia="zh-CN" w:bidi="ar"/>
              </w:rPr>
              <w:br/>
              <w:t>4) финансовые ресурсы</w:t>
            </w:r>
            <w:r w:rsidR="00ED56D8" w:rsidRPr="00ED56D8">
              <w:rPr>
                <w:rFonts w:eastAsia="Segoe UI"/>
                <w:lang w:eastAsia="zh-CN" w:bidi="ar"/>
              </w:rPr>
              <w:t>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DE5958">
              <w:tc>
                <w:tcPr>
                  <w:tcW w:w="1338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  <w:tc>
                <w:tcPr>
                  <w:tcW w:w="1339" w:type="dxa"/>
                </w:tcPr>
                <w:p w:rsidR="00DE5958" w:rsidRDefault="00DE5958" w:rsidP="00023CA2"/>
              </w:tc>
            </w:tr>
          </w:tbl>
          <w:p w:rsidR="00DE5958" w:rsidRDefault="00DE5958" w:rsidP="00023CA2">
            <w:pPr>
              <w:rPr>
                <w:szCs w:val="28"/>
              </w:rPr>
            </w:pPr>
          </w:p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jc w:val="center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342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DE5958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917C09">
              <w:rPr>
                <w:szCs w:val="28"/>
              </w:rPr>
              <w:t>6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 и установите правильное с</w:t>
            </w:r>
            <w:r>
              <w:rPr>
                <w:rFonts w:ascii="Times New Roman" w:hAnsi="Times New Roman" w:cs="Times New Roman"/>
                <w:i/>
                <w:iCs/>
              </w:rPr>
              <w:t>о</w:t>
            </w:r>
            <w:r>
              <w:rPr>
                <w:rFonts w:ascii="Times New Roman" w:hAnsi="Times New Roman" w:cs="Times New Roman"/>
                <w:i/>
                <w:iCs/>
              </w:rPr>
              <w:t>ответствие.</w:t>
            </w:r>
          </w:p>
          <w:p w:rsidR="00DE5958" w:rsidRDefault="00DE5958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Установите соответствие между принципами с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стемного подхода к работе с информацией и их практической реализацией в нау</w:t>
            </w:r>
            <w:r>
              <w:rPr>
                <w:rFonts w:eastAsia="Segoe UI"/>
                <w:lang w:eastAsia="zh-CN" w:bidi="ar"/>
              </w:rPr>
              <w:t>ч</w:t>
            </w:r>
            <w:r>
              <w:rPr>
                <w:rFonts w:eastAsia="Segoe UI"/>
                <w:lang w:eastAsia="zh-CN" w:bidi="ar"/>
              </w:rPr>
              <w:t xml:space="preserve">но-исследовательской работе по теме "Разработка антенны на основе </w:t>
            </w:r>
            <w:proofErr w:type="spellStart"/>
            <w:r>
              <w:rPr>
                <w:rFonts w:eastAsia="Segoe UI"/>
                <w:lang w:eastAsia="zh-CN" w:bidi="ar"/>
              </w:rPr>
              <w:t>метаматериалов</w:t>
            </w:r>
            <w:proofErr w:type="spellEnd"/>
            <w:r>
              <w:rPr>
                <w:rFonts w:eastAsia="Segoe UI"/>
                <w:lang w:eastAsia="zh-CN" w:bidi="ar"/>
              </w:rPr>
              <w:t xml:space="preserve"> для </w:t>
            </w:r>
            <w:proofErr w:type="spellStart"/>
            <w:r>
              <w:rPr>
                <w:rFonts w:eastAsia="Segoe UI"/>
                <w:lang w:eastAsia="zh-CN" w:bidi="ar"/>
              </w:rPr>
              <w:t>терагерц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вого</w:t>
            </w:r>
            <w:proofErr w:type="spellEnd"/>
            <w:r>
              <w:rPr>
                <w:rFonts w:eastAsia="Segoe UI"/>
                <w:lang w:eastAsia="zh-CN" w:bidi="ar"/>
              </w:rPr>
              <w:t xml:space="preserve"> диапазона"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целостность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2) иерархичность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3) взаимосвязь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4) структурированность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 xml:space="preserve">А) анализирует не только электродинамические характеристики </w:t>
            </w:r>
            <w:proofErr w:type="spellStart"/>
            <w:r>
              <w:rPr>
                <w:rFonts w:eastAsia="Segoe UI"/>
                <w:lang w:eastAsia="zh-CN" w:bidi="ar"/>
              </w:rPr>
              <w:t>метаматериала</w:t>
            </w:r>
            <w:proofErr w:type="spellEnd"/>
            <w:r>
              <w:rPr>
                <w:rFonts w:eastAsia="Segoe UI"/>
                <w:lang w:eastAsia="zh-CN" w:bidi="ar"/>
              </w:rPr>
              <w:t>, но и технологич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ские аспекты его изготовления, тепловые режимы и ограничения применяемого измерительного об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рудования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Б) при моделировании антенны задает не только геометрию элементарной ячейки, но и граничные условия для всей структуры, количество периодов и параметры падающей волны, понимая их взаимное влияние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 w:rsidRPr="00917C09">
              <w:rPr>
                <w:rFonts w:eastAsia="Segoe UI"/>
                <w:lang w:eastAsia="zh-CN" w:bidi="ar"/>
              </w:rPr>
              <w:t>В)</w:t>
            </w:r>
            <w:r>
              <w:rPr>
                <w:rFonts w:ascii="Segoe UI" w:eastAsia="Segoe UI" w:hAnsi="Segoe UI" w:cs="Segoe UI"/>
                <w:sz w:val="22"/>
                <w:szCs w:val="22"/>
                <w:lang w:eastAsia="zh-CN" w:bidi="ar"/>
              </w:rPr>
              <w:t xml:space="preserve"> </w:t>
            </w:r>
            <w:r>
              <w:rPr>
                <w:rFonts w:eastAsia="Segoe UI"/>
                <w:lang w:eastAsia="zh-CN" w:bidi="ar"/>
              </w:rPr>
              <w:t>структурирует литературный обзор;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Г) все данные заносятся в единую базу с четкой классификацией, что позволяет проводить сравн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тельный анализ.</w:t>
            </w:r>
          </w:p>
          <w:p w:rsidR="00DE5958" w:rsidRDefault="00DE5958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DE5958" w:rsidRDefault="00DE5958" w:rsidP="00023CA2">
            <w:pPr>
              <w:tabs>
                <w:tab w:val="left" w:pos="250"/>
              </w:tabs>
              <w:jc w:val="both"/>
              <w:rPr>
                <w:rFonts w:eastAsia="Segoe UI"/>
                <w:lang w:eastAsia="zh-CN" w:bidi="ar"/>
              </w:rPr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8"/>
              <w:gridCol w:w="1238"/>
            </w:tblGrid>
            <w:tr w:rsidR="00DE5958">
              <w:tc>
                <w:tcPr>
                  <w:tcW w:w="1237" w:type="dxa"/>
                </w:tcPr>
                <w:p w:rsidR="00DE5958" w:rsidRDefault="00DE5958" w:rsidP="00023CA2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237" w:type="dxa"/>
                </w:tcPr>
                <w:p w:rsidR="00DE5958" w:rsidRDefault="00DE5958" w:rsidP="00023CA2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238" w:type="dxa"/>
                </w:tcPr>
                <w:p w:rsidR="00DE5958" w:rsidRDefault="00DE5958" w:rsidP="00023CA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38" w:type="dxa"/>
                </w:tcPr>
                <w:p w:rsidR="00DE5958" w:rsidRDefault="00DE5958" w:rsidP="00023CA2">
                  <w:pPr>
                    <w:jc w:val="center"/>
                  </w:pPr>
                  <w:r>
                    <w:t>4</w:t>
                  </w:r>
                </w:p>
              </w:tc>
            </w:tr>
            <w:tr w:rsidR="00DE5958">
              <w:tc>
                <w:tcPr>
                  <w:tcW w:w="1237" w:type="dxa"/>
                </w:tcPr>
                <w:p w:rsidR="00DE5958" w:rsidRDefault="00DE5958" w:rsidP="00023CA2"/>
              </w:tc>
              <w:tc>
                <w:tcPr>
                  <w:tcW w:w="1237" w:type="dxa"/>
                </w:tcPr>
                <w:p w:rsidR="00DE5958" w:rsidRDefault="00DE5958" w:rsidP="00023CA2"/>
              </w:tc>
              <w:tc>
                <w:tcPr>
                  <w:tcW w:w="1238" w:type="dxa"/>
                </w:tcPr>
                <w:p w:rsidR="00DE5958" w:rsidRDefault="00DE5958" w:rsidP="00023CA2"/>
              </w:tc>
              <w:tc>
                <w:tcPr>
                  <w:tcW w:w="1238" w:type="dxa"/>
                </w:tcPr>
                <w:p w:rsidR="00DE5958" w:rsidRDefault="00DE5958" w:rsidP="00023CA2"/>
              </w:tc>
            </w:tr>
          </w:tbl>
          <w:p w:rsidR="00DE5958" w:rsidRDefault="00DE5958" w:rsidP="00023CA2"/>
        </w:tc>
        <w:tc>
          <w:tcPr>
            <w:tcW w:w="1625" w:type="dxa"/>
            <w:shd w:val="clear" w:color="auto" w:fill="auto"/>
          </w:tcPr>
          <w:p w:rsidR="00DE5958" w:rsidRDefault="00DE5958" w:rsidP="00023CA2">
            <w:pPr>
              <w:tabs>
                <w:tab w:val="left" w:pos="720"/>
              </w:tabs>
              <w:spacing w:beforeAutospacing="1" w:afterAutospacing="1"/>
              <w:jc w:val="center"/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lastRenderedPageBreak/>
              <w:t>1А2В3Б4Г</w:t>
            </w:r>
          </w:p>
          <w:p w:rsidR="00DE5958" w:rsidRDefault="00DE5958" w:rsidP="00023CA2">
            <w:pPr>
              <w:numPr>
                <w:ilvl w:val="0"/>
                <w:numId w:val="5"/>
              </w:numPr>
              <w:spacing w:before="90" w:afterAutospacing="1"/>
              <w:ind w:left="0"/>
            </w:pPr>
          </w:p>
          <w:p w:rsidR="00DE5958" w:rsidRDefault="00DE5958" w:rsidP="00023CA2">
            <w:pPr>
              <w:jc w:val="center"/>
              <w:rPr>
                <w:szCs w:val="28"/>
              </w:rPr>
            </w:pPr>
          </w:p>
        </w:tc>
        <w:tc>
          <w:tcPr>
            <w:tcW w:w="1162" w:type="dxa"/>
            <w:shd w:val="clear" w:color="auto" w:fill="auto"/>
          </w:tcPr>
          <w:p w:rsidR="00DE5958" w:rsidRDefault="00DE595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DE5958" w:rsidRDefault="00DE5958" w:rsidP="00023CA2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7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Pr="00ED56D8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ED56D8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4171B1" w:rsidRPr="00ED56D8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4171B1" w:rsidRPr="00ED56D8" w:rsidRDefault="004171B1" w:rsidP="004171B1">
            <w:pPr>
              <w:jc w:val="both"/>
              <w:rPr>
                <w:rFonts w:eastAsia="Segoe UI"/>
                <w:lang w:eastAsia="zh-CN" w:bidi="ar"/>
              </w:rPr>
            </w:pPr>
            <w:r w:rsidRPr="00ED56D8">
              <w:rPr>
                <w:rFonts w:eastAsia="Segoe UI"/>
                <w:lang w:eastAsia="zh-CN" w:bidi="ar"/>
              </w:rPr>
              <w:t>Команда проекта подготовила исчерпывающий о</w:t>
            </w:r>
            <w:r w:rsidRPr="00ED56D8">
              <w:rPr>
                <w:rFonts w:eastAsia="Segoe UI"/>
                <w:lang w:eastAsia="zh-CN" w:bidi="ar"/>
              </w:rPr>
              <w:t>т</w:t>
            </w:r>
            <w:r w:rsidRPr="00ED56D8">
              <w:rPr>
                <w:rFonts w:eastAsia="Segoe UI"/>
                <w:lang w:eastAsia="zh-CN" w:bidi="ar"/>
              </w:rPr>
              <w:t>чёт о результатах своей работы, содержащий все технические детали, анализ данных и выводы. Т</w:t>
            </w:r>
            <w:r w:rsidRPr="00ED56D8">
              <w:rPr>
                <w:rFonts w:eastAsia="Segoe UI"/>
                <w:lang w:eastAsia="zh-CN" w:bidi="ar"/>
              </w:rPr>
              <w:t>е</w:t>
            </w:r>
            <w:r w:rsidRPr="00ED56D8">
              <w:rPr>
                <w:rFonts w:eastAsia="Segoe UI"/>
                <w:lang w:eastAsia="zh-CN" w:bidi="ar"/>
              </w:rPr>
              <w:t>перь им предстоит спланировать доклад для п</w:t>
            </w:r>
            <w:r w:rsidRPr="00ED56D8">
              <w:rPr>
                <w:rFonts w:eastAsia="Segoe UI"/>
                <w:lang w:eastAsia="zh-CN" w:bidi="ar"/>
              </w:rPr>
              <w:t>о</w:t>
            </w:r>
            <w:r w:rsidRPr="00ED56D8">
              <w:rPr>
                <w:rFonts w:eastAsia="Segoe UI"/>
                <w:lang w:eastAsia="zh-CN" w:bidi="ar"/>
              </w:rPr>
              <w:t>тенциальных инвесторов, у которых есть 10 минут в рамках общей встречи.</w:t>
            </w:r>
            <w:r w:rsidRPr="00ED56D8">
              <w:rPr>
                <w:rFonts w:eastAsia="Segoe UI"/>
                <w:lang w:eastAsia="zh-CN" w:bidi="ar"/>
              </w:rPr>
              <w:br/>
              <w:t>Какой из перечисленных подходов к планированию доклада является наиболее эффективным и страт</w:t>
            </w:r>
            <w:r w:rsidRPr="00ED56D8">
              <w:rPr>
                <w:rFonts w:eastAsia="Segoe UI"/>
                <w:lang w:eastAsia="zh-CN" w:bidi="ar"/>
              </w:rPr>
              <w:t>е</w:t>
            </w:r>
            <w:r w:rsidRPr="00ED56D8">
              <w:rPr>
                <w:rFonts w:eastAsia="Segoe UI"/>
                <w:lang w:eastAsia="zh-CN" w:bidi="ar"/>
              </w:rPr>
              <w:t>гически верным?</w:t>
            </w:r>
          </w:p>
          <w:p w:rsidR="004171B1" w:rsidRDefault="004171B1" w:rsidP="004171B1">
            <w:pPr>
              <w:jc w:val="both"/>
              <w:rPr>
                <w:rFonts w:eastAsia="Segoe UI"/>
                <w:lang w:eastAsia="zh-CN" w:bidi="ar"/>
              </w:rPr>
            </w:pPr>
            <w:r w:rsidRPr="00ED56D8">
              <w:rPr>
                <w:rFonts w:eastAsia="Segoe UI"/>
                <w:lang w:eastAsia="zh-CN" w:bidi="ar"/>
              </w:rPr>
              <w:t>1) сократить объём технической информации в каждом разделе отчёта, чтобы уложиться в лимит времени, сохранив при этом общую структуру д</w:t>
            </w:r>
            <w:r w:rsidRPr="00ED56D8">
              <w:rPr>
                <w:rFonts w:eastAsia="Segoe UI"/>
                <w:lang w:eastAsia="zh-CN" w:bidi="ar"/>
              </w:rPr>
              <w:t>о</w:t>
            </w:r>
            <w:r w:rsidRPr="00ED56D8">
              <w:rPr>
                <w:rFonts w:eastAsia="Segoe UI"/>
                <w:lang w:eastAsia="zh-CN" w:bidi="ar"/>
              </w:rPr>
              <w:t>кумента;</w:t>
            </w:r>
            <w:r w:rsidRPr="00ED56D8">
              <w:rPr>
                <w:rFonts w:eastAsia="Segoe UI"/>
                <w:lang w:eastAsia="zh-CN" w:bidi="ar"/>
              </w:rPr>
              <w:br/>
              <w:t>2) взять за основу заключительный раздел отчёта «Выводы» и построить доклад вокруг него, под</w:t>
            </w:r>
            <w:r w:rsidRPr="00ED56D8">
              <w:rPr>
                <w:rFonts w:eastAsia="Segoe UI"/>
                <w:lang w:eastAsia="zh-CN" w:bidi="ar"/>
              </w:rPr>
              <w:t>о</w:t>
            </w:r>
            <w:r w:rsidRPr="00ED56D8">
              <w:rPr>
                <w:rFonts w:eastAsia="Segoe UI"/>
                <w:lang w:eastAsia="zh-CN" w:bidi="ar"/>
              </w:rPr>
              <w:t>брав 2-3 ключевых результата, которые наилучшим образом демонстрируют ценность проекта для и</w:t>
            </w:r>
            <w:r w:rsidRPr="00ED56D8">
              <w:rPr>
                <w:rFonts w:eastAsia="Segoe UI"/>
                <w:lang w:eastAsia="zh-CN" w:bidi="ar"/>
              </w:rPr>
              <w:t>н</w:t>
            </w:r>
            <w:r w:rsidRPr="00ED56D8">
              <w:rPr>
                <w:rFonts w:eastAsia="Segoe UI"/>
                <w:lang w:eastAsia="zh-CN" w:bidi="ar"/>
              </w:rPr>
              <w:t>вестора;</w:t>
            </w:r>
            <w:r w:rsidRPr="00ED56D8">
              <w:rPr>
                <w:rFonts w:eastAsia="Segoe UI"/>
                <w:lang w:eastAsia="zh-CN" w:bidi="ar"/>
              </w:rPr>
              <w:br/>
              <w:t>3) начать доклад с подробного описания использ</w:t>
            </w:r>
            <w:r w:rsidRPr="00ED56D8">
              <w:rPr>
                <w:rFonts w:eastAsia="Segoe UI"/>
                <w:lang w:eastAsia="zh-CN" w:bidi="ar"/>
              </w:rPr>
              <w:t>о</w:t>
            </w:r>
            <w:r w:rsidRPr="00ED56D8">
              <w:rPr>
                <w:rFonts w:eastAsia="Segoe UI"/>
                <w:lang w:eastAsia="zh-CN" w:bidi="ar"/>
              </w:rPr>
              <w:t>вавшихся в проекте методик и технологий, чтобы с первых минут продемонстрировать экспертизу к</w:t>
            </w:r>
            <w:r w:rsidRPr="00ED56D8">
              <w:rPr>
                <w:rFonts w:eastAsia="Segoe UI"/>
                <w:lang w:eastAsia="zh-CN" w:bidi="ar"/>
              </w:rPr>
              <w:t>о</w:t>
            </w:r>
            <w:r w:rsidRPr="00ED56D8">
              <w:rPr>
                <w:rFonts w:eastAsia="Segoe UI"/>
                <w:lang w:eastAsia="zh-CN" w:bidi="ar"/>
              </w:rPr>
              <w:t>манды и обосновать достоверность результатов;</w:t>
            </w:r>
            <w:r w:rsidRPr="00ED56D8">
              <w:rPr>
                <w:rFonts w:eastAsia="Segoe UI"/>
                <w:lang w:eastAsia="zh-CN" w:bidi="ar"/>
              </w:rPr>
              <w:br/>
              <w:t>4) сосредоточиться на описании всех трудностей, которые команда успешно преодолела в ходе р</w:t>
            </w:r>
            <w:r w:rsidRPr="00ED56D8">
              <w:rPr>
                <w:rFonts w:eastAsia="Segoe UI"/>
                <w:lang w:eastAsia="zh-CN" w:bidi="ar"/>
              </w:rPr>
              <w:t>а</w:t>
            </w:r>
            <w:r w:rsidRPr="00ED56D8">
              <w:rPr>
                <w:rFonts w:eastAsia="Segoe UI"/>
                <w:lang w:eastAsia="zh-CN" w:bidi="ar"/>
              </w:rPr>
              <w:t>боты, чтобы показать свою решительность и ко</w:t>
            </w:r>
            <w:r w:rsidRPr="00ED56D8">
              <w:rPr>
                <w:rFonts w:eastAsia="Segoe UI"/>
                <w:lang w:eastAsia="zh-CN" w:bidi="ar"/>
              </w:rPr>
              <w:t>м</w:t>
            </w:r>
            <w:r w:rsidRPr="00ED56D8">
              <w:rPr>
                <w:rFonts w:eastAsia="Segoe UI"/>
                <w:lang w:eastAsia="zh-CN" w:bidi="ar"/>
              </w:rPr>
              <w:t>петентность в решении нестандартных задач.</w:t>
            </w:r>
          </w:p>
          <w:p w:rsidR="004171B1" w:rsidRDefault="004171B1" w:rsidP="004171B1">
            <w:pPr>
              <w:jc w:val="both"/>
              <w:rPr>
                <w:rFonts w:eastAsia="Segoe UI"/>
                <w:lang w:eastAsia="zh-CN" w:bidi="ar"/>
              </w:rPr>
            </w:pPr>
          </w:p>
          <w:p w:rsidR="004171B1" w:rsidRDefault="004171B1" w:rsidP="004171B1">
            <w:pPr>
              <w:jc w:val="both"/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4171B1" w:rsidTr="008E5A84">
        <w:trPr>
          <w:trHeight w:val="4060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 w:rsidRPr="00F063E5"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Pr="00F063E5" w:rsidRDefault="004171B1" w:rsidP="004171B1">
            <w:pPr>
              <w:jc w:val="both"/>
              <w:rPr>
                <w:iCs/>
                <w:szCs w:val="28"/>
              </w:rPr>
            </w:pPr>
            <w:r w:rsidRPr="00F063E5">
              <w:rPr>
                <w:iCs/>
                <w:szCs w:val="28"/>
              </w:rPr>
              <w:t>Основная цель производственной практики для б</w:t>
            </w:r>
            <w:r w:rsidRPr="00F063E5">
              <w:rPr>
                <w:iCs/>
                <w:szCs w:val="28"/>
              </w:rPr>
              <w:t>а</w:t>
            </w:r>
            <w:r w:rsidRPr="00F063E5">
              <w:rPr>
                <w:iCs/>
                <w:szCs w:val="28"/>
              </w:rPr>
              <w:t>калавра – это:</w:t>
            </w:r>
          </w:p>
          <w:p w:rsidR="004171B1" w:rsidRPr="00F063E5" w:rsidRDefault="004171B1" w:rsidP="004171B1">
            <w:pPr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1</w:t>
            </w:r>
            <w:r w:rsidRPr="00F063E5">
              <w:rPr>
                <w:iCs/>
                <w:szCs w:val="28"/>
              </w:rPr>
              <w:t>)</w:t>
            </w:r>
            <w:r>
              <w:rPr>
                <w:iCs/>
                <w:szCs w:val="28"/>
              </w:rPr>
              <w:t xml:space="preserve"> в</w:t>
            </w:r>
            <w:r w:rsidRPr="00F063E5">
              <w:rPr>
                <w:iCs/>
                <w:szCs w:val="28"/>
              </w:rPr>
              <w:t xml:space="preserve">ыполнение функций </w:t>
            </w:r>
            <w:r>
              <w:rPr>
                <w:iCs/>
                <w:szCs w:val="28"/>
              </w:rPr>
              <w:t>штатного сотрудника предприятия;</w:t>
            </w:r>
          </w:p>
          <w:p w:rsidR="004171B1" w:rsidRPr="00F063E5" w:rsidRDefault="004171B1" w:rsidP="004171B1">
            <w:pPr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2</w:t>
            </w:r>
            <w:r w:rsidRPr="00F063E5">
              <w:rPr>
                <w:iCs/>
                <w:szCs w:val="28"/>
              </w:rPr>
              <w:t>)</w:t>
            </w:r>
            <w:r>
              <w:rPr>
                <w:iCs/>
                <w:szCs w:val="28"/>
              </w:rPr>
              <w:t xml:space="preserve"> получение дополнительного дохода;</w:t>
            </w:r>
          </w:p>
          <w:p w:rsidR="004171B1" w:rsidRPr="00F063E5" w:rsidRDefault="004171B1" w:rsidP="004171B1">
            <w:pPr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3</w:t>
            </w:r>
            <w:r w:rsidRPr="00F063E5">
              <w:rPr>
                <w:iCs/>
                <w:szCs w:val="28"/>
              </w:rPr>
              <w:t>)</w:t>
            </w:r>
            <w:r>
              <w:rPr>
                <w:iCs/>
                <w:szCs w:val="28"/>
              </w:rPr>
              <w:t xml:space="preserve"> з</w:t>
            </w:r>
            <w:r w:rsidRPr="00F063E5">
              <w:rPr>
                <w:iCs/>
                <w:szCs w:val="28"/>
              </w:rPr>
              <w:t>акрепление и углубление теоретических знаний, полученных в вузе, и пр</w:t>
            </w:r>
            <w:r>
              <w:rPr>
                <w:iCs/>
                <w:szCs w:val="28"/>
              </w:rPr>
              <w:t>иобретение практических навыков;</w:t>
            </w:r>
          </w:p>
          <w:p w:rsidR="004171B1" w:rsidRDefault="004171B1" w:rsidP="004171B1">
            <w:pPr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4</w:t>
            </w:r>
            <w:r w:rsidRPr="00F063E5">
              <w:rPr>
                <w:iCs/>
                <w:szCs w:val="28"/>
              </w:rPr>
              <w:t>)</w:t>
            </w:r>
            <w:r>
              <w:rPr>
                <w:iCs/>
                <w:szCs w:val="28"/>
              </w:rPr>
              <w:t xml:space="preserve"> п</w:t>
            </w:r>
            <w:r w:rsidRPr="00F063E5">
              <w:rPr>
                <w:iCs/>
                <w:szCs w:val="28"/>
              </w:rPr>
              <w:t>оиск постоянного места работы для труд</w:t>
            </w:r>
            <w:r w:rsidRPr="00F063E5">
              <w:rPr>
                <w:iCs/>
                <w:szCs w:val="28"/>
              </w:rPr>
              <w:t>о</w:t>
            </w:r>
            <w:r w:rsidRPr="00F063E5">
              <w:rPr>
                <w:iCs/>
                <w:szCs w:val="28"/>
              </w:rPr>
              <w:t>устройства после выпуска.</w:t>
            </w:r>
          </w:p>
          <w:p w:rsidR="004171B1" w:rsidRDefault="004171B1" w:rsidP="004171B1">
            <w:pPr>
              <w:jc w:val="both"/>
              <w:rPr>
                <w:iCs/>
                <w:szCs w:val="28"/>
              </w:rPr>
            </w:pP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 w:rsidRPr="00F063E5">
              <w:rPr>
                <w:i/>
                <w:iCs/>
                <w:szCs w:val="28"/>
              </w:rP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2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рои</w:t>
            </w:r>
            <w:r>
              <w:rPr>
                <w:szCs w:val="28"/>
              </w:rPr>
              <w:t>з</w:t>
            </w:r>
            <w:r>
              <w:rPr>
                <w:szCs w:val="28"/>
              </w:rPr>
              <w:t>во</w:t>
            </w:r>
            <w:r>
              <w:rPr>
                <w:szCs w:val="28"/>
              </w:rPr>
              <w:t>д</w:t>
            </w:r>
            <w:r>
              <w:rPr>
                <w:szCs w:val="28"/>
              </w:rPr>
              <w:t>ственная практика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535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9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социальное явление, связанное с некрити</w:t>
            </w:r>
            <w:r>
              <w:rPr>
                <w:szCs w:val="28"/>
              </w:rPr>
              <w:t>ч</w:t>
            </w:r>
            <w:r>
              <w:rPr>
                <w:szCs w:val="28"/>
              </w:rPr>
              <w:t xml:space="preserve">ным принятием мнения группы, может негативно сказаться на качестве исследования, проводимого командой? 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социальная мобильность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конформизм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3) групповая интеграция; 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коллективный разум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1</w:t>
            </w:r>
          </w:p>
          <w:p w:rsidR="004171B1" w:rsidRPr="002C0144" w:rsidRDefault="004171B1" w:rsidP="004171B1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104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5571" w:type="dxa"/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 xml:space="preserve">Что такое </w:t>
            </w:r>
            <w:proofErr w:type="spellStart"/>
            <w:r>
              <w:rPr>
                <w:bCs/>
                <w:iCs/>
                <w:spacing w:val="-4"/>
              </w:rPr>
              <w:t>этноцентризм</w:t>
            </w:r>
            <w:proofErr w:type="spellEnd"/>
            <w:r>
              <w:rPr>
                <w:bCs/>
                <w:iCs/>
                <w:spacing w:val="-4"/>
              </w:rPr>
              <w:t>?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1) признание ценности всех культур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 осознание важности межкультурного диалога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3) оценка чужой культуры сквозь призму своей со</w:t>
            </w:r>
            <w:r>
              <w:rPr>
                <w:bCs/>
                <w:iCs/>
                <w:spacing w:val="-4"/>
              </w:rPr>
              <w:t>б</w:t>
            </w:r>
            <w:r>
              <w:rPr>
                <w:bCs/>
                <w:iCs/>
                <w:spacing w:val="-4"/>
              </w:rPr>
              <w:t>ственной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4) принятие всех культур без критического осмысл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>ния.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3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bCs/>
              </w:rPr>
            </w:pPr>
            <w:r>
              <w:rPr>
                <w:bCs/>
              </w:rPr>
              <w:t>УК-3.1</w:t>
            </w:r>
          </w:p>
          <w:p w:rsidR="004171B1" w:rsidRPr="002C0144" w:rsidRDefault="004171B1" w:rsidP="004171B1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bCs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1</w:t>
            </w:r>
          </w:p>
        </w:tc>
        <w:tc>
          <w:tcPr>
            <w:tcW w:w="5571" w:type="dxa"/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Сопоставьте понятия с соответствующими им опр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>делениями или примерами проявлений в российском обществе</w:t>
            </w:r>
          </w:p>
          <w:p w:rsidR="004171B1" w:rsidRDefault="004171B1" w:rsidP="004171B1">
            <w:pPr>
              <w:numPr>
                <w:ilvl w:val="0"/>
                <w:numId w:val="6"/>
              </w:num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гражданская идентичность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</w:t>
            </w:r>
            <w:r>
              <w:t xml:space="preserve"> </w:t>
            </w:r>
            <w:r>
              <w:rPr>
                <w:bCs/>
                <w:iCs/>
                <w:spacing w:val="-4"/>
              </w:rPr>
              <w:t>патриотизм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3)</w:t>
            </w:r>
            <w:r>
              <w:t xml:space="preserve"> </w:t>
            </w:r>
            <w:r>
              <w:rPr>
                <w:bCs/>
                <w:iCs/>
                <w:spacing w:val="-4"/>
              </w:rPr>
              <w:t>историческая память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4)</w:t>
            </w:r>
            <w:r>
              <w:t xml:space="preserve"> </w:t>
            </w:r>
            <w:r>
              <w:rPr>
                <w:bCs/>
                <w:iCs/>
                <w:spacing w:val="-4"/>
              </w:rPr>
              <w:t>духовно-нравственный фундамент.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А) эмоциональное чувство любви к своей Родине, готовность защищать ее интересы и гордиться ее д</w:t>
            </w:r>
            <w:r>
              <w:rPr>
                <w:bCs/>
                <w:iCs/>
                <w:spacing w:val="-4"/>
              </w:rPr>
              <w:t>о</w:t>
            </w:r>
            <w:r>
              <w:rPr>
                <w:bCs/>
                <w:iCs/>
                <w:spacing w:val="-4"/>
              </w:rPr>
              <w:t>стижениями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Б) ощущение личной сопричастности к своей стране, государству и народу, выражающееся в лояльности, ответственности и желании его блага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В)</w:t>
            </w:r>
            <w:r>
              <w:t xml:space="preserve"> </w:t>
            </w:r>
            <w:r>
              <w:rPr>
                <w:bCs/>
                <w:iCs/>
                <w:spacing w:val="-4"/>
              </w:rPr>
              <w:t>совокупность ценностей, принципов и норм пов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>дения, которые регулируют отношения между людьми и обществом, формируя представления о добре и зле, долге и справедливости;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Г)</w:t>
            </w:r>
            <w:r>
              <w:t xml:space="preserve"> </w:t>
            </w:r>
            <w:r>
              <w:rPr>
                <w:bCs/>
                <w:iCs/>
                <w:spacing w:val="-4"/>
              </w:rPr>
              <w:t>осознанное принятие и осмысление прошлого своей страны, событий и достижений, влияющее на формирование настоящего и будущего.</w:t>
            </w:r>
          </w:p>
          <w:p w:rsidR="004171B1" w:rsidRDefault="004171B1" w:rsidP="004171B1">
            <w:pPr>
              <w:jc w:val="both"/>
              <w:rPr>
                <w:bCs/>
                <w:iCs/>
                <w:spacing w:val="-4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 xml:space="preserve">Запишите выбранные буквы под соответствующими </w:t>
            </w:r>
            <w:r>
              <w:lastRenderedPageBreak/>
              <w:t>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bCs/>
                      <w:iCs/>
                      <w:spacing w:val="-4"/>
                    </w:rPr>
                  </w:pPr>
                  <w:r>
                    <w:rPr>
                      <w:bCs/>
                      <w:iCs/>
                      <w:spacing w:val="-4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bCs/>
                      <w:iCs/>
                      <w:spacing w:val="-4"/>
                    </w:rPr>
                  </w:pPr>
                  <w:r>
                    <w:rPr>
                      <w:bCs/>
                      <w:iCs/>
                      <w:spacing w:val="-4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bCs/>
                      <w:iCs/>
                      <w:spacing w:val="-4"/>
                    </w:rPr>
                  </w:pPr>
                  <w:r>
                    <w:rPr>
                      <w:bCs/>
                      <w:iCs/>
                      <w:spacing w:val="-4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bCs/>
                      <w:iCs/>
                      <w:spacing w:val="-4"/>
                    </w:rPr>
                  </w:pPr>
                  <w:r>
                    <w:rPr>
                      <w:bCs/>
                      <w:iCs/>
                      <w:spacing w:val="-4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bCs/>
                      <w:iCs/>
                      <w:spacing w:val="-4"/>
                      <w:lang w:val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bCs/>
                      <w:iCs/>
                      <w:spacing w:val="-4"/>
                      <w:lang w:val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bCs/>
                      <w:iCs/>
                      <w:spacing w:val="-4"/>
                      <w:lang w:val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bCs/>
                      <w:iCs/>
                      <w:spacing w:val="-4"/>
                      <w:lang w:val="en-US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bCs/>
                <w:iCs/>
                <w:spacing w:val="-4"/>
                <w:lang w:val="en-US"/>
              </w:rPr>
            </w:pP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lastRenderedPageBreak/>
              <w:t>1Б</w:t>
            </w:r>
            <w:r>
              <w:rPr>
                <w:bCs/>
                <w:spacing w:val="-4"/>
                <w:lang w:val="en-US"/>
              </w:rPr>
              <w:t>2</w:t>
            </w:r>
            <w:r>
              <w:rPr>
                <w:bCs/>
                <w:spacing w:val="-4"/>
              </w:rPr>
              <w:t>А</w:t>
            </w:r>
            <w:r>
              <w:rPr>
                <w:bCs/>
                <w:spacing w:val="-4"/>
                <w:lang w:val="en-US"/>
              </w:rPr>
              <w:t>3</w:t>
            </w:r>
            <w:r>
              <w:rPr>
                <w:bCs/>
                <w:spacing w:val="-4"/>
              </w:rPr>
              <w:t>Г</w:t>
            </w:r>
            <w:r>
              <w:rPr>
                <w:bCs/>
                <w:spacing w:val="-4"/>
                <w:lang w:val="en-US"/>
              </w:rPr>
              <w:t>4</w:t>
            </w:r>
            <w:r>
              <w:rPr>
                <w:bCs/>
                <w:spacing w:val="-4"/>
              </w:rPr>
              <w:t>В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bCs/>
              </w:rPr>
            </w:pPr>
            <w:r>
              <w:rPr>
                <w:bCs/>
              </w:rPr>
              <w:t>УК-3.1</w:t>
            </w:r>
          </w:p>
          <w:p w:rsidR="004171B1" w:rsidRPr="002C0144" w:rsidRDefault="004171B1" w:rsidP="004171B1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bCs/>
              </w:rPr>
            </w:pPr>
          </w:p>
        </w:tc>
      </w:tr>
      <w:tr w:rsidR="004171B1" w:rsidTr="008E5A84">
        <w:trPr>
          <w:trHeight w:val="3166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тиль поведения в конфликте, когда участники о</w:t>
            </w:r>
            <w:r>
              <w:rPr>
                <w:szCs w:val="28"/>
              </w:rPr>
              <w:t>б</w:t>
            </w:r>
            <w:r>
              <w:rPr>
                <w:szCs w:val="28"/>
              </w:rPr>
              <w:t>ращаются к проблеме, определяют потребности всех участников, называется: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компромисс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подавлен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конкуренция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сотрудничество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4171B1" w:rsidRPr="002C0144" w:rsidRDefault="004171B1" w:rsidP="004171B1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2814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/>
          <w:p w:rsidR="004171B1" w:rsidRDefault="004171B1" w:rsidP="004171B1">
            <w:pPr>
              <w:jc w:val="both"/>
            </w:pPr>
            <w:r>
              <w:t>Ключевая задача методики преподавания физики:</w:t>
            </w:r>
          </w:p>
          <w:p w:rsidR="004171B1" w:rsidRDefault="004171B1" w:rsidP="004171B1">
            <w:r>
              <w:t>1) разработка эффективных способов передачи знаний;</w:t>
            </w:r>
          </w:p>
          <w:p w:rsidR="004171B1" w:rsidRDefault="004171B1" w:rsidP="004171B1">
            <w:r>
              <w:t>2) создание новых физических теорий;</w:t>
            </w:r>
          </w:p>
          <w:p w:rsidR="004171B1" w:rsidRDefault="004171B1" w:rsidP="004171B1">
            <w:r>
              <w:t>3) проведение лабораторных исследований;</w:t>
            </w:r>
          </w:p>
          <w:p w:rsidR="004171B1" w:rsidRDefault="004171B1" w:rsidP="004171B1">
            <w:r>
              <w:t>4) подготовка к ЕГЭ.</w:t>
            </w:r>
          </w:p>
          <w:p w:rsidR="004171B1" w:rsidRDefault="004171B1" w:rsidP="004171B1"/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b/>
                <w:bCs/>
              </w:rPr>
            </w:pPr>
            <w: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3.2</w:t>
            </w:r>
          </w:p>
          <w:p w:rsidR="004171B1" w:rsidRDefault="004171B1" w:rsidP="004171B1">
            <w:pPr>
              <w:jc w:val="center"/>
              <w:rPr>
                <w:b/>
                <w:bCs/>
                <w:color w:val="C00000"/>
              </w:rPr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4171B1" w:rsidTr="008E5A84">
        <w:trPr>
          <w:trHeight w:val="79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/>
          <w:p w:rsidR="004171B1" w:rsidRDefault="004171B1" w:rsidP="004171B1">
            <w:pPr>
              <w:jc w:val="both"/>
            </w:pPr>
            <w:r>
              <w:t>Учитель физики представляет на педагогическом совете новую методику проведения лабораторных работ с использованием цифровых датчиков. П</w:t>
            </w:r>
            <w:r>
              <w:t>о</w:t>
            </w:r>
            <w:r>
              <w:t xml:space="preserve">нимание </w:t>
            </w:r>
            <w:proofErr w:type="gramStart"/>
            <w:r>
              <w:t>особенностей</w:t>
            </w:r>
            <w:proofErr w:type="gramEnd"/>
            <w:r>
              <w:t xml:space="preserve"> какой группы наиболее важно для успешного выступления?</w:t>
            </w:r>
          </w:p>
          <w:p w:rsidR="004171B1" w:rsidRDefault="004171B1" w:rsidP="004171B1">
            <w:r>
              <w:t>1) обучающихся;</w:t>
            </w:r>
          </w:p>
          <w:p w:rsidR="004171B1" w:rsidRDefault="004171B1" w:rsidP="004171B1">
            <w:r>
              <w:t>2) других педагогических работников;</w:t>
            </w:r>
          </w:p>
          <w:p w:rsidR="004171B1" w:rsidRDefault="004171B1" w:rsidP="004171B1">
            <w:r>
              <w:t>3) родителей (законных представителей);</w:t>
            </w:r>
          </w:p>
          <w:p w:rsidR="004171B1" w:rsidRDefault="004171B1" w:rsidP="004171B1">
            <w:r>
              <w:t>4) внешних партнеров.</w:t>
            </w:r>
          </w:p>
          <w:p w:rsidR="004171B1" w:rsidRDefault="004171B1" w:rsidP="004171B1"/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b/>
                <w:bCs/>
              </w:rPr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3.2</w:t>
            </w:r>
          </w:p>
          <w:p w:rsidR="004171B1" w:rsidRDefault="004171B1" w:rsidP="004171B1">
            <w:pPr>
              <w:jc w:val="center"/>
              <w:rPr>
                <w:b/>
                <w:bCs/>
                <w:color w:val="C00000"/>
              </w:rPr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4171B1" w:rsidTr="008E5A84">
        <w:trPr>
          <w:trHeight w:val="342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Default="004171B1" w:rsidP="004171B1">
            <w:pPr>
              <w:jc w:val="both"/>
            </w:pPr>
            <w:r>
              <w:t>Установите соответствие между группой участн</w:t>
            </w:r>
            <w:r>
              <w:t>и</w:t>
            </w:r>
            <w:r>
              <w:t>ков образовательного процесса и наиболее вероя</w:t>
            </w:r>
            <w:r>
              <w:t>т</w:t>
            </w:r>
            <w:r>
              <w:t>ным запросом к учителю физики.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) обучающиеся;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) родители (законные представители);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) руководство образовательной организации;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) внешние партнеры (технический вуз).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eastAsia="Times New Roman" w:hAnsi="Times New Roman" w:cs="Times New Roman"/>
              </w:rPr>
            </w:pPr>
          </w:p>
          <w:p w:rsidR="004171B1" w:rsidRDefault="004171B1" w:rsidP="004171B1">
            <w:pPr>
              <w:pStyle w:val="af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А) разъяснение способов повышения успеваемости 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ребенка;</w:t>
            </w:r>
          </w:p>
          <w:p w:rsidR="004171B1" w:rsidRDefault="004171B1" w:rsidP="004171B1">
            <w:pPr>
              <w:jc w:val="both"/>
            </w:pPr>
            <w:r>
              <w:t>Б) организация экскурсии для мотивированных учеников;</w:t>
            </w:r>
          </w:p>
          <w:p w:rsidR="004171B1" w:rsidRDefault="004171B1" w:rsidP="004171B1">
            <w:pPr>
              <w:jc w:val="both"/>
            </w:pPr>
            <w:r>
              <w:t>В) объяснение сложной темы на доступном языке;</w:t>
            </w:r>
          </w:p>
          <w:p w:rsidR="004171B1" w:rsidRDefault="004171B1" w:rsidP="004171B1">
            <w:pPr>
              <w:jc w:val="both"/>
            </w:pPr>
            <w:r>
              <w:t>Г) отчет о выполнении учебного плана.</w:t>
            </w:r>
          </w:p>
          <w:p w:rsidR="004171B1" w:rsidRDefault="004171B1" w:rsidP="004171B1"/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6"/>
              <w:gridCol w:w="1336"/>
              <w:gridCol w:w="1336"/>
              <w:gridCol w:w="1337"/>
            </w:tblGrid>
            <w:tr w:rsidR="004171B1" w:rsidTr="00B834C0">
              <w:tc>
                <w:tcPr>
                  <w:tcW w:w="1336" w:type="dxa"/>
                </w:tcPr>
                <w:p w:rsidR="004171B1" w:rsidRDefault="004171B1" w:rsidP="004171B1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336" w:type="dxa"/>
                </w:tcPr>
                <w:p w:rsidR="004171B1" w:rsidRDefault="004171B1" w:rsidP="004171B1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336" w:type="dxa"/>
                </w:tcPr>
                <w:p w:rsidR="004171B1" w:rsidRDefault="004171B1" w:rsidP="004171B1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337" w:type="dxa"/>
                </w:tcPr>
                <w:p w:rsidR="004171B1" w:rsidRDefault="004171B1" w:rsidP="004171B1">
                  <w:pPr>
                    <w:jc w:val="center"/>
                  </w:pPr>
                  <w:r>
                    <w:t>4</w:t>
                  </w:r>
                </w:p>
              </w:tc>
            </w:tr>
            <w:tr w:rsidR="004171B1" w:rsidTr="00B834C0">
              <w:tc>
                <w:tcPr>
                  <w:tcW w:w="1336" w:type="dxa"/>
                </w:tcPr>
                <w:p w:rsidR="004171B1" w:rsidRDefault="004171B1" w:rsidP="004171B1"/>
              </w:tc>
              <w:tc>
                <w:tcPr>
                  <w:tcW w:w="1336" w:type="dxa"/>
                </w:tcPr>
                <w:p w:rsidR="004171B1" w:rsidRDefault="004171B1" w:rsidP="004171B1"/>
              </w:tc>
              <w:tc>
                <w:tcPr>
                  <w:tcW w:w="1336" w:type="dxa"/>
                </w:tcPr>
                <w:p w:rsidR="004171B1" w:rsidRDefault="004171B1" w:rsidP="004171B1"/>
              </w:tc>
              <w:tc>
                <w:tcPr>
                  <w:tcW w:w="1337" w:type="dxa"/>
                </w:tcPr>
                <w:p w:rsidR="004171B1" w:rsidRDefault="004171B1" w:rsidP="004171B1"/>
              </w:tc>
            </w:tr>
          </w:tbl>
          <w:p w:rsidR="004171B1" w:rsidRDefault="004171B1" w:rsidP="004171B1"/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lastRenderedPageBreak/>
              <w:t>1В2А3Г4Б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3.2</w:t>
            </w:r>
          </w:p>
          <w:p w:rsidR="004171B1" w:rsidRDefault="004171B1" w:rsidP="004171B1">
            <w:pPr>
              <w:jc w:val="center"/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6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 xml:space="preserve">ность. 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>Расположите этапы взаимодействия учителя физики с родителями ученика, испытывающего трудности в изучении предмета, в логической последовател</w:t>
            </w:r>
            <w:r>
              <w:t>ь</w:t>
            </w:r>
            <w:r>
              <w:t>ности.</w:t>
            </w:r>
          </w:p>
          <w:p w:rsidR="004171B1" w:rsidRDefault="004171B1" w:rsidP="004171B1">
            <w:pPr>
              <w:jc w:val="both"/>
            </w:pPr>
            <w:r>
              <w:t>Этапы:</w:t>
            </w:r>
            <w:r>
              <w:br/>
              <w:t>1) подготовка конкретных примеров работ ученика и рекомендаций;</w:t>
            </w:r>
          </w:p>
          <w:p w:rsidR="004171B1" w:rsidRDefault="004171B1" w:rsidP="004171B1">
            <w:pPr>
              <w:jc w:val="both"/>
            </w:pPr>
            <w:r>
              <w:t>2) фиксация устойчивых трудностей (плохие оце</w:t>
            </w:r>
            <w:r>
              <w:t>н</w:t>
            </w:r>
            <w:r>
              <w:t>ки, невыполненные работы);</w:t>
            </w:r>
          </w:p>
          <w:p w:rsidR="004171B1" w:rsidRDefault="004171B1" w:rsidP="004171B1">
            <w:pPr>
              <w:jc w:val="both"/>
            </w:pPr>
            <w:r>
              <w:t>3) совместная выработка плана действий и ко</w:t>
            </w:r>
            <w:r>
              <w:t>н</w:t>
            </w:r>
            <w:r>
              <w:t>трольных точек для встреч;</w:t>
            </w:r>
            <w:r>
              <w:br/>
              <w:t>4) личная беседа с акцентом на поиск решения, а не на проблему.</w:t>
            </w:r>
          </w:p>
          <w:p w:rsidR="004171B1" w:rsidRDefault="004171B1" w:rsidP="004171B1"/>
          <w:p w:rsidR="004171B1" w:rsidRDefault="004171B1" w:rsidP="004171B1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p w:rsidR="007345E7" w:rsidRDefault="007345E7" w:rsidP="004171B1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/>
              </w:tc>
              <w:tc>
                <w:tcPr>
                  <w:tcW w:w="1339" w:type="dxa"/>
                </w:tcPr>
                <w:p w:rsidR="004171B1" w:rsidRDefault="004171B1" w:rsidP="004171B1"/>
              </w:tc>
              <w:tc>
                <w:tcPr>
                  <w:tcW w:w="1339" w:type="dxa"/>
                </w:tcPr>
                <w:p w:rsidR="004171B1" w:rsidRDefault="004171B1" w:rsidP="004171B1"/>
              </w:tc>
              <w:tc>
                <w:tcPr>
                  <w:tcW w:w="1339" w:type="dxa"/>
                </w:tcPr>
                <w:p w:rsidR="004171B1" w:rsidRDefault="004171B1" w:rsidP="004171B1"/>
              </w:tc>
            </w:tr>
          </w:tbl>
          <w:p w:rsidR="004171B1" w:rsidRDefault="004171B1" w:rsidP="004171B1"/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2143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3.2</w:t>
            </w:r>
          </w:p>
          <w:p w:rsidR="004171B1" w:rsidRDefault="004171B1" w:rsidP="004171B1">
            <w:pPr>
              <w:jc w:val="center"/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4171B1" w:rsidTr="008E5A84">
        <w:trPr>
          <w:trHeight w:val="3634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Pr="000228DB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171B1" w:rsidRPr="000228DB" w:rsidRDefault="004171B1" w:rsidP="004171B1">
            <w:pPr>
              <w:spacing w:line="450" w:lineRule="atLeast"/>
              <w:outlineLvl w:val="2"/>
              <w:rPr>
                <w:b/>
                <w:bCs/>
                <w:color w:val="0F1115"/>
              </w:rPr>
            </w:pPr>
            <w:r w:rsidRPr="00C04CBA">
              <w:rPr>
                <w:i/>
                <w:iCs/>
                <w:shd w:val="clear" w:color="auto" w:fill="FFFFFF" w:themeFill="background1"/>
              </w:rPr>
              <w:t>Прочитайте текст, выберите правильный ответ</w:t>
            </w:r>
          </w:p>
          <w:p w:rsidR="004171B1" w:rsidRPr="000228DB" w:rsidRDefault="004171B1" w:rsidP="004171B1">
            <w:pPr>
              <w:rPr>
                <w:kern w:val="2"/>
              </w:rPr>
            </w:pPr>
          </w:p>
          <w:p w:rsidR="004171B1" w:rsidRPr="000228DB" w:rsidRDefault="004171B1" w:rsidP="004171B1">
            <w:pPr>
              <w:rPr>
                <w:kern w:val="2"/>
              </w:rPr>
            </w:pPr>
            <w:r w:rsidRPr="000228DB">
              <w:rPr>
                <w:kern w:val="2"/>
              </w:rPr>
              <w:t>Что является основным объектом изучения педаг</w:t>
            </w:r>
            <w:r w:rsidRPr="000228DB">
              <w:rPr>
                <w:kern w:val="2"/>
              </w:rPr>
              <w:t>о</w:t>
            </w:r>
            <w:r w:rsidRPr="000228DB">
              <w:rPr>
                <w:kern w:val="2"/>
              </w:rPr>
              <w:t>гики как науки?</w:t>
            </w:r>
          </w:p>
          <w:p w:rsidR="004171B1" w:rsidRPr="000228DB" w:rsidRDefault="004171B1" w:rsidP="004171B1">
            <w:pPr>
              <w:rPr>
                <w:kern w:val="2"/>
              </w:rPr>
            </w:pPr>
            <w:r w:rsidRPr="000228DB">
              <w:rPr>
                <w:kern w:val="2"/>
              </w:rPr>
              <w:t>1) психологические особенности личности учащ</w:t>
            </w:r>
            <w:r w:rsidRPr="000228DB">
              <w:rPr>
                <w:kern w:val="2"/>
              </w:rPr>
              <w:t>е</w:t>
            </w:r>
            <w:r w:rsidRPr="000228DB">
              <w:rPr>
                <w:kern w:val="2"/>
              </w:rPr>
              <w:t>гося;</w:t>
            </w:r>
            <w:r w:rsidRPr="000228DB">
              <w:rPr>
                <w:kern w:val="2"/>
              </w:rPr>
              <w:br/>
              <w:t>2) образовательный процесс, его закономерности и принципы организации;</w:t>
            </w:r>
            <w:r w:rsidRPr="000228DB">
              <w:rPr>
                <w:kern w:val="2"/>
              </w:rPr>
              <w:br/>
              <w:t>3) социальные отношения в коллективе;</w:t>
            </w:r>
            <w:r w:rsidRPr="000228DB">
              <w:rPr>
                <w:kern w:val="2"/>
              </w:rPr>
              <w:br/>
              <w:t>4) история философской мысли.</w:t>
            </w:r>
          </w:p>
          <w:p w:rsidR="004171B1" w:rsidRPr="000228DB" w:rsidRDefault="004171B1" w:rsidP="004171B1">
            <w:pPr>
              <w:rPr>
                <w:kern w:val="2"/>
              </w:rPr>
            </w:pPr>
          </w:p>
          <w:p w:rsidR="004171B1" w:rsidRPr="000228DB" w:rsidRDefault="004171B1" w:rsidP="004171B1">
            <w:pPr>
              <w:rPr>
                <w:i/>
                <w:iCs/>
              </w:rPr>
            </w:pPr>
            <w:r w:rsidRPr="000228DB">
              <w:t>Ответ: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Pr="000228DB" w:rsidRDefault="004171B1" w:rsidP="004171B1">
            <w:pPr>
              <w:jc w:val="center"/>
              <w:rPr>
                <w:szCs w:val="28"/>
              </w:rPr>
            </w:pPr>
            <w:r w:rsidRPr="000228DB">
              <w:rPr>
                <w:szCs w:val="28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3.2</w:t>
            </w:r>
          </w:p>
          <w:p w:rsidR="004171B1" w:rsidRPr="000228DB" w:rsidRDefault="00953F85" w:rsidP="004171B1">
            <w:pPr>
              <w:jc w:val="center"/>
              <w:rPr>
                <w:kern w:val="2"/>
              </w:rPr>
            </w:pPr>
            <w:hyperlink r:id="rId17" w:tgtFrame="_blank" w:tooltip="Педагогическая (производственная) практика" w:history="1">
              <w:r w:rsidR="004171B1" w:rsidRPr="000228DB">
                <w:rPr>
                  <w:kern w:val="2"/>
                </w:rPr>
                <w:t>Педаг</w:t>
              </w:r>
              <w:r w:rsidR="004171B1" w:rsidRPr="000228DB">
                <w:rPr>
                  <w:kern w:val="2"/>
                </w:rPr>
                <w:t>о</w:t>
              </w:r>
              <w:r w:rsidR="004171B1" w:rsidRPr="000228DB">
                <w:rPr>
                  <w:kern w:val="2"/>
                </w:rPr>
                <w:t>гическая  практика</w:t>
              </w:r>
            </w:hyperlink>
          </w:p>
          <w:p w:rsidR="004171B1" w:rsidRPr="000228DB" w:rsidRDefault="004171B1" w:rsidP="004171B1">
            <w:pPr>
              <w:jc w:val="center"/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4171B1" w:rsidRDefault="004171B1" w:rsidP="004171B1">
            <w:pPr>
              <w:rPr>
                <w:i/>
                <w:iCs/>
              </w:rPr>
            </w:pPr>
          </w:p>
          <w:p w:rsidR="004171B1" w:rsidRDefault="004171B1" w:rsidP="004171B1">
            <w:pPr>
              <w:rPr>
                <w:lang w:val="en-US"/>
              </w:rPr>
            </w:pPr>
            <w:r>
              <w:t>Вставьте</w:t>
            </w:r>
            <w:r>
              <w:rPr>
                <w:lang w:val="en-US"/>
              </w:rPr>
              <w:t xml:space="preserve"> </w:t>
            </w:r>
            <w:r>
              <w:t>слова</w:t>
            </w:r>
            <w:r>
              <w:rPr>
                <w:lang w:val="en-US"/>
              </w:rPr>
              <w:t xml:space="preserve"> </w:t>
            </w:r>
            <w:r>
              <w:t>вместо</w:t>
            </w:r>
            <w:r>
              <w:rPr>
                <w:lang w:val="en-US"/>
              </w:rPr>
              <w:t xml:space="preserve"> </w:t>
            </w:r>
            <w:r>
              <w:t>пропусков</w:t>
            </w:r>
            <w:r>
              <w:rPr>
                <w:lang w:val="en-US"/>
              </w:rPr>
              <w:t>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) The great engineering works of ancient times were operated largely … slave labor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 xml:space="preserve">2) One result of the rapid expansion of scientific knowledge was an increase in the number of </w:t>
            </w:r>
            <w:proofErr w:type="gramStart"/>
            <w:r>
              <w:rPr>
                <w:lang w:val="en-US"/>
              </w:rPr>
              <w:t>enginee</w:t>
            </w:r>
            <w:r>
              <w:rPr>
                <w:lang w:val="en-US"/>
              </w:rPr>
              <w:t>r</w:t>
            </w:r>
            <w:r>
              <w:rPr>
                <w:lang w:val="en-US"/>
              </w:rPr>
              <w:t>ing ...</w:t>
            </w:r>
            <w:r w:rsidRPr="00C04CBA">
              <w:rPr>
                <w:lang w:val="en-US"/>
              </w:rPr>
              <w:t>.......</w:t>
            </w:r>
            <w:proofErr w:type="gramEnd"/>
            <w:r>
              <w:rPr>
                <w:lang w:val="en-US"/>
              </w:rPr>
              <w:t xml:space="preserve"> 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) Engineering is a creative … of core concepts for the needs of every engineering branch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) Engineers were involved in the … of the electric alarm clock.</w:t>
            </w:r>
          </w:p>
          <w:p w:rsidR="004171B1" w:rsidRDefault="004171B1" w:rsidP="004171B1">
            <w:pPr>
              <w:tabs>
                <w:tab w:val="left" w:pos="343"/>
              </w:tabs>
              <w:rPr>
                <w:lang w:val="en-US"/>
              </w:rPr>
            </w:pPr>
          </w:p>
          <w:p w:rsidR="004171B1" w:rsidRDefault="004171B1" w:rsidP="004171B1">
            <w:pPr>
              <w:tabs>
                <w:tab w:val="left" w:pos="343"/>
              </w:tabs>
              <w:rPr>
                <w:lang w:val="en-US"/>
              </w:rPr>
            </w:pPr>
            <w:r>
              <w:t>А</w:t>
            </w:r>
            <w:r>
              <w:rPr>
                <w:lang w:val="en-US"/>
              </w:rPr>
              <w:t>) Application</w:t>
            </w:r>
          </w:p>
          <w:p w:rsidR="004171B1" w:rsidRDefault="004171B1" w:rsidP="004171B1">
            <w:pPr>
              <w:tabs>
                <w:tab w:val="left" w:pos="343"/>
              </w:tabs>
              <w:rPr>
                <w:lang w:val="en-US"/>
              </w:rPr>
            </w:pPr>
            <w:r>
              <w:t>Б</w:t>
            </w:r>
            <w:r>
              <w:rPr>
                <w:lang w:val="en-US"/>
              </w:rPr>
              <w:t>) By means of</w:t>
            </w:r>
          </w:p>
          <w:p w:rsidR="004171B1" w:rsidRDefault="004171B1" w:rsidP="004171B1">
            <w:pPr>
              <w:tabs>
                <w:tab w:val="left" w:pos="343"/>
              </w:tabs>
            </w:pPr>
            <w:r>
              <w:t xml:space="preserve">В) </w:t>
            </w:r>
            <w:r>
              <w:rPr>
                <w:lang w:val="en-US"/>
              </w:rPr>
              <w:t>Design</w:t>
            </w:r>
          </w:p>
          <w:p w:rsidR="004171B1" w:rsidRDefault="004171B1" w:rsidP="004171B1">
            <w:pPr>
              <w:tabs>
                <w:tab w:val="left" w:pos="343"/>
              </w:tabs>
            </w:pPr>
            <w:r>
              <w:t xml:space="preserve">Г) </w:t>
            </w:r>
            <w:r>
              <w:rPr>
                <w:lang w:val="en-US"/>
              </w:rPr>
              <w:t>Specialties</w:t>
            </w:r>
          </w:p>
          <w:p w:rsidR="004171B1" w:rsidRDefault="004171B1" w:rsidP="004171B1">
            <w:pPr>
              <w:tabs>
                <w:tab w:val="left" w:pos="343"/>
              </w:tabs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8"/>
              <w:gridCol w:w="1238"/>
            </w:tblGrid>
            <w:tr w:rsidR="004171B1"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</w:tr>
            <w:tr w:rsidR="004171B1"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rPr>
                      <w:lang w:val="en-US"/>
                    </w:rPr>
                  </w:pP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rPr>
                      <w:lang w:val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rPr>
                      <w:lang w:val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tabs>
                      <w:tab w:val="left" w:pos="343"/>
                    </w:tabs>
                    <w:rPr>
                      <w:lang w:val="en-US"/>
                    </w:rPr>
                  </w:pPr>
                </w:p>
              </w:tc>
            </w:tr>
          </w:tbl>
          <w:p w:rsidR="004171B1" w:rsidRDefault="004171B1" w:rsidP="004171B1">
            <w:pPr>
              <w:tabs>
                <w:tab w:val="left" w:pos="343"/>
              </w:tabs>
              <w:rPr>
                <w:lang w:val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  <w:r>
              <w:t>Б</w:t>
            </w:r>
            <w:r>
              <w:rPr>
                <w:lang w:val="en-US"/>
              </w:rPr>
              <w:t>2</w:t>
            </w:r>
            <w:r>
              <w:t>Г</w:t>
            </w:r>
            <w:r>
              <w:rPr>
                <w:lang w:val="en-US"/>
              </w:rPr>
              <w:t>3</w:t>
            </w:r>
            <w:r>
              <w:t>А</w:t>
            </w:r>
            <w:r>
              <w:rPr>
                <w:lang w:val="en-US"/>
              </w:rPr>
              <w:t>4</w:t>
            </w:r>
            <w:r>
              <w:t>В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</w:t>
            </w:r>
            <w:r>
              <w:rPr>
                <w:lang w:val="en-US"/>
              </w:rPr>
              <w:t>-4</w:t>
            </w:r>
            <w:r>
              <w:t>.1</w:t>
            </w:r>
          </w:p>
          <w:p w:rsidR="004171B1" w:rsidRDefault="004171B1" w:rsidP="004171B1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  <w:p w:rsidR="004171B1" w:rsidRDefault="004171B1" w:rsidP="004171B1">
            <w:pPr>
              <w:jc w:val="center"/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9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pStyle w:val="1"/>
              <w:ind w:firstLine="0"/>
              <w:jc w:val="both"/>
            </w:pPr>
            <w:r>
              <w:t>Поставьте словосочетания в правильной послед</w:t>
            </w:r>
            <w:r>
              <w:t>о</w:t>
            </w:r>
            <w:r>
              <w:t>вательности:</w:t>
            </w:r>
          </w:p>
          <w:p w:rsidR="004171B1" w:rsidRDefault="004171B1" w:rsidP="004171B1">
            <w:pPr>
              <w:pStyle w:val="af8"/>
              <w:widowControl w:val="0"/>
              <w:numPr>
                <w:ilvl w:val="0"/>
                <w:numId w:val="7"/>
              </w:numPr>
              <w:tabs>
                <w:tab w:val="left" w:pos="343"/>
              </w:tabs>
              <w:spacing w:after="0" w:line="240" w:lineRule="auto"/>
              <w:ind w:left="0" w:firstLine="59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about 200 years ago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171B1" w:rsidRDefault="004171B1" w:rsidP="004171B1">
            <w:pPr>
              <w:pStyle w:val="af8"/>
              <w:widowControl w:val="0"/>
              <w:numPr>
                <w:ilvl w:val="0"/>
                <w:numId w:val="7"/>
              </w:numPr>
              <w:tabs>
                <w:tab w:val="left" w:pos="343"/>
              </w:tabs>
              <w:spacing w:after="0" w:line="240" w:lineRule="auto"/>
              <w:ind w:left="0" w:firstLine="59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began to develop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171B1" w:rsidRDefault="004171B1" w:rsidP="004171B1">
            <w:pPr>
              <w:pStyle w:val="af8"/>
              <w:widowControl w:val="0"/>
              <w:numPr>
                <w:ilvl w:val="0"/>
                <w:numId w:val="7"/>
              </w:numPr>
              <w:tabs>
                <w:tab w:val="left" w:pos="343"/>
              </w:tabs>
              <w:spacing w:after="0" w:line="240" w:lineRule="auto"/>
              <w:ind w:left="0" w:firstLine="59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of the steam engine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171B1" w:rsidRDefault="004171B1" w:rsidP="004171B1">
            <w:pPr>
              <w:pStyle w:val="af8"/>
              <w:widowControl w:val="0"/>
              <w:numPr>
                <w:ilvl w:val="0"/>
                <w:numId w:val="7"/>
              </w:numPr>
              <w:tabs>
                <w:tab w:val="left" w:pos="343"/>
              </w:tabs>
              <w:spacing w:after="0" w:line="240" w:lineRule="auto"/>
              <w:ind w:left="0" w:firstLine="59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with the invention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171B1" w:rsidRDefault="004171B1" w:rsidP="004171B1">
            <w:pPr>
              <w:pStyle w:val="af8"/>
              <w:widowControl w:val="0"/>
              <w:numPr>
                <w:ilvl w:val="0"/>
                <w:numId w:val="7"/>
              </w:numPr>
              <w:tabs>
                <w:tab w:val="left" w:pos="343"/>
              </w:tabs>
              <w:spacing w:after="0" w:line="240" w:lineRule="auto"/>
              <w:ind w:left="0" w:firstLine="59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Industrial technology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4171B1" w:rsidRDefault="004171B1" w:rsidP="004171B1">
            <w:pPr>
              <w:jc w:val="both"/>
            </w:pPr>
          </w:p>
          <w:p w:rsidR="004171B1" w:rsidRDefault="004171B1" w:rsidP="004171B1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027"/>
              <w:gridCol w:w="1027"/>
              <w:gridCol w:w="1024"/>
              <w:gridCol w:w="1031"/>
              <w:gridCol w:w="1031"/>
            </w:tblGrid>
            <w:tr w:rsidR="004171B1">
              <w:trPr>
                <w:trHeight w:hRule="exact" w:val="302"/>
                <w:jc w:val="center"/>
              </w:trPr>
              <w:tc>
                <w:tcPr>
                  <w:tcW w:w="10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:rsidR="004171B1" w:rsidRDefault="004171B1" w:rsidP="004171B1"/>
              </w:tc>
              <w:tc>
                <w:tcPr>
                  <w:tcW w:w="10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:rsidR="004171B1" w:rsidRDefault="004171B1" w:rsidP="004171B1"/>
              </w:tc>
              <w:tc>
                <w:tcPr>
                  <w:tcW w:w="10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shd w:val="clear" w:color="auto" w:fill="FFFFFF"/>
                </w:tcPr>
                <w:p w:rsidR="004171B1" w:rsidRDefault="004171B1" w:rsidP="004171B1"/>
              </w:tc>
              <w:tc>
                <w:tcPr>
                  <w:tcW w:w="10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4171B1" w:rsidRDefault="004171B1" w:rsidP="004171B1"/>
              </w:tc>
              <w:tc>
                <w:tcPr>
                  <w:tcW w:w="10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4171B1" w:rsidRDefault="004171B1" w:rsidP="004171B1"/>
              </w:tc>
            </w:tr>
          </w:tbl>
          <w:p w:rsidR="004171B1" w:rsidRDefault="004171B1" w:rsidP="004171B1">
            <w:pPr>
              <w:jc w:val="both"/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14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</w:t>
            </w:r>
            <w:r>
              <w:rPr>
                <w:lang w:val="en-US"/>
              </w:rPr>
              <w:t>-4</w:t>
            </w:r>
            <w:r>
              <w:t>.1</w:t>
            </w:r>
          </w:p>
          <w:p w:rsidR="004171B1" w:rsidRDefault="004171B1" w:rsidP="004171B1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 xml:space="preserve">Установите соответствие между понятием и его определением 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) Information technology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) Electronic engineering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) Mechanical engineering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) Civil engineering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t>А</w:t>
            </w:r>
            <w:r>
              <w:rPr>
                <w:lang w:val="en-US"/>
              </w:rPr>
              <w:t>) is about designing and making all the parts of m</w:t>
            </w:r>
            <w:r>
              <w:rPr>
                <w:lang w:val="en-US"/>
              </w:rPr>
              <w:t>a</w:t>
            </w:r>
            <w:r>
              <w:rPr>
                <w:lang w:val="en-US"/>
              </w:rPr>
              <w:t>chines that move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t>Б</w:t>
            </w:r>
            <w:r>
              <w:rPr>
                <w:lang w:val="en-US"/>
              </w:rPr>
              <w:t>) is about using computers for collecting, storing, and sending information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t>В</w:t>
            </w:r>
            <w:r>
              <w:rPr>
                <w:lang w:val="en-US"/>
              </w:rPr>
              <w:t>) is about designing, building, and looking after structures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t>Г</w:t>
            </w:r>
            <w:r>
              <w:rPr>
                <w:lang w:val="en-US"/>
              </w:rPr>
              <w:t>) is about designing and making machines that use electric power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lastRenderedPageBreak/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8"/>
              <w:gridCol w:w="1238"/>
            </w:tblGrid>
            <w:tr w:rsidR="004171B1">
              <w:trPr>
                <w:trHeight w:val="253"/>
              </w:trPr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</w:pPr>
                  <w:r>
                    <w:t>4</w:t>
                  </w:r>
                </w:p>
              </w:tc>
            </w:tr>
            <w:tr w:rsidR="004171B1"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lang w:val="en-US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lang w:val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lastRenderedPageBreak/>
              <w:t>1Б2Г</w:t>
            </w:r>
            <w:r>
              <w:rPr>
                <w:lang w:val="en-US"/>
              </w:rPr>
              <w:t>3</w:t>
            </w:r>
            <w:r>
              <w:t>А</w:t>
            </w:r>
            <w:r>
              <w:rPr>
                <w:lang w:val="en-US"/>
              </w:rPr>
              <w:t>4</w:t>
            </w:r>
            <w:r>
              <w:t>В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t>УК</w:t>
            </w:r>
            <w:r>
              <w:rPr>
                <w:lang w:val="en-US"/>
              </w:rPr>
              <w:t>-4</w:t>
            </w:r>
            <w:r>
              <w:t>.</w:t>
            </w:r>
            <w:r>
              <w:rPr>
                <w:lang w:val="en-US"/>
              </w:rPr>
              <w:t>1</w:t>
            </w:r>
          </w:p>
          <w:p w:rsidR="004171B1" w:rsidRDefault="004171B1" w:rsidP="004171B1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4171B1" w:rsidTr="008E5A84">
        <w:trPr>
          <w:trHeight w:val="2916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>Раскройте скобки и поставьте глагол в соотве</w:t>
            </w:r>
            <w:r>
              <w:t>т</w:t>
            </w:r>
            <w:r>
              <w:t>ствующей форме, обращая внимание на послед</w:t>
            </w:r>
            <w:r>
              <w:t>о</w:t>
            </w:r>
            <w:r>
              <w:t>вательность времен: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You (to find) that engineers (to have) input into almost every activity that you undertake during the course of a typical day.</w:t>
            </w:r>
          </w:p>
          <w:p w:rsidR="004171B1" w:rsidRDefault="004171B1" w:rsidP="004171B1">
            <w:pPr>
              <w:jc w:val="both"/>
              <w:rPr>
                <w:lang w:val="en-US"/>
              </w:rPr>
            </w:pPr>
          </w:p>
          <w:p w:rsidR="004171B1" w:rsidRDefault="004171B1" w:rsidP="004171B1">
            <w:pPr>
              <w:rPr>
                <w:lang w:val="en-US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will find,</w:t>
            </w:r>
          </w:p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ave had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t>УК-4.</w:t>
            </w:r>
            <w:r>
              <w:rPr>
                <w:lang w:val="en-US"/>
              </w:rPr>
              <w:t>1</w:t>
            </w:r>
          </w:p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Установите соответствие между категорией рода и рядом существительных: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мужско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женск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средн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общий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>
              <w:rPr>
                <w:szCs w:val="28"/>
              </w:rPr>
              <w:t>) фамилия, туфля, лед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Б) сирота, ябеда, тихоня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шампунь, рельс, тюль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такси, какао, метро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8"/>
              <w:gridCol w:w="1238"/>
            </w:tblGrid>
            <w:tr w:rsidR="004171B1"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val="en-US" w:eastAsia="en-US"/>
                    </w:rPr>
                  </w:pPr>
                  <w:r>
                    <w:rPr>
                      <w:szCs w:val="28"/>
                      <w:lang w:val="en-US" w:eastAsia="en-US"/>
                    </w:rPr>
                    <w:t>1</w:t>
                  </w: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val="en-US" w:eastAsia="en-US"/>
                    </w:rPr>
                  </w:pPr>
                  <w:r>
                    <w:rPr>
                      <w:szCs w:val="28"/>
                      <w:lang w:val="en-US" w:eastAsia="en-US"/>
                    </w:rPr>
                    <w:t>2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val="en-US" w:eastAsia="en-US"/>
                    </w:rPr>
                  </w:pPr>
                  <w:r>
                    <w:rPr>
                      <w:szCs w:val="28"/>
                      <w:lang w:val="en-US" w:eastAsia="en-US"/>
                    </w:rPr>
                    <w:t>3</w:t>
                  </w: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val="en-US" w:eastAsia="en-US"/>
                    </w:rPr>
                  </w:pPr>
                  <w:r>
                    <w:rPr>
                      <w:szCs w:val="28"/>
                      <w:lang w:val="en-US" w:eastAsia="en-US"/>
                    </w:rPr>
                    <w:t>4</w:t>
                  </w:r>
                </w:p>
              </w:tc>
            </w:tr>
            <w:tr w:rsidR="004171B1"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eastAsia="en-US"/>
                    </w:rPr>
                  </w:pPr>
                </w:p>
              </w:tc>
              <w:tc>
                <w:tcPr>
                  <w:tcW w:w="12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eastAsia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eastAsia="en-US"/>
                    </w:rPr>
                  </w:pPr>
                </w:p>
              </w:tc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center"/>
                    <w:rPr>
                      <w:szCs w:val="28"/>
                      <w:lang w:eastAsia="en-US"/>
                    </w:rPr>
                  </w:pPr>
                </w:p>
              </w:tc>
            </w:tr>
          </w:tbl>
          <w:p w:rsidR="004171B1" w:rsidRDefault="004171B1" w:rsidP="004171B1">
            <w:pPr>
              <w:jc w:val="center"/>
              <w:rPr>
                <w:szCs w:val="28"/>
                <w:lang w:eastAsia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В</w:t>
            </w:r>
            <w:r>
              <w:rPr>
                <w:szCs w:val="28"/>
                <w:lang w:val="en-US"/>
              </w:rPr>
              <w:t>2A3</w:t>
            </w:r>
            <w:r>
              <w:rPr>
                <w:szCs w:val="28"/>
              </w:rPr>
              <w:t>Г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Б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4171B1" w:rsidRDefault="004171B1" w:rsidP="004171B1">
            <w:pPr>
              <w:jc w:val="center"/>
            </w:pPr>
            <w:r>
              <w:t>Русский язык и культура речи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472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е ответы (3 варианта).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Укажите варианты ответов, в которых верно вы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лена буква, обозначающая ударный гласный звук:</w:t>
            </w:r>
          </w:p>
          <w:p w:rsidR="004171B1" w:rsidRDefault="004171B1" w:rsidP="004171B1">
            <w:pPr>
              <w:numPr>
                <w:ilvl w:val="0"/>
                <w:numId w:val="8"/>
              </w:numPr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закУпорить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numPr>
                <w:ilvl w:val="0"/>
                <w:numId w:val="8"/>
              </w:numPr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квАртал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numPr>
                <w:ilvl w:val="0"/>
                <w:numId w:val="8"/>
              </w:numPr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освЕдомиться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numPr>
                <w:ilvl w:val="0"/>
                <w:numId w:val="8"/>
              </w:numPr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катАлог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numPr>
                <w:ilvl w:val="0"/>
                <w:numId w:val="8"/>
              </w:numPr>
              <w:jc w:val="both"/>
              <w:rPr>
                <w:szCs w:val="28"/>
              </w:rPr>
            </w:pPr>
            <w:proofErr w:type="spellStart"/>
            <w:r>
              <w:rPr>
                <w:szCs w:val="28"/>
              </w:rPr>
              <w:t>давнИшний</w:t>
            </w:r>
            <w:proofErr w:type="spellEnd"/>
            <w:r>
              <w:rPr>
                <w:szCs w:val="28"/>
              </w:rPr>
              <w:t>.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5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4171B1" w:rsidRDefault="004171B1" w:rsidP="004171B1">
            <w:pPr>
              <w:jc w:val="center"/>
            </w:pPr>
            <w:r>
              <w:t>Русский язык и культура речи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960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е ответы (3 варианта)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>Грамматические ошибки допущены в предложен</w:t>
            </w:r>
            <w:r>
              <w:t>и</w:t>
            </w:r>
            <w:r>
              <w:t>ях:</w:t>
            </w:r>
          </w:p>
          <w:p w:rsidR="004171B1" w:rsidRDefault="004171B1" w:rsidP="004171B1">
            <w:pPr>
              <w:pStyle w:val="af8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согласно вашему устному распоряжению спец</w:t>
            </w:r>
            <w:r>
              <w:rPr>
                <w:rFonts w:ascii="Times New Roman" w:hAnsi="Times New Roman" w:cs="Times New Roman"/>
              </w:rPr>
              <w:t>и</w:t>
            </w:r>
            <w:r>
              <w:rPr>
                <w:rFonts w:ascii="Times New Roman" w:hAnsi="Times New Roman" w:cs="Times New Roman"/>
              </w:rPr>
              <w:t>алистом был проведен осмотр фундамента;</w:t>
            </w:r>
          </w:p>
          <w:p w:rsidR="004171B1" w:rsidRDefault="004171B1" w:rsidP="004171B1">
            <w:pPr>
              <w:pStyle w:val="af8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аванс будет начислен в течени</w:t>
            </w:r>
            <w:proofErr w:type="gramStart"/>
            <w:r>
              <w:rPr>
                <w:rFonts w:ascii="Times New Roman" w:hAnsi="Times New Roman" w:cs="Times New Roman"/>
              </w:rPr>
              <w:t>и</w:t>
            </w:r>
            <w:proofErr w:type="gramEnd"/>
            <w:r>
              <w:rPr>
                <w:rFonts w:ascii="Times New Roman" w:hAnsi="Times New Roman" w:cs="Times New Roman"/>
              </w:rPr>
              <w:t xml:space="preserve"> 14 рабочих дней;</w:t>
            </w:r>
          </w:p>
          <w:p w:rsidR="004171B1" w:rsidRDefault="004171B1" w:rsidP="004171B1">
            <w:pPr>
              <w:pStyle w:val="af8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говоря о богатстве языка, началась дискуссия;</w:t>
            </w:r>
          </w:p>
          <w:p w:rsidR="004171B1" w:rsidRDefault="004171B1" w:rsidP="004171B1">
            <w:pPr>
              <w:pStyle w:val="af8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по окончанию курсов английского языка я пол</w:t>
            </w:r>
            <w:r>
              <w:rPr>
                <w:rFonts w:ascii="Times New Roman" w:hAnsi="Times New Roman" w:cs="Times New Roman"/>
              </w:rPr>
              <w:t>у</w:t>
            </w:r>
            <w:r>
              <w:rPr>
                <w:rFonts w:ascii="Times New Roman" w:hAnsi="Times New Roman" w:cs="Times New Roman"/>
              </w:rPr>
              <w:t>чил сертификат.</w:t>
            </w:r>
          </w:p>
          <w:p w:rsidR="004171B1" w:rsidRDefault="004171B1" w:rsidP="004171B1">
            <w:pPr>
              <w:pStyle w:val="af8"/>
              <w:ind w:left="0"/>
              <w:rPr>
                <w:rFonts w:ascii="Times New Roman" w:hAnsi="Times New Roman" w:cs="Times New Roman"/>
              </w:rPr>
            </w:pPr>
          </w:p>
          <w:p w:rsidR="004171B1" w:rsidRDefault="004171B1" w:rsidP="004171B1">
            <w:pPr>
              <w:pStyle w:val="af8"/>
              <w:ind w:left="0"/>
              <w:rPr>
                <w:rFonts w:ascii="Times New Roman" w:hAnsi="Times New Roman" w:cs="Times New Roman"/>
              </w:rPr>
            </w:pPr>
            <w:r w:rsidRPr="00324B38">
              <w:rPr>
                <w:rFonts w:ascii="Times New Roman" w:hAnsi="Times New Roman" w:cs="Times New Roman"/>
                <w:iCs/>
              </w:rPr>
              <w:t>Ответ:</w:t>
            </w:r>
            <w:r>
              <w:rPr>
                <w:rFonts w:ascii="Times New Roman" w:hAnsi="Times New Roman" w:cs="Times New Roman"/>
                <w:i/>
                <w:iCs/>
              </w:rPr>
              <w:t>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t>23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4171B1" w:rsidRDefault="004171B1" w:rsidP="004171B1">
            <w:pPr>
              <w:jc w:val="center"/>
            </w:pPr>
            <w:r>
              <w:t>Русский язык и культура речи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25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/>
          <w:p w:rsidR="004171B1" w:rsidRDefault="004171B1" w:rsidP="004171B1">
            <w:r>
              <w:t>Научный стиль реализуется в таких жанрах:</w:t>
            </w:r>
          </w:p>
          <w:p w:rsidR="004171B1" w:rsidRDefault="004171B1" w:rsidP="004171B1">
            <w:pPr>
              <w:numPr>
                <w:ilvl w:val="0"/>
                <w:numId w:val="9"/>
              </w:numPr>
              <w:contextualSpacing/>
            </w:pPr>
            <w:r>
              <w:t>очерк, интервью, дискуссия;</w:t>
            </w:r>
          </w:p>
          <w:p w:rsidR="004171B1" w:rsidRDefault="004171B1" w:rsidP="004171B1">
            <w:pPr>
              <w:numPr>
                <w:ilvl w:val="0"/>
                <w:numId w:val="9"/>
              </w:numPr>
              <w:contextualSpacing/>
            </w:pPr>
            <w:r>
              <w:t>монография, диссертация, лекция;</w:t>
            </w:r>
          </w:p>
          <w:p w:rsidR="004171B1" w:rsidRDefault="004171B1" w:rsidP="004171B1">
            <w:pPr>
              <w:numPr>
                <w:ilvl w:val="0"/>
                <w:numId w:val="9"/>
              </w:numPr>
              <w:contextualSpacing/>
            </w:pPr>
            <w:r>
              <w:t>закон, доверенность, расписка;</w:t>
            </w:r>
          </w:p>
          <w:p w:rsidR="004171B1" w:rsidRDefault="004171B1" w:rsidP="004171B1">
            <w:pPr>
              <w:numPr>
                <w:ilvl w:val="0"/>
                <w:numId w:val="9"/>
              </w:numPr>
              <w:contextualSpacing/>
              <w:rPr>
                <w:lang w:eastAsia="en-US"/>
              </w:rPr>
            </w:pPr>
            <w:r>
              <w:t>сонет, рассказ, роман.</w:t>
            </w:r>
          </w:p>
          <w:p w:rsidR="004171B1" w:rsidRDefault="004171B1" w:rsidP="004171B1"/>
          <w:p w:rsidR="004171B1" w:rsidRDefault="004171B1" w:rsidP="004171B1">
            <w:pPr>
              <w:rPr>
                <w:lang w:eastAsia="en-US"/>
              </w:rPr>
            </w:pPr>
            <w:r w:rsidRPr="00324B38">
              <w:rPr>
                <w:iCs/>
                <w:lang w:eastAsia="en-US"/>
              </w:rPr>
              <w:t>Ответ:</w:t>
            </w:r>
            <w:r>
              <w:rPr>
                <w:i/>
                <w:iCs/>
                <w:lang w:eastAsia="en-US"/>
              </w:rPr>
              <w:t>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Стил</w:t>
            </w:r>
            <w:r>
              <w:t>и</w:t>
            </w:r>
            <w:r>
              <w:t>стика делового письма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 xml:space="preserve">Какое решение было принято на </w:t>
            </w:r>
            <w:proofErr w:type="spellStart"/>
            <w:r>
              <w:rPr>
                <w:rFonts w:eastAsia="Calibri"/>
                <w:bCs/>
              </w:rPr>
              <w:t>Любечском</w:t>
            </w:r>
            <w:proofErr w:type="spellEnd"/>
            <w:r>
              <w:rPr>
                <w:rFonts w:eastAsia="Calibri"/>
                <w:bCs/>
              </w:rPr>
              <w:t xml:space="preserve"> съезде князей? 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1) начать поход против половцев;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2) прекратить княжеские усобицы и закрепить за каждым из князей его владения;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3) избрать на киевский престол Владимира Мон</w:t>
            </w:r>
            <w:r>
              <w:rPr>
                <w:rFonts w:eastAsia="Calibri"/>
                <w:bCs/>
              </w:rPr>
              <w:t>о</w:t>
            </w:r>
            <w:r>
              <w:rPr>
                <w:rFonts w:eastAsia="Calibri"/>
                <w:bCs/>
              </w:rPr>
              <w:t>маха;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4) утвердить окончательный текст Русской Правды.</w:t>
            </w:r>
          </w:p>
          <w:p w:rsidR="004171B1" w:rsidRDefault="004171B1" w:rsidP="004171B1">
            <w:pPr>
              <w:jc w:val="both"/>
              <w:rPr>
                <w:rFonts w:eastAsia="Calibri"/>
                <w:bCs/>
              </w:rPr>
            </w:pPr>
          </w:p>
          <w:p w:rsidR="004171B1" w:rsidRPr="00324B38" w:rsidRDefault="004171B1" w:rsidP="004171B1">
            <w:pPr>
              <w:jc w:val="both"/>
              <w:rPr>
                <w:rFonts w:eastAsia="Calibri"/>
                <w:bCs/>
              </w:rPr>
            </w:pPr>
            <w:r w:rsidRPr="00324B38">
              <w:rPr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bCs/>
              </w:rPr>
            </w:pPr>
            <w:r>
              <w:rPr>
                <w:bCs/>
              </w:rPr>
              <w:t xml:space="preserve">2 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1</w:t>
            </w:r>
          </w:p>
          <w:p w:rsidR="004171B1" w:rsidRDefault="004171B1" w:rsidP="004171B1">
            <w:pPr>
              <w:jc w:val="center"/>
            </w:pPr>
            <w:r>
              <w:t>История России</w:t>
            </w:r>
          </w:p>
        </w:tc>
      </w:tr>
      <w:tr w:rsidR="004171B1" w:rsidTr="008E5A84">
        <w:trPr>
          <w:trHeight w:val="320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Что из указанного явилось следствием события, вошедшего в историю под названием «Стояние на реке Угре»?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) разорение г. Москвы;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2) победа хана Ахмата;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3) освобождение Руси от ига;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4)  ослабление власти московского князя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  <w:r w:rsidRPr="00324B38">
              <w:rPr>
                <w:iCs/>
                <w:lang w:eastAsia="en-US"/>
              </w:rPr>
              <w:t>Ответ:</w:t>
            </w:r>
            <w:r>
              <w:rPr>
                <w:i/>
                <w:iCs/>
                <w:lang w:eastAsia="en-US"/>
              </w:rPr>
              <w:t>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40" w:lineRule="atLeast"/>
              <w:jc w:val="center"/>
              <w:rPr>
                <w:rFonts w:eastAsiaTheme="minorHAnsi"/>
              </w:rPr>
            </w:pPr>
            <w:r>
              <w:rPr>
                <w:rFonts w:eastAsia="Calibri"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1</w:t>
            </w:r>
          </w:p>
          <w:p w:rsidR="004171B1" w:rsidRDefault="004171B1" w:rsidP="004171B1">
            <w:pPr>
              <w:jc w:val="center"/>
            </w:pPr>
            <w:r>
              <w:t>История России</w:t>
            </w:r>
          </w:p>
        </w:tc>
      </w:tr>
      <w:tr w:rsidR="004171B1" w:rsidTr="008E5A84">
        <w:trPr>
          <w:trHeight w:val="3395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8</w:t>
            </w:r>
          </w:p>
        </w:tc>
        <w:tc>
          <w:tcPr>
            <w:tcW w:w="5571" w:type="dxa"/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</w:rPr>
            </w:pP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</w:rPr>
              <w:t xml:space="preserve">Согласно указу государя Петра </w:t>
            </w:r>
            <w:r>
              <w:rPr>
                <w:rFonts w:eastAsia="Calibri"/>
                <w:lang w:val="en-US"/>
              </w:rPr>
              <w:t>I</w:t>
            </w:r>
            <w:r>
              <w:rPr>
                <w:rFonts w:eastAsia="Calibri"/>
              </w:rPr>
              <w:t xml:space="preserve"> с 1 января 1700 года в России было введено новое летоисчисление по юлианскому календарю. Укажите этот год по старому русскому счету «от сотворения мира»: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1)</w:t>
            </w:r>
            <w:r>
              <w:rPr>
                <w:rFonts w:eastAsia="Calibri"/>
              </w:rPr>
              <w:t xml:space="preserve"> 1111 г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2)</w:t>
            </w:r>
            <w:r>
              <w:rPr>
                <w:rFonts w:eastAsia="Calibri"/>
              </w:rPr>
              <w:t xml:space="preserve"> 5460 г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3)</w:t>
            </w:r>
            <w:r>
              <w:rPr>
                <w:rFonts w:eastAsia="Calibri"/>
              </w:rPr>
              <w:t xml:space="preserve"> 5508 г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4) 7208 г.</w:t>
            </w:r>
          </w:p>
          <w:p w:rsidR="004171B1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</w:p>
          <w:p w:rsidR="004171B1" w:rsidRPr="00324B38" w:rsidRDefault="004171B1" w:rsidP="004171B1">
            <w:pPr>
              <w:spacing w:line="240" w:lineRule="atLeast"/>
              <w:jc w:val="both"/>
              <w:rPr>
                <w:rFonts w:eastAsia="Calibri"/>
                <w:bCs/>
              </w:rPr>
            </w:pPr>
            <w:r w:rsidRPr="00324B38">
              <w:rPr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rFonts w:eastAsiaTheme="minorHAnsi"/>
              </w:rPr>
            </w:pPr>
            <w:r>
              <w:rPr>
                <w:bCs/>
              </w:rPr>
              <w:t>4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1</w:t>
            </w:r>
          </w:p>
          <w:p w:rsidR="004171B1" w:rsidRDefault="004171B1" w:rsidP="004171B1">
            <w:pPr>
              <w:jc w:val="center"/>
            </w:pPr>
            <w:r>
              <w:t>История России</w:t>
            </w:r>
          </w:p>
        </w:tc>
      </w:tr>
      <w:tr w:rsidR="004171B1" w:rsidTr="008E5A84">
        <w:trPr>
          <w:trHeight w:val="1366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9</w:t>
            </w:r>
          </w:p>
        </w:tc>
        <w:tc>
          <w:tcPr>
            <w:tcW w:w="5571" w:type="dxa"/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  <w:rPr>
                <w:lang w:eastAsia="en-US"/>
              </w:rPr>
            </w:pPr>
            <w:r>
              <w:t>Установите соответствия между фамилиями ученых и их достижениями.</w:t>
            </w:r>
          </w:p>
          <w:tbl>
            <w:tblPr>
              <w:tblStyle w:val="ab"/>
              <w:tblW w:w="0" w:type="dxa"/>
              <w:tblLayout w:type="fixed"/>
              <w:tblLook w:val="04A0" w:firstRow="1" w:lastRow="0" w:firstColumn="1" w:lastColumn="0" w:noHBand="0" w:noVBand="1"/>
            </w:tblPr>
            <w:tblGrid>
              <w:gridCol w:w="2440"/>
              <w:gridCol w:w="2977"/>
            </w:tblGrid>
            <w:tr w:rsidR="004171B1">
              <w:trPr>
                <w:trHeight w:val="3960"/>
              </w:trPr>
              <w:tc>
                <w:tcPr>
                  <w:tcW w:w="2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УЧЕНЫЕ</w:t>
                  </w:r>
                </w:p>
                <w:p w:rsidR="004171B1" w:rsidRDefault="004171B1" w:rsidP="004171B1">
                  <w:pPr>
                    <w:tabs>
                      <w:tab w:val="left" w:pos="353"/>
                    </w:tabs>
                    <w:jc w:val="both"/>
                    <w:rPr>
                      <w:rFonts w:eastAsiaTheme="minorHAnsi"/>
                    </w:rPr>
                  </w:pPr>
                  <w:r>
                    <w:t>1)</w:t>
                  </w:r>
                  <w:r>
                    <w:tab/>
                  </w:r>
                  <w:proofErr w:type="spellStart"/>
                  <w:r>
                    <w:t>К.Э.Циолковский</w:t>
                  </w:r>
                  <w:proofErr w:type="spellEnd"/>
                </w:p>
                <w:p w:rsidR="004171B1" w:rsidRDefault="004171B1" w:rsidP="004171B1">
                  <w:pPr>
                    <w:tabs>
                      <w:tab w:val="left" w:pos="353"/>
                    </w:tabs>
                    <w:jc w:val="both"/>
                  </w:pPr>
                  <w:r>
                    <w:t>2)</w:t>
                  </w:r>
                  <w:r>
                    <w:tab/>
                    <w:t>Д.И. Менделеев</w:t>
                  </w:r>
                </w:p>
                <w:p w:rsidR="004171B1" w:rsidRDefault="004171B1" w:rsidP="004171B1">
                  <w:pPr>
                    <w:tabs>
                      <w:tab w:val="left" w:pos="353"/>
                    </w:tabs>
                    <w:jc w:val="both"/>
                  </w:pPr>
                  <w:r>
                    <w:t>3)</w:t>
                  </w:r>
                  <w:r>
                    <w:tab/>
                    <w:t xml:space="preserve">П.Л. </w:t>
                  </w:r>
                  <w:proofErr w:type="spellStart"/>
                  <w:r>
                    <w:t>Капица</w:t>
                  </w:r>
                  <w:proofErr w:type="spellEnd"/>
                </w:p>
                <w:p w:rsidR="004171B1" w:rsidRDefault="004171B1" w:rsidP="004171B1">
                  <w:pPr>
                    <w:tabs>
                      <w:tab w:val="left" w:pos="353"/>
                    </w:tabs>
                    <w:jc w:val="both"/>
                  </w:pPr>
                  <w:r>
                    <w:t>4)</w:t>
                  </w:r>
                  <w:r>
                    <w:tab/>
                    <w:t>Н.И. Лобачевский</w:t>
                  </w:r>
                </w:p>
              </w:tc>
              <w:tc>
                <w:tcPr>
                  <w:tcW w:w="29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  <w:rPr>
                      <w:rFonts w:eastAsia="Calibri"/>
                    </w:rPr>
                  </w:pPr>
                  <w:r>
                    <w:rPr>
                      <w:rFonts w:eastAsia="Calibri"/>
                    </w:rPr>
                    <w:t>ДОСТИЖЕНИЯ</w:t>
                  </w:r>
                </w:p>
                <w:p w:rsidR="004171B1" w:rsidRDefault="004171B1" w:rsidP="004171B1">
                  <w:pPr>
                    <w:rPr>
                      <w:rFonts w:eastAsiaTheme="minorHAnsi"/>
                    </w:rPr>
                  </w:pPr>
                  <w:r>
                    <w:t>А) работы в области ф</w:t>
                  </w:r>
                  <w:r>
                    <w:t>и</w:t>
                  </w:r>
                  <w:r>
                    <w:t>зики низких температур</w:t>
                  </w:r>
                </w:p>
                <w:p w:rsidR="004171B1" w:rsidRDefault="004171B1" w:rsidP="004171B1">
                  <w:r>
                    <w:t>Б) создание неевклидовой геометрии</w:t>
                  </w:r>
                </w:p>
                <w:p w:rsidR="004171B1" w:rsidRDefault="004171B1" w:rsidP="004171B1">
                  <w:r>
                    <w:t>В) обоснование возмо</w:t>
                  </w:r>
                  <w:r>
                    <w:t>ж</w:t>
                  </w:r>
                  <w:r>
                    <w:t>ности использования ракет для межпланетных соо</w:t>
                  </w:r>
                  <w:r>
                    <w:t>б</w:t>
                  </w:r>
                  <w:r>
                    <w:t>щений</w:t>
                  </w:r>
                </w:p>
                <w:p w:rsidR="004171B1" w:rsidRDefault="004171B1" w:rsidP="004171B1">
                  <w:r>
                    <w:t>Г) открытия в области биологии</w:t>
                  </w:r>
                </w:p>
                <w:p w:rsidR="004171B1" w:rsidRDefault="004171B1" w:rsidP="004171B1">
                  <w:r>
                    <w:t>Д) создание периодич</w:t>
                  </w:r>
                  <w:r>
                    <w:t>е</w:t>
                  </w:r>
                  <w:r>
                    <w:t>ской системы химических элементов</w:t>
                  </w:r>
                </w:p>
              </w:tc>
            </w:tr>
          </w:tbl>
          <w:p w:rsidR="004171B1" w:rsidRDefault="004171B1" w:rsidP="004171B1">
            <w:pPr>
              <w:tabs>
                <w:tab w:val="left" w:pos="250"/>
              </w:tabs>
              <w:jc w:val="both"/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 w:rsidTr="00185DB5">
              <w:trPr>
                <w:trHeight w:val="247"/>
              </w:trPr>
              <w:tc>
                <w:tcPr>
                  <w:tcW w:w="1338" w:type="dxa"/>
                </w:tcPr>
                <w:p w:rsidR="004171B1" w:rsidRDefault="004171B1" w:rsidP="004171B1">
                  <w:pPr>
                    <w:spacing w:after="240"/>
                    <w:jc w:val="center"/>
                  </w:pPr>
                  <w: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center"/>
                  </w:pPr>
                  <w: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center"/>
                  </w:pPr>
                  <w: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center"/>
                  </w:pPr>
                  <w:r>
                    <w:t>4</w:t>
                  </w:r>
                </w:p>
              </w:tc>
            </w:tr>
            <w:tr w:rsidR="004171B1" w:rsidTr="009155D8">
              <w:trPr>
                <w:trHeight w:val="195"/>
              </w:trPr>
              <w:tc>
                <w:tcPr>
                  <w:tcW w:w="1338" w:type="dxa"/>
                </w:tcPr>
                <w:p w:rsidR="004171B1" w:rsidRDefault="004171B1" w:rsidP="004171B1">
                  <w:pPr>
                    <w:spacing w:after="240"/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after="240"/>
                    <w:jc w:val="both"/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i/>
                <w:iCs/>
              </w:rPr>
            </w:pP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rPr>
                <w:rFonts w:eastAsia="Calibri"/>
              </w:rPr>
              <w:t>1В2Д3А4Б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1</w:t>
            </w:r>
          </w:p>
          <w:p w:rsidR="004171B1" w:rsidRDefault="004171B1" w:rsidP="004171B1">
            <w:pPr>
              <w:jc w:val="center"/>
            </w:pPr>
            <w:r>
              <w:t>История России</w:t>
            </w:r>
          </w:p>
        </w:tc>
      </w:tr>
      <w:tr w:rsidR="004171B1" w:rsidTr="008E5A84">
        <w:trPr>
          <w:trHeight w:val="4000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4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</w:rPr>
            </w:pPr>
          </w:p>
          <w:p w:rsidR="004171B1" w:rsidRDefault="004171B1" w:rsidP="004171B1">
            <w:pPr>
              <w:jc w:val="both"/>
            </w:pPr>
            <w:r>
              <w:t>Отважный поступок этого героя воздушных баталий в конце июня 1941 года стал первым крупным п</w:t>
            </w:r>
            <w:r>
              <w:t>о</w:t>
            </w:r>
            <w:r>
              <w:t>двигом едва начавшейся войны. Летчик понял, что его самолет подбит немцами, и направил машину в колонну танков врага, совершив первый в СССР огненный таран.</w:t>
            </w:r>
          </w:p>
          <w:p w:rsidR="004171B1" w:rsidRDefault="004171B1" w:rsidP="004171B1">
            <w:pPr>
              <w:jc w:val="both"/>
            </w:pPr>
            <w:r>
              <w:t xml:space="preserve">1) А. </w:t>
            </w:r>
            <w:proofErr w:type="spellStart"/>
            <w:r>
              <w:t>Покрышкин</w:t>
            </w:r>
            <w:proofErr w:type="spellEnd"/>
            <w:r>
              <w:t xml:space="preserve">; </w:t>
            </w:r>
          </w:p>
          <w:p w:rsidR="004171B1" w:rsidRDefault="004171B1" w:rsidP="004171B1">
            <w:pPr>
              <w:jc w:val="both"/>
            </w:pPr>
            <w:r>
              <w:t xml:space="preserve">2) И. Матвеев; </w:t>
            </w:r>
          </w:p>
          <w:p w:rsidR="004171B1" w:rsidRDefault="004171B1" w:rsidP="004171B1">
            <w:pPr>
              <w:jc w:val="both"/>
            </w:pPr>
            <w:r>
              <w:t xml:space="preserve">3) С. Мосин; </w:t>
            </w:r>
          </w:p>
          <w:p w:rsidR="004171B1" w:rsidRDefault="004171B1" w:rsidP="004171B1">
            <w:pPr>
              <w:jc w:val="both"/>
            </w:pPr>
            <w:r>
              <w:t>4) Н. Гастелло.</w:t>
            </w:r>
          </w:p>
          <w:p w:rsidR="004171B1" w:rsidRDefault="004171B1" w:rsidP="004171B1">
            <w:pPr>
              <w:jc w:val="both"/>
            </w:pPr>
          </w:p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2</w:t>
            </w:r>
          </w:p>
          <w:p w:rsidR="004171B1" w:rsidRDefault="004171B1" w:rsidP="004171B1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4171B1" w:rsidTr="008E5A84">
        <w:trPr>
          <w:trHeight w:val="344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</w:rPr>
            </w:pPr>
          </w:p>
          <w:p w:rsidR="004171B1" w:rsidRDefault="004171B1" w:rsidP="004171B1">
            <w:pPr>
              <w:jc w:val="both"/>
            </w:pPr>
            <w:r>
              <w:t>Какой подход рассматривает историю каждого народа как уникальный процесс, при котором ч</w:t>
            </w:r>
            <w:r>
              <w:rPr>
                <w:bCs/>
              </w:rPr>
              <w:t>е</w:t>
            </w:r>
            <w:r>
              <w:rPr>
                <w:bCs/>
              </w:rPr>
              <w:t>ловек является двигателем прогресса и способен влиять на развитие государства</w:t>
            </w:r>
            <w:r>
              <w:t>:</w:t>
            </w:r>
          </w:p>
          <w:p w:rsidR="004171B1" w:rsidRDefault="004171B1" w:rsidP="004171B1">
            <w:pPr>
              <w:jc w:val="both"/>
            </w:pPr>
            <w:r>
              <w:t xml:space="preserve">1) формационный; </w:t>
            </w:r>
          </w:p>
          <w:p w:rsidR="004171B1" w:rsidRDefault="004171B1" w:rsidP="004171B1">
            <w:pPr>
              <w:jc w:val="both"/>
            </w:pPr>
            <w:r>
              <w:t xml:space="preserve">2) информационный; </w:t>
            </w:r>
          </w:p>
          <w:p w:rsidR="004171B1" w:rsidRDefault="004171B1" w:rsidP="004171B1">
            <w:pPr>
              <w:jc w:val="both"/>
            </w:pPr>
            <w:r>
              <w:t xml:space="preserve">3) цивилизованный; </w:t>
            </w:r>
          </w:p>
          <w:p w:rsidR="004171B1" w:rsidRDefault="004171B1" w:rsidP="004171B1">
            <w:pPr>
              <w:jc w:val="both"/>
            </w:pPr>
            <w:r>
              <w:t>4) цивилизационный.</w:t>
            </w:r>
          </w:p>
          <w:p w:rsidR="004171B1" w:rsidRDefault="004171B1" w:rsidP="004171B1">
            <w:pPr>
              <w:jc w:val="both"/>
            </w:pPr>
          </w:p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2</w:t>
            </w:r>
          </w:p>
          <w:p w:rsidR="004171B1" w:rsidRDefault="004171B1" w:rsidP="004171B1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4171B1" w:rsidRDefault="004171B1" w:rsidP="004171B1">
            <w:pPr>
              <w:pStyle w:val="1"/>
              <w:ind w:firstLine="0"/>
              <w:jc w:val="both"/>
              <w:rPr>
                <w:color w:val="auto"/>
                <w:lang w:bidi="ar-SA"/>
              </w:rPr>
            </w:pPr>
          </w:p>
          <w:p w:rsidR="004171B1" w:rsidRDefault="004171B1" w:rsidP="004171B1">
            <w:pPr>
              <w:jc w:val="both"/>
            </w:pPr>
            <w:r>
              <w:t>Установите последовательность смены общ</w:t>
            </w:r>
            <w:r>
              <w:t>е</w:t>
            </w:r>
            <w:r>
              <w:t xml:space="preserve">ственных формаций, по мнению К. Маркса: </w:t>
            </w:r>
          </w:p>
          <w:p w:rsidR="004171B1" w:rsidRDefault="004171B1" w:rsidP="004171B1">
            <w:pPr>
              <w:jc w:val="both"/>
            </w:pPr>
            <w:r>
              <w:t xml:space="preserve">1) буржуазная; </w:t>
            </w:r>
          </w:p>
          <w:p w:rsidR="004171B1" w:rsidRDefault="004171B1" w:rsidP="004171B1">
            <w:pPr>
              <w:jc w:val="both"/>
            </w:pPr>
            <w:r>
              <w:t xml:space="preserve">2) феодальная; </w:t>
            </w:r>
          </w:p>
          <w:p w:rsidR="004171B1" w:rsidRDefault="004171B1" w:rsidP="004171B1">
            <w:pPr>
              <w:jc w:val="both"/>
            </w:pPr>
            <w:r>
              <w:t xml:space="preserve">3) первобытнообщинная; </w:t>
            </w:r>
          </w:p>
          <w:p w:rsidR="004171B1" w:rsidRDefault="004171B1" w:rsidP="004171B1">
            <w:pPr>
              <w:jc w:val="both"/>
            </w:pPr>
            <w:r>
              <w:t>4) коммунистическая.</w:t>
            </w:r>
          </w:p>
          <w:p w:rsidR="004171B1" w:rsidRDefault="004171B1" w:rsidP="004171B1">
            <w:pPr>
              <w:jc w:val="both"/>
            </w:pPr>
          </w:p>
          <w:p w:rsidR="004171B1" w:rsidRDefault="004171B1" w:rsidP="004171B1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</w:tr>
          </w:tbl>
          <w:p w:rsidR="004171B1" w:rsidRDefault="004171B1" w:rsidP="004171B1">
            <w:pPr>
              <w:jc w:val="both"/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321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2</w:t>
            </w:r>
          </w:p>
          <w:p w:rsidR="004171B1" w:rsidRDefault="004171B1" w:rsidP="004171B1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4171B1" w:rsidRDefault="004171B1" w:rsidP="004171B1">
            <w:pPr>
              <w:pStyle w:val="1"/>
              <w:ind w:firstLine="0"/>
              <w:jc w:val="both"/>
              <w:rPr>
                <w:i/>
                <w:iCs/>
              </w:rPr>
            </w:pPr>
          </w:p>
          <w:tbl>
            <w:tblPr>
              <w:tblStyle w:val="ab"/>
              <w:tblW w:w="0" w:type="dxa"/>
              <w:tblLayout w:type="fixed"/>
              <w:tblLook w:val="04A0" w:firstRow="1" w:lastRow="0" w:firstColumn="1" w:lastColumn="0" w:noHBand="0" w:noVBand="1"/>
            </w:tblPr>
            <w:tblGrid>
              <w:gridCol w:w="3685"/>
              <w:gridCol w:w="1985"/>
            </w:tblGrid>
            <w:tr w:rsidR="004171B1" w:rsidTr="00952B3D">
              <w:trPr>
                <w:trHeight w:val="540"/>
              </w:trPr>
              <w:tc>
                <w:tcPr>
                  <w:tcW w:w="567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pStyle w:val="1"/>
                    <w:ind w:firstLine="0"/>
                    <w:rPr>
                      <w:i/>
                      <w:iCs/>
                      <w:color w:val="auto"/>
                      <w:lang w:bidi="ar-SA"/>
                    </w:rPr>
                  </w:pPr>
                  <w:r>
                    <w:rPr>
                      <w:i/>
                      <w:iCs/>
                    </w:rPr>
                    <w:t>Установите правильное соответствие терминов и определений</w:t>
                  </w:r>
                </w:p>
              </w:tc>
            </w:tr>
            <w:tr w:rsidR="004171B1" w:rsidTr="00952B3D">
              <w:trPr>
                <w:trHeight w:val="550"/>
              </w:trPr>
              <w:tc>
                <w:tcPr>
                  <w:tcW w:w="36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jc w:val="both"/>
                  </w:pPr>
                  <w:r>
                    <w:t>А) Совокупность форм орган</w:t>
                  </w:r>
                  <w:r>
                    <w:t>и</w:t>
                  </w:r>
                  <w:r>
                    <w:t>зации жизни и деятельности л</w:t>
                  </w:r>
                  <w:r>
                    <w:t>ю</w:t>
                  </w:r>
                  <w:r>
                    <w:t xml:space="preserve">дей; </w:t>
                  </w:r>
                </w:p>
                <w:p w:rsidR="004171B1" w:rsidRDefault="004171B1" w:rsidP="004171B1">
                  <w:pPr>
                    <w:jc w:val="both"/>
                  </w:pPr>
                  <w:r>
                    <w:t>Б) общественное существо, о</w:t>
                  </w:r>
                  <w:r>
                    <w:t>б</w:t>
                  </w:r>
                  <w:r>
                    <w:t xml:space="preserve">ладающее разумом и сознанием; </w:t>
                  </w:r>
                </w:p>
                <w:p w:rsidR="004171B1" w:rsidRDefault="004171B1" w:rsidP="004171B1">
                  <w:pPr>
                    <w:jc w:val="both"/>
                  </w:pPr>
                  <w:r>
                    <w:lastRenderedPageBreak/>
                    <w:t>В) территория, имеющая пол</w:t>
                  </w:r>
                  <w:r>
                    <w:t>и</w:t>
                  </w:r>
                  <w:r>
                    <w:t>тические, физ</w:t>
                  </w:r>
                  <w:r>
                    <w:t>и</w:t>
                  </w:r>
                  <w:r>
                    <w:t xml:space="preserve">ко-географические, культурные или исторические границы; </w:t>
                  </w:r>
                </w:p>
                <w:p w:rsidR="004171B1" w:rsidRDefault="004171B1" w:rsidP="004171B1">
                  <w:pPr>
                    <w:jc w:val="both"/>
                  </w:pPr>
                  <w:r>
                    <w:t>Г) организация публичной власти на определенной территории, обладающая специальным апп</w:t>
                  </w:r>
                  <w:r>
                    <w:t>а</w:t>
                  </w:r>
                  <w:r>
                    <w:t>ратом и регулирующая общ</w:t>
                  </w:r>
                  <w:r>
                    <w:t>е</w:t>
                  </w:r>
                  <w:r>
                    <w:t>ственные отношения путем и</w:t>
                  </w:r>
                  <w:r>
                    <w:t>з</w:t>
                  </w:r>
                  <w:r>
                    <w:t xml:space="preserve">дания правовых норм; </w:t>
                  </w:r>
                </w:p>
                <w:p w:rsidR="004171B1" w:rsidRDefault="004171B1" w:rsidP="004171B1">
                  <w:pPr>
                    <w:jc w:val="both"/>
                  </w:pPr>
                  <w:r>
                    <w:t>Д) малая социальная группа, ячейка общества, которая осн</w:t>
                  </w:r>
                  <w:r>
                    <w:t>о</w:t>
                  </w:r>
                  <w:r>
                    <w:t>вана на браке и кровном родстве, а ее члены связаны общим бытом и ответственностью друг перед другом</w:t>
                  </w:r>
                </w:p>
              </w:tc>
              <w:tc>
                <w:tcPr>
                  <w:tcW w:w="19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71B1" w:rsidRDefault="004171B1" w:rsidP="004171B1">
                  <w:pPr>
                    <w:ind w:right="-246"/>
                  </w:pPr>
                  <w:r>
                    <w:lastRenderedPageBreak/>
                    <w:t>1) человек;</w:t>
                  </w:r>
                </w:p>
                <w:p w:rsidR="004171B1" w:rsidRDefault="004171B1" w:rsidP="004171B1">
                  <w:pPr>
                    <w:ind w:right="-246"/>
                  </w:pPr>
                  <w:r>
                    <w:t>2) семья;</w:t>
                  </w:r>
                </w:p>
                <w:p w:rsidR="004171B1" w:rsidRDefault="004171B1" w:rsidP="004171B1">
                  <w:pPr>
                    <w:ind w:right="-246"/>
                  </w:pPr>
                  <w:r>
                    <w:t xml:space="preserve">3) общество; 4) государство, </w:t>
                  </w:r>
                </w:p>
                <w:p w:rsidR="004171B1" w:rsidRDefault="004171B1" w:rsidP="004171B1">
                  <w:pPr>
                    <w:ind w:right="-246"/>
                    <w:jc w:val="both"/>
                  </w:pPr>
                  <w:r>
                    <w:t>5) страна;</w:t>
                  </w:r>
                </w:p>
                <w:p w:rsidR="004171B1" w:rsidRDefault="004171B1" w:rsidP="004171B1">
                  <w:pPr>
                    <w:ind w:right="-246"/>
                    <w:jc w:val="both"/>
                  </w:pPr>
                  <w:r>
                    <w:lastRenderedPageBreak/>
                    <w:t>6) организация.</w:t>
                  </w:r>
                </w:p>
                <w:p w:rsidR="004171B1" w:rsidRDefault="004171B1" w:rsidP="004171B1">
                  <w:pPr>
                    <w:ind w:right="-246"/>
                    <w:jc w:val="both"/>
                  </w:pPr>
                </w:p>
              </w:tc>
            </w:tr>
          </w:tbl>
          <w:p w:rsidR="004171B1" w:rsidRDefault="004171B1" w:rsidP="004171B1">
            <w:pPr>
              <w:tabs>
                <w:tab w:val="left" w:pos="250"/>
              </w:tabs>
              <w:jc w:val="both"/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цифры под соответству</w:t>
            </w:r>
            <w:r>
              <w:t>ю</w:t>
            </w:r>
            <w:r>
              <w:t>щими букв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1"/>
              <w:gridCol w:w="1071"/>
              <w:gridCol w:w="1071"/>
              <w:gridCol w:w="1071"/>
              <w:gridCol w:w="1071"/>
            </w:tblGrid>
            <w:tr w:rsidR="004171B1" w:rsidTr="00952B3D">
              <w:tc>
                <w:tcPr>
                  <w:tcW w:w="1071" w:type="dxa"/>
                </w:tcPr>
                <w:p w:rsidR="004171B1" w:rsidRDefault="004171B1" w:rsidP="004171B1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center"/>
                  </w:pPr>
                  <w:r>
                    <w:t>Б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center"/>
                  </w:pPr>
                  <w:r>
                    <w:t>В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center"/>
                  </w:pPr>
                  <w:r>
                    <w:t>Г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center"/>
                  </w:pPr>
                  <w:r>
                    <w:t>Д</w:t>
                  </w:r>
                </w:p>
              </w:tc>
            </w:tr>
            <w:tr w:rsidR="004171B1" w:rsidTr="00952B3D">
              <w:tc>
                <w:tcPr>
                  <w:tcW w:w="1071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</w:tr>
          </w:tbl>
          <w:p w:rsidR="004171B1" w:rsidRDefault="004171B1" w:rsidP="004171B1">
            <w:pPr>
              <w:jc w:val="both"/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i/>
                <w:iCs/>
              </w:rPr>
            </w:pPr>
            <w:r>
              <w:lastRenderedPageBreak/>
              <w:t>А3Б1В5Г4Д2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5.2</w:t>
            </w:r>
          </w:p>
          <w:p w:rsidR="004171B1" w:rsidRDefault="004171B1" w:rsidP="004171B1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4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 xml:space="preserve">Психология — это наука </w:t>
            </w:r>
            <w:proofErr w:type="gramStart"/>
            <w:r>
              <w:rPr>
                <w:iCs/>
              </w:rPr>
              <w:t>о</w:t>
            </w:r>
            <w:proofErr w:type="gramEnd"/>
            <w:r>
              <w:rPr>
                <w:iCs/>
              </w:rPr>
              <w:t>…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1) психике и психических явлениях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2) жизни человека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3) душе и характере человека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rPr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rPr>
                <w:iCs/>
              </w:rPr>
              <w:t xml:space="preserve">1 </w:t>
            </w:r>
          </w:p>
          <w:p w:rsidR="004171B1" w:rsidRDefault="004171B1" w:rsidP="004171B1">
            <w:pPr>
              <w:ind w:left="-105" w:right="-102"/>
              <w:jc w:val="center"/>
            </w:pP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Pr="00E01B7B" w:rsidRDefault="004171B1" w:rsidP="004171B1">
            <w:pPr>
              <w:jc w:val="center"/>
              <w:rPr>
                <w:bCs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5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Темперамент это: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1) врожденные особенности человека, обуславл</w:t>
            </w:r>
            <w:r>
              <w:rPr>
                <w:iCs/>
              </w:rPr>
              <w:t>и</w:t>
            </w:r>
            <w:r>
              <w:rPr>
                <w:iCs/>
              </w:rPr>
              <w:t>вающие степень эмоциональной возбудимости и особенности приспособления к окружающей среде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2) общие закономерности психики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3) приобретенные особенности человека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rPr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493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4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Холерик – это: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1) человек с сильной, уравновешенной, но инертной нервной системой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2)  человек, нервная система которого определяется преобладанием возбуждения над торможением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3) человек, обладающий быстрой реакцией, его п</w:t>
            </w:r>
            <w:r>
              <w:rPr>
                <w:iCs/>
              </w:rPr>
              <w:t>о</w:t>
            </w:r>
            <w:r>
              <w:rPr>
                <w:iCs/>
              </w:rPr>
              <w:t>ступки обдуманны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4) человек со слабой нервной системой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  <w:rPr>
                <w:iCs/>
              </w:rPr>
            </w:pPr>
            <w:r>
              <w:rPr>
                <w:iCs/>
              </w:rPr>
              <w:t xml:space="preserve">2 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85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выберите правильный ответ.</w:t>
            </w:r>
          </w:p>
          <w:p w:rsidR="004171B1" w:rsidRDefault="004171B1" w:rsidP="004171B1">
            <w:pPr>
              <w:jc w:val="both"/>
              <w:textAlignment w:val="baseline"/>
            </w:pPr>
          </w:p>
          <w:p w:rsidR="004171B1" w:rsidRDefault="004171B1" w:rsidP="004171B1">
            <w:pPr>
              <w:jc w:val="both"/>
              <w:textAlignment w:val="baseline"/>
            </w:pPr>
            <w:r>
              <w:t>Форма психического отражения, состоящая в з</w:t>
            </w:r>
            <w:r>
              <w:t>а</w:t>
            </w:r>
            <w:r>
              <w:t>креплении, сохранении и последующем воспрои</w:t>
            </w:r>
            <w:r>
              <w:t>з</w:t>
            </w:r>
            <w:r>
              <w:t>ведении в психике, сознании человека прошлого опыта, его отдельных элементов – это:</w:t>
            </w:r>
          </w:p>
          <w:p w:rsidR="004171B1" w:rsidRDefault="004171B1" w:rsidP="004171B1">
            <w:pPr>
              <w:jc w:val="both"/>
              <w:textAlignment w:val="baseline"/>
            </w:pPr>
            <w:r>
              <w:t>1) ощущение;</w:t>
            </w:r>
          </w:p>
          <w:p w:rsidR="004171B1" w:rsidRDefault="004171B1" w:rsidP="004171B1">
            <w:pPr>
              <w:jc w:val="both"/>
              <w:textAlignment w:val="baseline"/>
            </w:pPr>
            <w:r>
              <w:t>2) память;</w:t>
            </w:r>
          </w:p>
          <w:p w:rsidR="004171B1" w:rsidRDefault="004171B1" w:rsidP="004171B1">
            <w:pPr>
              <w:jc w:val="both"/>
              <w:textAlignment w:val="baseline"/>
            </w:pPr>
            <w:r>
              <w:t>3) внимание;</w:t>
            </w:r>
          </w:p>
          <w:p w:rsidR="004171B1" w:rsidRDefault="004171B1" w:rsidP="004171B1">
            <w:pPr>
              <w:pStyle w:val="1"/>
              <w:ind w:firstLine="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4) восприятие.</w:t>
            </w:r>
          </w:p>
          <w:p w:rsidR="004171B1" w:rsidRDefault="004171B1" w:rsidP="004171B1">
            <w:pPr>
              <w:pStyle w:val="1"/>
              <w:ind w:firstLine="0"/>
              <w:jc w:val="both"/>
              <w:rPr>
                <w:rFonts w:eastAsia="Calibri"/>
              </w:rPr>
            </w:pPr>
          </w:p>
          <w:p w:rsidR="004171B1" w:rsidRDefault="004171B1" w:rsidP="004171B1">
            <w:pPr>
              <w:pStyle w:val="1"/>
              <w:ind w:firstLine="0"/>
              <w:jc w:val="both"/>
              <w:rPr>
                <w:rFonts w:eastAsia="Calibri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t>2</w:t>
            </w:r>
          </w:p>
          <w:p w:rsidR="004171B1" w:rsidRDefault="004171B1" w:rsidP="004171B1">
            <w:pPr>
              <w:ind w:left="-105" w:right="-102"/>
              <w:jc w:val="center"/>
            </w:pP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2918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Pr="00606D4E" w:rsidRDefault="004171B1" w:rsidP="004171B1">
            <w:pPr>
              <w:jc w:val="both"/>
              <w:rPr>
                <w:i/>
              </w:rPr>
            </w:pPr>
            <w:r w:rsidRPr="00606D4E">
              <w:rPr>
                <w:i/>
                <w:iCs/>
              </w:rPr>
              <w:t>Прочитайте текст и выберите правильный ответ</w:t>
            </w:r>
            <w:r w:rsidRPr="00606D4E">
              <w:rPr>
                <w:i/>
              </w:rPr>
              <w:t>.</w:t>
            </w:r>
          </w:p>
          <w:p w:rsidR="004171B1" w:rsidRPr="00606D4E" w:rsidRDefault="004171B1" w:rsidP="004171B1">
            <w:pPr>
              <w:jc w:val="both"/>
              <w:rPr>
                <w:iCs/>
              </w:rPr>
            </w:pPr>
          </w:p>
          <w:p w:rsidR="004171B1" w:rsidRPr="00606D4E" w:rsidRDefault="004171B1" w:rsidP="004171B1">
            <w:pPr>
              <w:jc w:val="both"/>
              <w:rPr>
                <w:iCs/>
              </w:rPr>
            </w:pPr>
            <w:r w:rsidRPr="00606D4E">
              <w:rPr>
                <w:iCs/>
              </w:rPr>
              <w:t>Психология не изучает:</w:t>
            </w:r>
          </w:p>
          <w:p w:rsidR="004171B1" w:rsidRPr="00606D4E" w:rsidRDefault="004171B1" w:rsidP="004171B1">
            <w:pPr>
              <w:jc w:val="both"/>
              <w:rPr>
                <w:iCs/>
              </w:rPr>
            </w:pPr>
            <w:r w:rsidRPr="00606D4E">
              <w:rPr>
                <w:iCs/>
              </w:rPr>
              <w:t>1)  мир субъективных явлений;</w:t>
            </w:r>
          </w:p>
          <w:p w:rsidR="004171B1" w:rsidRPr="00606D4E" w:rsidRDefault="004171B1" w:rsidP="004171B1">
            <w:pPr>
              <w:jc w:val="both"/>
              <w:rPr>
                <w:iCs/>
              </w:rPr>
            </w:pPr>
            <w:r w:rsidRPr="00606D4E">
              <w:rPr>
                <w:iCs/>
              </w:rPr>
              <w:t>2) процессы и состояния, осознаваемые или неос</w:t>
            </w:r>
            <w:r w:rsidRPr="00606D4E">
              <w:rPr>
                <w:iCs/>
              </w:rPr>
              <w:t>о</w:t>
            </w:r>
            <w:r w:rsidRPr="00606D4E">
              <w:rPr>
                <w:iCs/>
              </w:rPr>
              <w:t>знаваемые самим человеком;</w:t>
            </w:r>
          </w:p>
          <w:p w:rsidR="004171B1" w:rsidRPr="00606D4E" w:rsidRDefault="004171B1" w:rsidP="004171B1">
            <w:pPr>
              <w:jc w:val="both"/>
              <w:rPr>
                <w:iCs/>
              </w:rPr>
            </w:pPr>
            <w:r w:rsidRPr="00606D4E">
              <w:rPr>
                <w:iCs/>
              </w:rPr>
              <w:t>3) средства передачи опыта от старших поколений к младшим.</w:t>
            </w:r>
          </w:p>
          <w:p w:rsidR="004171B1" w:rsidRPr="00606D4E" w:rsidRDefault="004171B1" w:rsidP="004171B1">
            <w:pPr>
              <w:jc w:val="both"/>
              <w:rPr>
                <w:iCs/>
              </w:rPr>
            </w:pPr>
          </w:p>
          <w:p w:rsidR="004171B1" w:rsidRPr="00606D4E" w:rsidRDefault="004171B1" w:rsidP="004171B1">
            <w:pPr>
              <w:jc w:val="both"/>
              <w:rPr>
                <w:iCs/>
              </w:rPr>
            </w:pPr>
            <w:r w:rsidRPr="00606D4E"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rPr>
                <w:iCs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9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  <w:iCs/>
              </w:rPr>
            </w:pPr>
            <w:r>
              <w:rPr>
                <w:i/>
                <w:iCs/>
              </w:rPr>
              <w:t>Прочитайте текст и выберите правильные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>веты (3 варианта)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 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Какие виды человеческой памяти существуют: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1) системная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2) кратковременная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3) долговременная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4) оперативная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rPr>
                <w:iCs/>
              </w:rPr>
              <w:t>23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numPr>
                <w:ilvl w:val="0"/>
                <w:numId w:val="10"/>
              </w:numPr>
              <w:jc w:val="both"/>
              <w:rPr>
                <w:iCs/>
              </w:rPr>
            </w:pPr>
            <w:r>
              <w:rPr>
                <w:iCs/>
              </w:rPr>
              <w:t>вид творческого воображения, направленный на желаемое будущее человека, называют;</w:t>
            </w:r>
          </w:p>
          <w:p w:rsidR="004171B1" w:rsidRDefault="004171B1" w:rsidP="004171B1">
            <w:pPr>
              <w:numPr>
                <w:ilvl w:val="0"/>
                <w:numId w:val="10"/>
              </w:numPr>
              <w:jc w:val="both"/>
              <w:rPr>
                <w:iCs/>
              </w:rPr>
            </w:pPr>
            <w:r>
              <w:rPr>
                <w:iCs/>
              </w:rPr>
              <w:lastRenderedPageBreak/>
              <w:t>внутреннее побуждение к действию называется в психологии;</w:t>
            </w:r>
          </w:p>
          <w:p w:rsidR="004171B1" w:rsidRDefault="004171B1" w:rsidP="004171B1">
            <w:pPr>
              <w:numPr>
                <w:ilvl w:val="0"/>
                <w:numId w:val="10"/>
              </w:numPr>
              <w:jc w:val="both"/>
              <w:rPr>
                <w:iCs/>
              </w:rPr>
            </w:pPr>
            <w:r>
              <w:rPr>
                <w:iCs/>
              </w:rPr>
              <w:t>кратковременное эмоциональное состояние в</w:t>
            </w:r>
            <w:r>
              <w:rPr>
                <w:iCs/>
              </w:rPr>
              <w:t>ы</w:t>
            </w:r>
            <w:r>
              <w:rPr>
                <w:iCs/>
              </w:rPr>
              <w:t>сокой интенсивности называется;</w:t>
            </w:r>
          </w:p>
          <w:p w:rsidR="004171B1" w:rsidRDefault="004171B1" w:rsidP="004171B1">
            <w:pPr>
              <w:numPr>
                <w:ilvl w:val="0"/>
                <w:numId w:val="10"/>
              </w:numPr>
              <w:jc w:val="both"/>
              <w:rPr>
                <w:iCs/>
              </w:rPr>
            </w:pPr>
            <w:r>
              <w:rPr>
                <w:iCs/>
              </w:rPr>
              <w:t>сочетание психологических особенностей чел</w:t>
            </w:r>
            <w:r>
              <w:rPr>
                <w:iCs/>
              </w:rPr>
              <w:t>о</w:t>
            </w:r>
            <w:r>
              <w:rPr>
                <w:iCs/>
              </w:rPr>
              <w:t>века, составляющих его своеобразие, отличие от других людей, называют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А) аффектом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Б) индивидуальностью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В) мечтой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  <w:r>
              <w:rPr>
                <w:iCs/>
              </w:rPr>
              <w:t>Г) потребностью;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iCs/>
                    </w:rPr>
                  </w:pPr>
                  <w:r>
                    <w:rPr>
                      <w:iCs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iCs/>
                    </w:rPr>
                  </w:pPr>
                  <w:r>
                    <w:rPr>
                      <w:iCs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iCs/>
                    </w:rPr>
                  </w:pPr>
                  <w:r>
                    <w:rPr>
                      <w:iCs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iCs/>
                    </w:rPr>
                  </w:pPr>
                  <w:r>
                    <w:rPr>
                      <w:iCs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iCs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iCs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lastRenderedPageBreak/>
              <w:t>1В2Г3А4Б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5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ую п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следовательность.</w:t>
            </w:r>
          </w:p>
          <w:p w:rsidR="004171B1" w:rsidRDefault="004171B1" w:rsidP="004171B1">
            <w:pPr>
              <w:jc w:val="both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>Теория психосоциального развития Эрика Эрикс</w:t>
            </w:r>
            <w:r>
              <w:t>о</w:t>
            </w:r>
            <w:r>
              <w:t>на, выделяет восемь фаз взросления психосоц</w:t>
            </w:r>
            <w:r>
              <w:t>и</w:t>
            </w:r>
            <w:r>
              <w:t>ального развития человека:</w:t>
            </w:r>
          </w:p>
          <w:p w:rsidR="004171B1" w:rsidRDefault="004171B1" w:rsidP="004171B1">
            <w:pPr>
              <w:jc w:val="both"/>
            </w:pPr>
            <w:r>
              <w:t>1) игровой возраст;</w:t>
            </w:r>
          </w:p>
          <w:p w:rsidR="004171B1" w:rsidRDefault="004171B1" w:rsidP="004171B1">
            <w:pPr>
              <w:jc w:val="both"/>
            </w:pPr>
            <w:r>
              <w:t>2) старость;</w:t>
            </w:r>
          </w:p>
          <w:p w:rsidR="004171B1" w:rsidRDefault="004171B1" w:rsidP="004171B1">
            <w:pPr>
              <w:jc w:val="both"/>
            </w:pPr>
            <w:r>
              <w:t>3) молодость;</w:t>
            </w:r>
          </w:p>
          <w:p w:rsidR="004171B1" w:rsidRDefault="004171B1" w:rsidP="004171B1">
            <w:pPr>
              <w:jc w:val="both"/>
            </w:pPr>
            <w:r>
              <w:t>4) взрослость, зрелость;</w:t>
            </w:r>
          </w:p>
          <w:p w:rsidR="004171B1" w:rsidRDefault="004171B1" w:rsidP="004171B1">
            <w:pPr>
              <w:jc w:val="both"/>
            </w:pPr>
            <w:r>
              <w:t>5) раннее детство;</w:t>
            </w:r>
          </w:p>
          <w:p w:rsidR="004171B1" w:rsidRDefault="004171B1" w:rsidP="004171B1">
            <w:pPr>
              <w:jc w:val="both"/>
            </w:pPr>
            <w:r>
              <w:t>6) младенчество;</w:t>
            </w:r>
          </w:p>
          <w:p w:rsidR="004171B1" w:rsidRDefault="004171B1" w:rsidP="004171B1">
            <w:pPr>
              <w:jc w:val="both"/>
            </w:pPr>
            <w:r>
              <w:t>7) школьный возраст;</w:t>
            </w:r>
          </w:p>
          <w:p w:rsidR="004171B1" w:rsidRDefault="004171B1" w:rsidP="004171B1">
            <w:pPr>
              <w:jc w:val="both"/>
            </w:pPr>
            <w:r>
              <w:t>8) юность.</w:t>
            </w:r>
          </w:p>
          <w:p w:rsidR="004171B1" w:rsidRDefault="004171B1" w:rsidP="004171B1">
            <w:pPr>
              <w:jc w:val="both"/>
            </w:pPr>
          </w:p>
          <w:p w:rsidR="004171B1" w:rsidRDefault="004171B1" w:rsidP="004171B1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69"/>
              <w:gridCol w:w="669"/>
              <w:gridCol w:w="669"/>
              <w:gridCol w:w="669"/>
              <w:gridCol w:w="669"/>
              <w:gridCol w:w="670"/>
              <w:gridCol w:w="670"/>
              <w:gridCol w:w="670"/>
            </w:tblGrid>
            <w:tr w:rsidR="004171B1">
              <w:tc>
                <w:tcPr>
                  <w:tcW w:w="66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6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6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6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69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70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70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  <w:tc>
                <w:tcPr>
                  <w:tcW w:w="670" w:type="dxa"/>
                </w:tcPr>
                <w:p w:rsidR="004171B1" w:rsidRDefault="004171B1" w:rsidP="004171B1">
                  <w:pPr>
                    <w:jc w:val="both"/>
                  </w:pPr>
                </w:p>
              </w:tc>
            </w:tr>
          </w:tbl>
          <w:p w:rsidR="004171B1" w:rsidRDefault="004171B1" w:rsidP="004171B1">
            <w:pPr>
              <w:jc w:val="both"/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ind w:left="-105" w:right="-102"/>
              <w:jc w:val="center"/>
            </w:pPr>
            <w:r>
              <w:t>6517834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6.1</w:t>
            </w:r>
          </w:p>
          <w:p w:rsidR="004171B1" w:rsidRDefault="004171B1" w:rsidP="004171B1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Что означает понятие «</w:t>
            </w:r>
            <w:proofErr w:type="gramStart"/>
            <w:r>
              <w:rPr>
                <w:szCs w:val="28"/>
              </w:rPr>
              <w:t>бич-волей</w:t>
            </w:r>
            <w:proofErr w:type="gramEnd"/>
            <w:r>
              <w:rPr>
                <w:szCs w:val="28"/>
              </w:rPr>
              <w:t>»?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игр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пляжный волейбол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бросок мяч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водное поло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</w:t>
            </w:r>
            <w:r>
              <w:t>-</w:t>
            </w:r>
            <w:r>
              <w:rPr>
                <w:szCs w:val="28"/>
              </w:rPr>
              <w:t>7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  <w:r w:rsidR="00D467A2">
              <w:t>*</w:t>
            </w:r>
          </w:p>
        </w:tc>
      </w:tr>
      <w:tr w:rsidR="004171B1" w:rsidTr="008E5A84">
        <w:trPr>
          <w:trHeight w:val="658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Что такое «кросс»?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бег по пересеченной местно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бег с препятствиям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разбег перед предстоящим прыжком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4) бег с ускорением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  <w:r w:rsidR="00D467A2">
              <w:t>*</w:t>
            </w:r>
          </w:p>
        </w:tc>
      </w:tr>
      <w:tr w:rsidR="004171B1" w:rsidTr="008E5A84">
        <w:trPr>
          <w:trHeight w:val="658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5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Из предложенных вариантов ответов выберите тот, в котором указано физическое упражнение цикл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ческого характера: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плаван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эстафет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подтягивание на перекладин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бег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  <w:r w:rsidR="00D467A2">
              <w:t>*</w:t>
            </w:r>
          </w:p>
        </w:tc>
      </w:tr>
      <w:tr w:rsidR="004171B1" w:rsidTr="008E5A84">
        <w:trPr>
          <w:trHeight w:val="2825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5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Запасы углеводов особенно интенсивно использ</w:t>
            </w:r>
            <w:r>
              <w:rPr>
                <w:szCs w:val="28"/>
              </w:rPr>
              <w:t>у</w:t>
            </w:r>
            <w:r>
              <w:rPr>
                <w:szCs w:val="28"/>
              </w:rPr>
              <w:t xml:space="preserve">ются </w:t>
            </w:r>
            <w:proofErr w:type="gramStart"/>
            <w:r>
              <w:rPr>
                <w:szCs w:val="28"/>
              </w:rPr>
              <w:t>во время</w:t>
            </w:r>
            <w:proofErr w:type="gramEnd"/>
            <w:r>
              <w:rPr>
                <w:szCs w:val="28"/>
              </w:rPr>
              <w:t>: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1) сна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 xml:space="preserve">2) умственной деятельности; 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3) физических нагрузок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 xml:space="preserve">4) </w:t>
            </w:r>
            <w:proofErr w:type="spellStart"/>
            <w:r>
              <w:rPr>
                <w:szCs w:val="28"/>
              </w:rPr>
              <w:t>релакса</w:t>
            </w:r>
            <w:proofErr w:type="spellEnd"/>
            <w:r>
              <w:rPr>
                <w:szCs w:val="28"/>
              </w:rPr>
              <w:t>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  <w:r w:rsidR="00D467A2">
              <w:t>*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упражнение развивает взрывную силу и ловкость?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1) прыжки в высоту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2) марафонский бег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3) тренажёры на растяжку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4) ходьба скандинавская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  <w:r>
              <w:rPr>
                <w:i/>
                <w:iCs/>
                <w:color w:val="000000" w:themeColor="text1"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Какой принцип физического воспитания подче</w:t>
            </w:r>
            <w:r>
              <w:rPr>
                <w:color w:val="000000" w:themeColor="text1"/>
                <w:szCs w:val="28"/>
              </w:rPr>
              <w:t>р</w:t>
            </w:r>
            <w:r>
              <w:rPr>
                <w:color w:val="000000" w:themeColor="text1"/>
                <w:szCs w:val="28"/>
              </w:rPr>
              <w:t>кивает постепенное увеличение нагрузок?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) принцип индивидуальност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) принцип прогрессивност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) принцип сознательност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) принцип систематичности.</w:t>
            </w: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rPr>
                <w:color w:val="000000" w:themeColor="text1"/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7.2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Какие показатели относятся к признакам физич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ской подготовленности?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1) пульс, уровень кровоснабжения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2) частота дыхания, артериальное давление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3) выносливость, сила, быстрота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4) масса тела, рост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59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Несколько упражнений, подобранных в опре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ленном порядке для решения конкретной задачи, называется: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1) комплекс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2) группа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3) алгоритм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4) подход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Физич</w:t>
            </w:r>
            <w:r>
              <w:t>е</w:t>
            </w:r>
            <w:r>
              <w:t>ская культура и спорт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  <w:r>
              <w:rPr>
                <w:i/>
                <w:iCs/>
                <w:color w:val="000000" w:themeColor="text1"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 w:val="20"/>
                <w:szCs w:val="20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Шум, вибрация, электромагнитные излучения я</w:t>
            </w:r>
            <w:r>
              <w:rPr>
                <w:color w:val="000000" w:themeColor="text1"/>
                <w:szCs w:val="28"/>
              </w:rPr>
              <w:t>в</w:t>
            </w:r>
            <w:r>
              <w:rPr>
                <w:color w:val="000000" w:themeColor="text1"/>
                <w:szCs w:val="28"/>
              </w:rPr>
              <w:t>ляются: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) химическими опасными и вредными факторам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) психофизиологическими опасными и вредными факторам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) физическими опасными и вредными факторам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) биологическими опасными и вредными факт</w:t>
            </w:r>
            <w:r>
              <w:rPr>
                <w:color w:val="000000" w:themeColor="text1"/>
                <w:szCs w:val="28"/>
              </w:rPr>
              <w:t>о</w:t>
            </w:r>
            <w:r>
              <w:rPr>
                <w:color w:val="000000" w:themeColor="text1"/>
                <w:szCs w:val="28"/>
              </w:rPr>
              <w:t>рами.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1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  <w:r>
              <w:rPr>
                <w:i/>
                <w:iCs/>
                <w:color w:val="000000" w:themeColor="text1"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autoSpaceDE w:val="0"/>
              <w:autoSpaceDN w:val="0"/>
              <w:adjustRightInd w:val="0"/>
              <w:jc w:val="both"/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Электролитическое действие электрического тока на организм человека проявляется в следующем: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) разрыв тканей организма вследствие электрод</w:t>
            </w:r>
            <w:r>
              <w:rPr>
                <w:color w:val="000000" w:themeColor="text1"/>
                <w:szCs w:val="28"/>
              </w:rPr>
              <w:t>и</w:t>
            </w:r>
            <w:r>
              <w:rPr>
                <w:color w:val="000000" w:themeColor="text1"/>
                <w:szCs w:val="28"/>
              </w:rPr>
              <w:t>намического эффекта, а также мгновенного взр</w:t>
            </w:r>
            <w:r>
              <w:rPr>
                <w:color w:val="000000" w:themeColor="text1"/>
                <w:szCs w:val="28"/>
              </w:rPr>
              <w:t>ы</w:t>
            </w:r>
            <w:r>
              <w:rPr>
                <w:color w:val="000000" w:themeColor="text1"/>
                <w:szCs w:val="28"/>
              </w:rPr>
              <w:t>воподобного образования пара с тканевой жидкости и кров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) посредством раздражения и возбуждения живых тканей организма, а также нарушения внутренних биологических процессов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) разрыв тканей организма вследствие механич</w:t>
            </w:r>
            <w:r>
              <w:rPr>
                <w:color w:val="000000" w:themeColor="text1"/>
                <w:szCs w:val="28"/>
              </w:rPr>
              <w:t>е</w:t>
            </w:r>
            <w:r>
              <w:rPr>
                <w:color w:val="000000" w:themeColor="text1"/>
                <w:szCs w:val="28"/>
              </w:rPr>
              <w:t>ского эффекта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) разложение органической жидкости, включая кровь, и нарушение ее физико-химического состава.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1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i/>
                <w:color w:val="000000" w:themeColor="text1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К чему приводит влияние вредного произво</w:t>
            </w:r>
            <w:r>
              <w:rPr>
                <w:color w:val="000000" w:themeColor="text1"/>
              </w:rPr>
              <w:t>д</w:t>
            </w:r>
            <w:r>
              <w:rPr>
                <w:color w:val="000000" w:themeColor="text1"/>
              </w:rPr>
              <w:t>ственного фактора?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1) травма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2) заболевание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3) тяжелые травмы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lastRenderedPageBreak/>
              <w:t>4) профессиональное заболевание.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lastRenderedPageBreak/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1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lastRenderedPageBreak/>
              <w:t>опа</w:t>
            </w:r>
            <w:r>
              <w:t>с</w:t>
            </w:r>
            <w:r>
              <w:t>ность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6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both"/>
              <w:rPr>
                <w:i/>
                <w:iCs/>
                <w:lang w:eastAsia="en-US"/>
              </w:rPr>
            </w:pPr>
            <w:r>
              <w:rPr>
                <w:i/>
                <w:iCs/>
                <w:lang w:eastAsia="en-US"/>
              </w:rPr>
              <w:t>Прочитайте текст и установите правильное с</w:t>
            </w:r>
            <w:r>
              <w:rPr>
                <w:i/>
                <w:iCs/>
                <w:lang w:eastAsia="en-US"/>
              </w:rPr>
              <w:t>о</w:t>
            </w:r>
            <w:r>
              <w:rPr>
                <w:i/>
                <w:iCs/>
                <w:lang w:eastAsia="en-US"/>
              </w:rPr>
              <w:t>ответствие.</w:t>
            </w:r>
          </w:p>
          <w:p w:rsidR="004171B1" w:rsidRDefault="004171B1" w:rsidP="004171B1">
            <w:pPr>
              <w:spacing w:line="256" w:lineRule="auto"/>
              <w:jc w:val="both"/>
              <w:rPr>
                <w:i/>
                <w:iCs/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i/>
                <w:iCs/>
                <w:lang w:eastAsia="en-US"/>
              </w:rPr>
            </w:pPr>
            <w:r>
              <w:rPr>
                <w:lang w:eastAsia="en-US"/>
              </w:rPr>
              <w:t>Соответствие между описанием и их названием: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1) опасный производственный фактор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2) вредный производственный фактор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3) работник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4) работодатель.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А) лицо, выполняющее трудовые функции на о</w:t>
            </w:r>
            <w:r>
              <w:rPr>
                <w:lang w:eastAsia="en-US"/>
              </w:rPr>
              <w:t>с</w:t>
            </w:r>
            <w:r>
              <w:rPr>
                <w:lang w:eastAsia="en-US"/>
              </w:rPr>
              <w:t>нове трудового договора (контракта) с работодат</w:t>
            </w:r>
            <w:r>
              <w:rPr>
                <w:lang w:eastAsia="en-US"/>
              </w:rPr>
              <w:t>е</w:t>
            </w:r>
            <w:r>
              <w:rPr>
                <w:lang w:eastAsia="en-US"/>
              </w:rPr>
              <w:t>лем, обладающее трудовыми правами и несущее трудовые обязанности в соответствии с законод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>тельством и условиями контракта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Б) негативный фактор, воздействие которого на человека приводит к травме или летальному исходу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В) фактор производственной среды или трудового процесса, воздействие которого на работника при определённых условиях (интенсивность, длител</w:t>
            </w:r>
            <w:r>
              <w:rPr>
                <w:lang w:eastAsia="en-US"/>
              </w:rPr>
              <w:t>ь</w:t>
            </w:r>
            <w:r>
              <w:rPr>
                <w:lang w:eastAsia="en-US"/>
              </w:rPr>
              <w:t>ность и т. д.) может вызвать профессиональное з</w:t>
            </w:r>
            <w:r>
              <w:rPr>
                <w:lang w:eastAsia="en-US"/>
              </w:rPr>
              <w:t>а</w:t>
            </w:r>
            <w:r>
              <w:rPr>
                <w:lang w:eastAsia="en-US"/>
              </w:rPr>
              <w:t>болевание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pStyle w:val="1"/>
              <w:spacing w:line="256" w:lineRule="auto"/>
              <w:ind w:firstLine="0"/>
              <w:jc w:val="both"/>
            </w:pPr>
            <w:r>
              <w:t>Г) физическое либо юридическое лицо (организ</w:t>
            </w:r>
            <w:r>
              <w:t>а</w:t>
            </w:r>
            <w:r>
              <w:t>ция), вступившее в трудовые отношения с рабо</w:t>
            </w:r>
            <w:r>
              <w:t>т</w:t>
            </w:r>
            <w:r>
              <w:t>ником.</w:t>
            </w:r>
          </w:p>
          <w:p w:rsidR="004171B1" w:rsidRDefault="004171B1" w:rsidP="004171B1">
            <w:pPr>
              <w:pStyle w:val="1"/>
              <w:spacing w:line="256" w:lineRule="auto"/>
              <w:ind w:firstLine="0"/>
              <w:jc w:val="both"/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pStyle w:val="1"/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</w:tr>
          </w:tbl>
          <w:p w:rsidR="004171B1" w:rsidRDefault="004171B1" w:rsidP="004171B1">
            <w:pPr>
              <w:pStyle w:val="1"/>
              <w:spacing w:line="256" w:lineRule="auto"/>
              <w:ind w:firstLine="0"/>
              <w:jc w:val="both"/>
              <w:rPr>
                <w:lang w:eastAsia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center"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1Б2В3А4Г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УК-8.1</w:t>
            </w:r>
          </w:p>
          <w:p w:rsidR="004171B1" w:rsidRDefault="004171B1" w:rsidP="004171B1">
            <w:pPr>
              <w:jc w:val="center"/>
              <w:rPr>
                <w:sz w:val="22"/>
                <w:szCs w:val="22"/>
                <w:lang w:eastAsia="en-US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both"/>
              <w:rPr>
                <w:i/>
                <w:iCs/>
                <w:lang w:eastAsia="en-US"/>
              </w:rPr>
            </w:pPr>
            <w:r>
              <w:rPr>
                <w:i/>
                <w:iCs/>
                <w:lang w:eastAsia="en-US"/>
              </w:rPr>
              <w:t>Прочитайте текст и установите правильное с</w:t>
            </w:r>
            <w:r>
              <w:rPr>
                <w:i/>
                <w:iCs/>
                <w:lang w:eastAsia="en-US"/>
              </w:rPr>
              <w:t>о</w:t>
            </w:r>
            <w:r>
              <w:rPr>
                <w:i/>
                <w:iCs/>
                <w:lang w:eastAsia="en-US"/>
              </w:rPr>
              <w:t>ответствие.</w:t>
            </w:r>
          </w:p>
          <w:p w:rsidR="004171B1" w:rsidRDefault="004171B1" w:rsidP="004171B1">
            <w:pPr>
              <w:spacing w:line="256" w:lineRule="auto"/>
              <w:jc w:val="both"/>
              <w:rPr>
                <w:i/>
                <w:iCs/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Помещения производственного и складского назначения подразделяются на следующие катег</w:t>
            </w:r>
            <w:r>
              <w:rPr>
                <w:lang w:eastAsia="en-US"/>
              </w:rPr>
              <w:t>о</w:t>
            </w:r>
            <w:r>
              <w:rPr>
                <w:lang w:eastAsia="en-US"/>
              </w:rPr>
              <w:t>рии по пожарной и взрывопожарной опасности: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1) категория</w:t>
            </w:r>
            <w:proofErr w:type="gramStart"/>
            <w:r>
              <w:rPr>
                <w:lang w:eastAsia="en-US"/>
              </w:rPr>
              <w:t xml:space="preserve"> А</w:t>
            </w:r>
            <w:proofErr w:type="gram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2) категория</w:t>
            </w:r>
            <w:proofErr w:type="gramStart"/>
            <w:r>
              <w:rPr>
                <w:lang w:eastAsia="en-US"/>
              </w:rPr>
              <w:t xml:space="preserve"> Б</w:t>
            </w:r>
            <w:proofErr w:type="gram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3) категория В1–В4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4) категория Г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5) категория Д.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А) </w:t>
            </w:r>
            <w:proofErr w:type="spellStart"/>
            <w:r>
              <w:rPr>
                <w:lang w:eastAsia="en-US"/>
              </w:rPr>
              <w:t>пожароопасность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Б) повышенная </w:t>
            </w:r>
            <w:proofErr w:type="spellStart"/>
            <w:r>
              <w:rPr>
                <w:lang w:eastAsia="en-US"/>
              </w:rPr>
              <w:t>взрыво</w:t>
            </w:r>
            <w:r w:rsidRPr="00D467A2">
              <w:rPr>
                <w:lang w:eastAsia="en-US"/>
              </w:rPr>
              <w:t>-</w:t>
            </w:r>
            <w:r>
              <w:rPr>
                <w:lang w:eastAsia="en-US"/>
              </w:rPr>
              <w:t>пожароопасность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В) умеренная </w:t>
            </w:r>
            <w:proofErr w:type="spellStart"/>
            <w:r>
              <w:rPr>
                <w:lang w:eastAsia="en-US"/>
              </w:rPr>
              <w:t>пожароопасность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Г) </w:t>
            </w:r>
            <w:proofErr w:type="spellStart"/>
            <w:r>
              <w:rPr>
                <w:lang w:eastAsia="en-US"/>
              </w:rPr>
              <w:t>взрыво-пожароопасность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Д) минимальная </w:t>
            </w:r>
            <w:proofErr w:type="spellStart"/>
            <w:r>
              <w:rPr>
                <w:lang w:eastAsia="en-US"/>
              </w:rPr>
              <w:t>пожароопасность</w:t>
            </w:r>
            <w:proofErr w:type="spellEnd"/>
            <w:r>
              <w:rPr>
                <w:lang w:eastAsia="en-US"/>
              </w:rPr>
              <w:t>.</w:t>
            </w:r>
          </w:p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1"/>
              <w:gridCol w:w="1071"/>
              <w:gridCol w:w="1071"/>
              <w:gridCol w:w="1071"/>
              <w:gridCol w:w="1071"/>
            </w:tblGrid>
            <w:tr w:rsidR="004171B1"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center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1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center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2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center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3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center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4</w:t>
                  </w: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center"/>
                    <w:rPr>
                      <w:lang w:eastAsia="en-US"/>
                    </w:rPr>
                  </w:pPr>
                  <w:r>
                    <w:rPr>
                      <w:lang w:eastAsia="en-US"/>
                    </w:rPr>
                    <w:t>5</w:t>
                  </w:r>
                </w:p>
              </w:tc>
            </w:tr>
            <w:tr w:rsidR="004171B1"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  <w:tc>
                <w:tcPr>
                  <w:tcW w:w="1071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lang w:eastAsia="en-US"/>
                    </w:rPr>
                  </w:pPr>
                </w:p>
              </w:tc>
            </w:tr>
          </w:tbl>
          <w:p w:rsidR="004171B1" w:rsidRDefault="004171B1" w:rsidP="004171B1">
            <w:pPr>
              <w:spacing w:line="256" w:lineRule="auto"/>
              <w:jc w:val="both"/>
              <w:rPr>
                <w:lang w:eastAsia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center"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lastRenderedPageBreak/>
              <w:t>1Б2Г3А4В5Д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>
              <w:rPr>
                <w:rFonts w:eastAsia="Calibri"/>
                <w:sz w:val="22"/>
                <w:szCs w:val="22"/>
                <w:lang w:eastAsia="en-US"/>
              </w:rPr>
              <w:t>УК-8.1</w:t>
            </w:r>
          </w:p>
          <w:p w:rsidR="004171B1" w:rsidRDefault="004171B1" w:rsidP="004171B1">
            <w:pPr>
              <w:spacing w:line="256" w:lineRule="auto"/>
              <w:jc w:val="both"/>
              <w:rPr>
                <w:rFonts w:eastAsia="Calibri"/>
                <w:sz w:val="22"/>
                <w:szCs w:val="22"/>
                <w:lang w:eastAsia="en-US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65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</w:rPr>
            </w:pPr>
            <w:r>
              <w:rPr>
                <w:i/>
                <w:iCs/>
                <w:color w:val="000000" w:themeColor="text1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Какие средства защиты относятся к </w:t>
            </w:r>
            <w:proofErr w:type="gramStart"/>
            <w:r>
              <w:rPr>
                <w:color w:val="000000" w:themeColor="text1"/>
              </w:rPr>
              <w:t>техническим</w:t>
            </w:r>
            <w:proofErr w:type="gramEnd"/>
            <w:r>
              <w:rPr>
                <w:color w:val="000000" w:themeColor="text1"/>
              </w:rPr>
              <w:t>?</w:t>
            </w:r>
          </w:p>
          <w:p w:rsidR="007345E7" w:rsidRDefault="007345E7" w:rsidP="004171B1">
            <w:pPr>
              <w:jc w:val="both"/>
              <w:rPr>
                <w:color w:val="000000" w:themeColor="text1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1) </w:t>
            </w:r>
            <w:proofErr w:type="gramStart"/>
            <w:r>
              <w:rPr>
                <w:color w:val="000000" w:themeColor="text1"/>
              </w:rPr>
              <w:t>спец одежда</w:t>
            </w:r>
            <w:proofErr w:type="gramEnd"/>
            <w:r>
              <w:rPr>
                <w:color w:val="000000" w:themeColor="text1"/>
              </w:rPr>
              <w:t>, обувь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2) инструкции по технике безопасност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3) респираторы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4) ограждения, блокирующие, предохранительные устройства.</w:t>
            </w: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2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4171B1" w:rsidTr="008E5A84">
        <w:trPr>
          <w:trHeight w:val="5060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Прочитайте текст и установите последовател</w:t>
            </w:r>
            <w:r>
              <w:rPr>
                <w:i/>
                <w:lang w:eastAsia="en-US"/>
              </w:rPr>
              <w:t>ь</w:t>
            </w:r>
            <w:r>
              <w:rPr>
                <w:i/>
                <w:lang w:eastAsia="en-US"/>
              </w:rPr>
              <w:t>ность.</w:t>
            </w:r>
          </w:p>
          <w:p w:rsidR="004171B1" w:rsidRDefault="004171B1" w:rsidP="004171B1">
            <w:pPr>
              <w:spacing w:line="256" w:lineRule="auto"/>
              <w:jc w:val="both"/>
              <w:rPr>
                <w:i/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Определите правильную последовательность де</w:t>
            </w:r>
            <w:r>
              <w:rPr>
                <w:iCs/>
                <w:lang w:eastAsia="en-US"/>
              </w:rPr>
              <w:t>й</w:t>
            </w:r>
            <w:r>
              <w:rPr>
                <w:iCs/>
                <w:lang w:eastAsia="en-US"/>
              </w:rPr>
              <w:t>ствий при расследовании несчастного случая:</w:t>
            </w: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) создание комиссии по расследованию несчас</w:t>
            </w:r>
            <w:r>
              <w:rPr>
                <w:iCs/>
                <w:lang w:eastAsia="en-US"/>
              </w:rPr>
              <w:t>т</w:t>
            </w:r>
            <w:r>
              <w:rPr>
                <w:iCs/>
                <w:lang w:eastAsia="en-US"/>
              </w:rPr>
              <w:t>ного случая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) составление акта о расследовании несчастного случая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) осмотр места происшествия и опрос свидетелей и пострадавших (при возможности)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) проведение внепланового инструктажа по охране труда.</w:t>
            </w: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</w:p>
          <w:p w:rsidR="004171B1" w:rsidRDefault="004171B1" w:rsidP="004171B1">
            <w:pPr>
              <w:spacing w:line="256" w:lineRule="auto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iCs/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iCs/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iCs/>
                      <w:lang w:eastAsia="en-US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spacing w:line="256" w:lineRule="auto"/>
                    <w:jc w:val="both"/>
                    <w:rPr>
                      <w:iCs/>
                      <w:lang w:eastAsia="en-US"/>
                    </w:rPr>
                  </w:pPr>
                </w:p>
              </w:tc>
            </w:tr>
          </w:tbl>
          <w:p w:rsidR="004171B1" w:rsidRDefault="004171B1" w:rsidP="004171B1">
            <w:pPr>
              <w:spacing w:line="256" w:lineRule="auto"/>
              <w:rPr>
                <w:i/>
                <w:sz w:val="22"/>
                <w:szCs w:val="22"/>
                <w:lang w:eastAsia="en-US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spacing w:line="256" w:lineRule="auto"/>
              <w:jc w:val="center"/>
              <w:rPr>
                <w:sz w:val="22"/>
                <w:szCs w:val="22"/>
                <w:lang w:val="uk-UA" w:eastAsia="en-US"/>
              </w:rPr>
            </w:pPr>
            <w:r>
              <w:rPr>
                <w:sz w:val="22"/>
                <w:szCs w:val="22"/>
                <w:lang w:val="uk-UA" w:eastAsia="en-US"/>
              </w:rPr>
              <w:t>132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rPr>
                <w:sz w:val="22"/>
                <w:szCs w:val="22"/>
                <w:lang w:val="uk-UA" w:eastAsia="en-US"/>
              </w:rPr>
            </w:pPr>
            <w:r>
              <w:rPr>
                <w:sz w:val="22"/>
                <w:szCs w:val="22"/>
                <w:lang w:val="uk-UA" w:eastAsia="en-US"/>
              </w:rPr>
              <w:t>УК-8.2</w:t>
            </w:r>
          </w:p>
          <w:p w:rsidR="004171B1" w:rsidRDefault="004171B1" w:rsidP="004171B1">
            <w:pPr>
              <w:rPr>
                <w:sz w:val="22"/>
                <w:szCs w:val="22"/>
                <w:lang w:val="uk-UA" w:eastAsia="en-US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4171B1" w:rsidTr="008E5A84">
        <w:trPr>
          <w:trHeight w:val="2555"/>
          <w:jc w:val="center"/>
        </w:trPr>
        <w:tc>
          <w:tcPr>
            <w:tcW w:w="709" w:type="dxa"/>
            <w:shd w:val="clear" w:color="auto" w:fill="FFFFFF" w:themeFill="background1"/>
          </w:tcPr>
          <w:p w:rsidR="004171B1" w:rsidRPr="0033777A" w:rsidRDefault="004171B1" w:rsidP="004171B1">
            <w:r>
              <w:t>67</w:t>
            </w:r>
          </w:p>
        </w:tc>
        <w:tc>
          <w:tcPr>
            <w:tcW w:w="5571" w:type="dxa"/>
            <w:shd w:val="clear" w:color="auto" w:fill="FFFFFF" w:themeFill="background1"/>
          </w:tcPr>
          <w:p w:rsidR="004171B1" w:rsidRPr="00532AB8" w:rsidRDefault="004171B1" w:rsidP="004171B1">
            <w:r w:rsidRPr="00532AB8">
              <w:rPr>
                <w:i/>
              </w:rPr>
              <w:t>Прочитайте текст, выберите правильный ответ</w:t>
            </w:r>
            <w:r>
              <w:t>.</w:t>
            </w:r>
            <w:r w:rsidRPr="00532AB8">
              <w:t xml:space="preserve"> </w:t>
            </w:r>
          </w:p>
          <w:p w:rsidR="004171B1" w:rsidRPr="0033777A" w:rsidRDefault="004171B1" w:rsidP="004171B1"/>
          <w:p w:rsidR="004171B1" w:rsidRPr="0033777A" w:rsidRDefault="004171B1" w:rsidP="004171B1">
            <w:r w:rsidRPr="0033777A">
              <w:t>Что не относиться к ср</w:t>
            </w:r>
            <w:r>
              <w:t xml:space="preserve">едствам индивидуальной защиты? </w:t>
            </w:r>
          </w:p>
          <w:p w:rsidR="004171B1" w:rsidRPr="0033777A" w:rsidRDefault="004171B1" w:rsidP="004171B1">
            <w:r>
              <w:t>1</w:t>
            </w:r>
            <w:r w:rsidRPr="0033777A">
              <w:t>) общевойсковой защитный комплект</w:t>
            </w:r>
            <w:r>
              <w:t>;</w:t>
            </w:r>
            <w:r w:rsidRPr="0033777A">
              <w:t xml:space="preserve"> </w:t>
            </w:r>
          </w:p>
          <w:p w:rsidR="004171B1" w:rsidRPr="0033777A" w:rsidRDefault="004171B1" w:rsidP="004171B1">
            <w:r>
              <w:t>2) противогаз;</w:t>
            </w:r>
          </w:p>
          <w:p w:rsidR="004171B1" w:rsidRDefault="004171B1" w:rsidP="004171B1">
            <w:r>
              <w:t>3</w:t>
            </w:r>
            <w:r w:rsidRPr="0033777A">
              <w:t>) комбинезон</w:t>
            </w:r>
            <w:r>
              <w:t>.</w:t>
            </w:r>
          </w:p>
          <w:p w:rsidR="004171B1" w:rsidRDefault="004171B1" w:rsidP="004171B1"/>
          <w:p w:rsidR="004171B1" w:rsidRPr="0033777A" w:rsidRDefault="004171B1" w:rsidP="004171B1">
            <w:r>
              <w:t>Ответ:____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4171B1" w:rsidRPr="0033777A" w:rsidRDefault="004171B1" w:rsidP="004171B1">
            <w:pPr>
              <w:jc w:val="center"/>
            </w:pPr>
            <w:r>
              <w:t>3</w:t>
            </w:r>
          </w:p>
        </w:tc>
        <w:tc>
          <w:tcPr>
            <w:tcW w:w="1162" w:type="dxa"/>
            <w:shd w:val="clear" w:color="auto" w:fill="FFFFFF" w:themeFill="background1"/>
          </w:tcPr>
          <w:p w:rsidR="004171B1" w:rsidRDefault="004171B1" w:rsidP="004171B1">
            <w:pPr>
              <w:jc w:val="center"/>
            </w:pPr>
            <w:r w:rsidRPr="0033777A">
              <w:t>УК-8.2</w:t>
            </w:r>
          </w:p>
          <w:p w:rsidR="004171B1" w:rsidRPr="0033777A" w:rsidRDefault="004171B1" w:rsidP="004171B1">
            <w:pPr>
              <w:jc w:val="center"/>
            </w:pPr>
            <w:r>
              <w:t>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практика</w:t>
            </w:r>
          </w:p>
        </w:tc>
      </w:tr>
      <w:tr w:rsidR="004171B1" w:rsidTr="008E5A84">
        <w:trPr>
          <w:trHeight w:val="94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  <w:r>
              <w:rPr>
                <w:i/>
                <w:iCs/>
                <w:color w:val="000000" w:themeColor="text1"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Как необходимо обработать рану, если нет под р</w:t>
            </w:r>
            <w:r>
              <w:rPr>
                <w:color w:val="000000" w:themeColor="text1"/>
                <w:szCs w:val="28"/>
              </w:rPr>
              <w:t>у</w:t>
            </w:r>
            <w:r>
              <w:rPr>
                <w:color w:val="000000" w:themeColor="text1"/>
                <w:szCs w:val="28"/>
              </w:rPr>
              <w:t>кой дезинфицирующего раствора?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) прикрыть рану ватой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lastRenderedPageBreak/>
              <w:t>2) обработать спиртом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) обработать йодом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) прикрыть рану чистым материалом.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lastRenderedPageBreak/>
              <w:t>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2</w:t>
            </w:r>
          </w:p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658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69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Что такое </w:t>
            </w:r>
            <w:proofErr w:type="gramStart"/>
            <w:r>
              <w:rPr>
                <w:szCs w:val="28"/>
              </w:rPr>
              <w:t>эмоциональная</w:t>
            </w:r>
            <w:proofErr w:type="gram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саморегуляция</w:t>
            </w:r>
            <w:proofErr w:type="spellEnd"/>
            <w:r>
              <w:rPr>
                <w:szCs w:val="28"/>
              </w:rPr>
              <w:t>?</w:t>
            </w:r>
          </w:p>
          <w:p w:rsidR="007345E7" w:rsidRDefault="007345E7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контроль над собственными эмоциями, напра</w:t>
            </w:r>
            <w:r>
              <w:rPr>
                <w:szCs w:val="28"/>
              </w:rPr>
              <w:t>в</w:t>
            </w:r>
            <w:r>
              <w:rPr>
                <w:szCs w:val="28"/>
              </w:rPr>
              <w:t>ленный на достижение стабильности и гармон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попытка скрыть истинные чувства от окружа</w:t>
            </w:r>
            <w:r>
              <w:rPr>
                <w:szCs w:val="28"/>
              </w:rPr>
              <w:t>ю</w:t>
            </w:r>
            <w:r>
              <w:rPr>
                <w:szCs w:val="28"/>
              </w:rPr>
              <w:t>щих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случайное стечение обстоятельств, вызывающее позитивные эмо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состояние апатии и равнодушия ко всему вокруг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525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механизм, при котором сотрудник начинает считать приемлемым совершение мелких нарушений, оправдываясь тем, что это делают все остальные?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рационализация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обособленность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идентификация;</w:t>
            </w:r>
          </w:p>
          <w:p w:rsidR="004171B1" w:rsidRDefault="004171B1" w:rsidP="004171B1">
            <w:pPr>
              <w:rPr>
                <w:szCs w:val="28"/>
              </w:rPr>
            </w:pPr>
            <w:r>
              <w:rPr>
                <w:szCs w:val="28"/>
              </w:rPr>
              <w:t>4) внушение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Каким психологическим методом лучше всего противодействовать страху и панике, вызываемым террористами? 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усиление эмоциональной реак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формирование адекватного восприятия реальн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игнорирование факта угрозы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сосредоточение на негативных последствиях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й из перечисленных психологических факторов способствует формированию нетерпимого отн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шения к экстремизму?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1) высокая степень </w:t>
            </w:r>
            <w:proofErr w:type="spellStart"/>
            <w:r>
              <w:rPr>
                <w:szCs w:val="28"/>
              </w:rPr>
              <w:t>эмпатии</w:t>
            </w:r>
            <w:proofErr w:type="spellEnd"/>
            <w:r>
              <w:rPr>
                <w:szCs w:val="28"/>
              </w:rPr>
              <w:t xml:space="preserve"> к другим людям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уверенность в собственной ценностной систем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склонность к изоляции от обществ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4) снижение уровня стрессоустойчивости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7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поставьте психологические факторы, спосо</w:t>
            </w:r>
            <w:r>
              <w:rPr>
                <w:szCs w:val="28"/>
              </w:rPr>
              <w:t>б</w:t>
            </w:r>
            <w:r>
              <w:rPr>
                <w:szCs w:val="28"/>
              </w:rPr>
              <w:t>ствующие деструктивному поведению, с умениями противодействия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реакция на несправедливость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ощущение безнаказанно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информационная изоляция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чувство принадлежности к группе (деструкти</w:t>
            </w:r>
            <w:r>
              <w:rPr>
                <w:szCs w:val="28"/>
              </w:rPr>
              <w:t>в</w:t>
            </w:r>
            <w:r>
              <w:rPr>
                <w:szCs w:val="28"/>
              </w:rPr>
              <w:t>ной)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) развитие навыков управления гневом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Б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осознание последств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поиск конструктивных решен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развитие навыков анализа информации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А</w:t>
            </w: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Б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Г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В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поставьте проявления психологического возде</w:t>
            </w:r>
            <w:r>
              <w:rPr>
                <w:szCs w:val="28"/>
              </w:rPr>
              <w:t>й</w:t>
            </w:r>
            <w:r>
              <w:rPr>
                <w:szCs w:val="28"/>
              </w:rPr>
              <w:t>ствия со способами противодействия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вербовка через социальные сети;</w:t>
            </w:r>
            <w:r>
              <w:rPr>
                <w:szCs w:val="28"/>
              </w:rPr>
              <w:tab/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</w:t>
            </w:r>
            <w:r>
              <w:rPr>
                <w:rFonts w:hint="eastAsia"/>
              </w:rPr>
              <w:t xml:space="preserve"> </w:t>
            </w:r>
            <w:r w:rsidRPr="00152637">
              <w:t>у</w:t>
            </w:r>
            <w:r>
              <w:rPr>
                <w:szCs w:val="28"/>
              </w:rPr>
              <w:t>грозы и запугиван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использование дезинформа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создание атмосферы страха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А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развитие критичности к онлайн-контенту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Б) укрепление самооценки и чувства собственного достоинств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В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развитие навыков распознавания манипуляц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формирование уверенности и спокойствия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В</w:t>
            </w: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Б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А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Г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  <w:lang w:val="en-US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5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Установите соответствие между познавательным процессом и его определением.</w:t>
            </w:r>
          </w:p>
          <w:p w:rsidR="004171B1" w:rsidRDefault="004171B1" w:rsidP="004171B1">
            <w:pPr>
              <w:numPr>
                <w:ilvl w:val="0"/>
                <w:numId w:val="11"/>
              </w:numPr>
              <w:jc w:val="both"/>
              <w:rPr>
                <w:szCs w:val="28"/>
              </w:rPr>
            </w:pPr>
            <w:r>
              <w:rPr>
                <w:szCs w:val="28"/>
              </w:rPr>
              <w:t>вниман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2) ощущен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восприятие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память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А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психический процесс запечатления, сохранения и воспроизведения информа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Б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психический процесс отражения отдельных свой</w:t>
            </w:r>
            <w:proofErr w:type="gramStart"/>
            <w:r>
              <w:rPr>
                <w:szCs w:val="28"/>
              </w:rPr>
              <w:t>ств пр</w:t>
            </w:r>
            <w:proofErr w:type="gramEnd"/>
            <w:r>
              <w:rPr>
                <w:szCs w:val="28"/>
              </w:rPr>
              <w:t>едметов и явлений, возникший в резу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тате раздражения рецепторов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В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психический процесс, проявляющийся в изб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рательной направленности сознания на тот или иной объект или деятельность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Г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целостное отражение предметов и явлений окружающего мира, сформированное на основе ощущений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В2Б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Г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А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7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отнесите метод самоконтроля или связанное с ним понятие с его наиболее подходящим описанием или функцией:</w:t>
            </w:r>
          </w:p>
          <w:p w:rsidR="004171B1" w:rsidRDefault="004171B1" w:rsidP="004171B1">
            <w:pPr>
              <w:numPr>
                <w:ilvl w:val="0"/>
                <w:numId w:val="12"/>
              </w:numPr>
              <w:jc w:val="both"/>
              <w:rPr>
                <w:szCs w:val="28"/>
              </w:rPr>
            </w:pPr>
            <w:r>
              <w:rPr>
                <w:szCs w:val="28"/>
              </w:rPr>
              <w:t>самооценк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</w:t>
            </w:r>
            <w:r>
              <w:rPr>
                <w:rFonts w:hint="eastAsia"/>
              </w:rPr>
              <w:t xml:space="preserve"> </w:t>
            </w:r>
            <w:proofErr w:type="spellStart"/>
            <w:r>
              <w:rPr>
                <w:szCs w:val="28"/>
              </w:rPr>
              <w:t>самомотивация</w:t>
            </w:r>
            <w:proofErr w:type="spellEnd"/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самодисциплин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самообучен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) постановка и поддержание активности для д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 xml:space="preserve">стижения цели, </w:t>
            </w:r>
            <w:proofErr w:type="gramStart"/>
            <w:r>
              <w:rPr>
                <w:szCs w:val="28"/>
              </w:rPr>
              <w:t>основанный</w:t>
            </w:r>
            <w:proofErr w:type="gramEnd"/>
            <w:r>
              <w:rPr>
                <w:szCs w:val="28"/>
              </w:rPr>
              <w:t xml:space="preserve"> на внутренних 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требностях и желаниях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Б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принятие ответственности за свои слова и 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упки, следование запланированным действиям, несмотря на возникающие трудно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определение степени достижения поставленных целей и соответствия результатов предъявляемым требованиям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регулярное выполнение действий, направленных на достижение личных и профессиональных знаний и навыков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В2А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Б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Г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rFonts w:eastAsiaTheme="minorHAnsi"/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</w:rPr>
            </w:pPr>
          </w:p>
          <w:p w:rsidR="004171B1" w:rsidRDefault="004171B1" w:rsidP="004171B1">
            <w:pPr>
              <w:jc w:val="both"/>
              <w:rPr>
                <w:bCs/>
                <w:shd w:val="clear" w:color="auto" w:fill="FFFFFF"/>
              </w:rPr>
            </w:pPr>
            <w:r>
              <w:rPr>
                <w:bCs/>
                <w:shd w:val="clear" w:color="auto" w:fill="FFFFFF"/>
              </w:rPr>
              <w:lastRenderedPageBreak/>
              <w:t>Экономическая теория изучает: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1) деньги, банковскую систему, финансовый кап</w:t>
            </w:r>
            <w:r>
              <w:rPr>
                <w:color w:val="111111"/>
                <w:shd w:val="clear" w:color="auto" w:fill="FFFFFF"/>
              </w:rPr>
              <w:t>и</w:t>
            </w:r>
            <w:r>
              <w:rPr>
                <w:color w:val="111111"/>
                <w:shd w:val="clear" w:color="auto" w:fill="FFFFFF"/>
              </w:rPr>
              <w:t>тал;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2) производство и обмен товарами;</w:t>
            </w:r>
          </w:p>
          <w:p w:rsidR="004171B1" w:rsidRDefault="004171B1" w:rsidP="004171B1">
            <w:pPr>
              <w:jc w:val="both"/>
              <w:rPr>
                <w:bCs/>
                <w:shd w:val="clear" w:color="auto" w:fill="FFFFFF"/>
              </w:rPr>
            </w:pPr>
            <w:r>
              <w:rPr>
                <w:bCs/>
                <w:shd w:val="clear" w:color="auto" w:fill="FFFFFF"/>
              </w:rPr>
              <w:t>3) как общество использует ограниченные ресурсы для производства различных товаров и услуг в ц</w:t>
            </w:r>
            <w:r>
              <w:rPr>
                <w:bCs/>
                <w:shd w:val="clear" w:color="auto" w:fill="FFFFFF"/>
              </w:rPr>
              <w:t>е</w:t>
            </w:r>
            <w:r>
              <w:rPr>
                <w:bCs/>
                <w:shd w:val="clear" w:color="auto" w:fill="FFFFFF"/>
              </w:rPr>
              <w:t>лях удовлетворения потребностей его членов;</w:t>
            </w:r>
          </w:p>
          <w:p w:rsidR="004171B1" w:rsidRDefault="004171B1" w:rsidP="004171B1">
            <w:pPr>
              <w:jc w:val="both"/>
              <w:rPr>
                <w:bCs/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4) хозяйство с большим объемом производимых товаров</w:t>
            </w:r>
            <w:r>
              <w:rPr>
                <w:bCs/>
                <w:color w:val="111111"/>
                <w:shd w:val="clear" w:color="auto" w:fill="FFFFFF"/>
              </w:rPr>
              <w:t>.</w:t>
            </w:r>
          </w:p>
          <w:p w:rsidR="004171B1" w:rsidRDefault="004171B1" w:rsidP="004171B1">
            <w:pPr>
              <w:jc w:val="both"/>
              <w:rPr>
                <w:bCs/>
                <w:color w:val="111111"/>
                <w:shd w:val="clear" w:color="auto" w:fill="FFFFFF"/>
              </w:rPr>
            </w:pPr>
          </w:p>
          <w:p w:rsidR="004171B1" w:rsidRDefault="004171B1" w:rsidP="004171B1">
            <w:pPr>
              <w:jc w:val="both"/>
            </w:pPr>
            <w:r>
              <w:t>Ответ:_____________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lastRenderedPageBreak/>
              <w:t>мика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7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</w:rPr>
            </w:pPr>
          </w:p>
          <w:p w:rsidR="004171B1" w:rsidRDefault="004171B1" w:rsidP="004171B1">
            <w:pPr>
              <w:jc w:val="both"/>
              <w:rPr>
                <w:bCs/>
                <w:color w:val="111111"/>
                <w:shd w:val="clear" w:color="auto" w:fill="FFFFFF"/>
              </w:rPr>
            </w:pPr>
            <w:r>
              <w:rPr>
                <w:bCs/>
                <w:color w:val="111111"/>
                <w:shd w:val="clear" w:color="auto" w:fill="FFFFFF"/>
              </w:rPr>
              <w:t>Товарное хозяйство — это: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1) хозяйство с большим объемом производимых товаров;</w:t>
            </w:r>
          </w:p>
          <w:p w:rsidR="004171B1" w:rsidRDefault="004171B1" w:rsidP="004171B1">
            <w:pPr>
              <w:jc w:val="both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  <w:shd w:val="clear" w:color="auto" w:fill="FFFFFF"/>
              </w:rPr>
              <w:t>2) производство товаров и услуг для продажи;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3) изготовления качественных продуктов для вну</w:t>
            </w:r>
            <w:r>
              <w:rPr>
                <w:color w:val="111111"/>
                <w:shd w:val="clear" w:color="auto" w:fill="FFFFFF"/>
              </w:rPr>
              <w:t>т</w:t>
            </w:r>
            <w:r>
              <w:rPr>
                <w:color w:val="111111"/>
                <w:shd w:val="clear" w:color="auto" w:fill="FFFFFF"/>
              </w:rPr>
              <w:t>ренних нужд производителя;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4) система экономических отношений производ</w:t>
            </w:r>
            <w:r>
              <w:rPr>
                <w:color w:val="111111"/>
                <w:shd w:val="clear" w:color="auto" w:fill="FFFFFF"/>
              </w:rPr>
              <w:t>и</w:t>
            </w:r>
            <w:r>
              <w:rPr>
                <w:color w:val="111111"/>
                <w:shd w:val="clear" w:color="auto" w:fill="FFFFFF"/>
              </w:rPr>
              <w:t>телей и потребителей.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188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9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Pr="00CA1F9E" w:rsidRDefault="004171B1" w:rsidP="004171B1">
            <w:pPr>
              <w:jc w:val="both"/>
              <w:rPr>
                <w:iCs/>
              </w:rPr>
            </w:pPr>
          </w:p>
          <w:p w:rsidR="004171B1" w:rsidRPr="00CA1F9E" w:rsidRDefault="004171B1" w:rsidP="004171B1">
            <w:pPr>
              <w:jc w:val="both"/>
              <w:rPr>
                <w:bCs/>
              </w:rPr>
            </w:pPr>
            <w:r w:rsidRPr="00CA1F9E">
              <w:rPr>
                <w:bCs/>
              </w:rPr>
              <w:t>Общая полезность растет, когда предельная поле</w:t>
            </w:r>
            <w:r w:rsidRPr="00CA1F9E">
              <w:rPr>
                <w:bCs/>
              </w:rPr>
              <w:t>з</w:t>
            </w:r>
            <w:r w:rsidRPr="00CA1F9E">
              <w:rPr>
                <w:bCs/>
              </w:rPr>
              <w:t>ность:</w:t>
            </w:r>
          </w:p>
          <w:p w:rsidR="004171B1" w:rsidRPr="00CA1F9E" w:rsidRDefault="004171B1" w:rsidP="004171B1">
            <w:pPr>
              <w:jc w:val="both"/>
            </w:pPr>
            <w:r w:rsidRPr="00CA1F9E">
              <w:t>1) увеличивается;</w:t>
            </w:r>
          </w:p>
          <w:p w:rsidR="004171B1" w:rsidRPr="00CA1F9E" w:rsidRDefault="004171B1" w:rsidP="004171B1">
            <w:pPr>
              <w:jc w:val="both"/>
            </w:pPr>
            <w:r w:rsidRPr="00CA1F9E">
              <w:t>2) уменьшается;</w:t>
            </w:r>
          </w:p>
          <w:p w:rsidR="004171B1" w:rsidRPr="00CA1F9E" w:rsidRDefault="004171B1" w:rsidP="004171B1">
            <w:pPr>
              <w:jc w:val="both"/>
            </w:pPr>
            <w:r w:rsidRPr="00CA1F9E">
              <w:t>3) увеличивается или уменьшается, оставаясь при этом положительной величиной;</w:t>
            </w:r>
          </w:p>
          <w:p w:rsidR="004171B1" w:rsidRPr="00CA1F9E" w:rsidRDefault="004171B1" w:rsidP="004171B1">
            <w:pPr>
              <w:jc w:val="both"/>
            </w:pPr>
            <w:r w:rsidRPr="00CA1F9E">
              <w:t>4) замедляется.</w:t>
            </w:r>
          </w:p>
          <w:p w:rsidR="004171B1" w:rsidRDefault="004171B1" w:rsidP="004171B1">
            <w:pPr>
              <w:jc w:val="both"/>
              <w:rPr>
                <w:color w:val="212529"/>
              </w:rPr>
            </w:pPr>
          </w:p>
          <w:p w:rsidR="004171B1" w:rsidRDefault="004171B1" w:rsidP="004171B1">
            <w:pPr>
              <w:jc w:val="both"/>
              <w:rPr>
                <w:color w:val="212529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rFonts w:eastAsiaTheme="minorHAnsi"/>
              </w:rPr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68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bCs/>
                <w:color w:val="111111"/>
                <w:shd w:val="clear" w:color="auto" w:fill="FFFFFF"/>
              </w:rPr>
            </w:pPr>
            <w:r>
              <w:rPr>
                <w:bCs/>
                <w:color w:val="111111"/>
                <w:shd w:val="clear" w:color="auto" w:fill="FFFFFF"/>
              </w:rPr>
              <w:t>Рынок как экономическая система представляет собой:</w:t>
            </w:r>
          </w:p>
          <w:p w:rsidR="004171B1" w:rsidRDefault="004171B1" w:rsidP="004171B1">
            <w:pPr>
              <w:numPr>
                <w:ilvl w:val="0"/>
                <w:numId w:val="13"/>
              </w:num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систему хаоса, анархии и неопределенности;</w:t>
            </w:r>
          </w:p>
          <w:p w:rsidR="004171B1" w:rsidRDefault="004171B1" w:rsidP="004171B1">
            <w:pPr>
              <w:numPr>
                <w:ilvl w:val="0"/>
                <w:numId w:val="13"/>
              </w:numPr>
              <w:jc w:val="both"/>
              <w:rPr>
                <w:bCs/>
                <w:shd w:val="clear" w:color="auto" w:fill="FFFFFF"/>
              </w:rPr>
            </w:pPr>
            <w:r>
              <w:rPr>
                <w:bCs/>
                <w:shd w:val="clear" w:color="auto" w:fill="FFFFFF"/>
              </w:rPr>
              <w:t>сложный механизм координации, действующий через систему рынков, цен, прибылей, убытков, конкуренции;</w:t>
            </w:r>
          </w:p>
          <w:p w:rsidR="004171B1" w:rsidRDefault="004171B1" w:rsidP="004171B1">
            <w:pPr>
              <w:numPr>
                <w:ilvl w:val="0"/>
                <w:numId w:val="13"/>
              </w:num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систему экономических отношений производ</w:t>
            </w:r>
            <w:r>
              <w:rPr>
                <w:color w:val="111111"/>
                <w:shd w:val="clear" w:color="auto" w:fill="FFFFFF"/>
              </w:rPr>
              <w:t>и</w:t>
            </w:r>
            <w:r>
              <w:rPr>
                <w:color w:val="111111"/>
                <w:shd w:val="clear" w:color="auto" w:fill="FFFFFF"/>
              </w:rPr>
              <w:t>телей и потребителей;</w:t>
            </w:r>
          </w:p>
          <w:p w:rsidR="004171B1" w:rsidRDefault="004171B1" w:rsidP="004171B1">
            <w:pPr>
              <w:numPr>
                <w:ilvl w:val="0"/>
                <w:numId w:val="13"/>
              </w:num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производство и обмен товарами.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493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8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Default="004171B1" w:rsidP="004171B1">
            <w:pPr>
              <w:jc w:val="both"/>
              <w:rPr>
                <w:bCs/>
                <w:color w:val="111111"/>
                <w:shd w:val="clear" w:color="auto" w:fill="FFFFFF"/>
              </w:rPr>
            </w:pPr>
            <w:r>
              <w:rPr>
                <w:bCs/>
                <w:color w:val="111111"/>
                <w:shd w:val="clear" w:color="auto" w:fill="FFFFFF"/>
              </w:rPr>
              <w:t xml:space="preserve">Решение проблемы «что производить» в рыночной экономике зависит </w:t>
            </w:r>
            <w:proofErr w:type="gramStart"/>
            <w:r>
              <w:rPr>
                <w:bCs/>
                <w:color w:val="111111"/>
                <w:shd w:val="clear" w:color="auto" w:fill="FFFFFF"/>
              </w:rPr>
              <w:t>от</w:t>
            </w:r>
            <w:proofErr w:type="gramEnd"/>
            <w:r>
              <w:rPr>
                <w:bCs/>
                <w:color w:val="111111"/>
                <w:shd w:val="clear" w:color="auto" w:fill="FFFFFF"/>
              </w:rPr>
              <w:t>:</w:t>
            </w:r>
          </w:p>
          <w:p w:rsidR="004171B1" w:rsidRDefault="004171B1" w:rsidP="004171B1">
            <w:pPr>
              <w:numPr>
                <w:ilvl w:val="0"/>
                <w:numId w:val="14"/>
              </w:num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уровня специализации производителей и их к</w:t>
            </w:r>
            <w:r>
              <w:rPr>
                <w:color w:val="111111"/>
                <w:shd w:val="clear" w:color="auto" w:fill="FFFFFF"/>
              </w:rPr>
              <w:t>о</w:t>
            </w:r>
            <w:r>
              <w:rPr>
                <w:color w:val="111111"/>
                <w:shd w:val="clear" w:color="auto" w:fill="FFFFFF"/>
              </w:rPr>
              <w:t>операции друг с другом;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2) размеров государственного финансирования о</w:t>
            </w:r>
            <w:r>
              <w:rPr>
                <w:color w:val="111111"/>
                <w:shd w:val="clear" w:color="auto" w:fill="FFFFFF"/>
              </w:rPr>
              <w:t>т</w:t>
            </w:r>
            <w:r>
              <w:rPr>
                <w:color w:val="111111"/>
                <w:shd w:val="clear" w:color="auto" w:fill="FFFFFF"/>
              </w:rPr>
              <w:t>раслей народного хозяйства;</w:t>
            </w:r>
          </w:p>
          <w:p w:rsidR="004171B1" w:rsidRDefault="004171B1" w:rsidP="004171B1">
            <w:pPr>
              <w:jc w:val="both"/>
              <w:rPr>
                <w:bCs/>
                <w:shd w:val="clear" w:color="auto" w:fill="FFFFFF"/>
              </w:rPr>
            </w:pPr>
            <w:r>
              <w:rPr>
                <w:bCs/>
                <w:shd w:val="clear" w:color="auto" w:fill="FFFFFF"/>
              </w:rPr>
              <w:t>3) развития конкурентных рынков;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  <w:r>
              <w:rPr>
                <w:color w:val="111111"/>
                <w:shd w:val="clear" w:color="auto" w:fill="FFFFFF"/>
              </w:rPr>
              <w:t>4) бюджета потребителя.</w:t>
            </w:r>
          </w:p>
          <w:p w:rsidR="004171B1" w:rsidRDefault="004171B1" w:rsidP="004171B1">
            <w:pPr>
              <w:jc w:val="both"/>
              <w:rPr>
                <w:color w:val="111111"/>
                <w:shd w:val="clear" w:color="auto" w:fill="FFFFFF"/>
              </w:rPr>
            </w:pPr>
          </w:p>
          <w:p w:rsidR="004171B1" w:rsidRDefault="004171B1" w:rsidP="004171B1">
            <w:pPr>
              <w:jc w:val="both"/>
              <w:rPr>
                <w:color w:val="FF0000"/>
                <w:shd w:val="clear" w:color="auto" w:fill="FFFFFF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Pr="00BC0920" w:rsidRDefault="004171B1" w:rsidP="004171B1">
            <w:pPr>
              <w:jc w:val="both"/>
              <w:rPr>
                <w:iCs/>
              </w:rPr>
            </w:pPr>
          </w:p>
          <w:p w:rsidR="004171B1" w:rsidRPr="00BC0920" w:rsidRDefault="004171B1" w:rsidP="004171B1">
            <w:pPr>
              <w:jc w:val="both"/>
              <w:rPr>
                <w:bCs/>
              </w:rPr>
            </w:pPr>
            <w:r w:rsidRPr="00BC0920">
              <w:rPr>
                <w:bCs/>
              </w:rPr>
              <w:t>Рынок товаров и услуг находится в равновесном состоянии, если:</w:t>
            </w:r>
          </w:p>
          <w:p w:rsidR="004171B1" w:rsidRPr="00BC0920" w:rsidRDefault="004171B1" w:rsidP="004171B1">
            <w:pPr>
              <w:jc w:val="both"/>
            </w:pPr>
            <w:r w:rsidRPr="00BC0920">
              <w:t>1) объем спроса и предложения одинаковы;</w:t>
            </w:r>
          </w:p>
          <w:p w:rsidR="004171B1" w:rsidRPr="00BC0920" w:rsidRDefault="004171B1" w:rsidP="004171B1">
            <w:pPr>
              <w:jc w:val="both"/>
            </w:pPr>
            <w:r w:rsidRPr="00BC0920">
              <w:t>2) доходы покупателей непрерывно растут;</w:t>
            </w:r>
          </w:p>
          <w:p w:rsidR="004171B1" w:rsidRPr="00BC0920" w:rsidRDefault="004171B1" w:rsidP="004171B1">
            <w:pPr>
              <w:jc w:val="both"/>
            </w:pPr>
            <w:r w:rsidRPr="00BC0920">
              <w:t>3) объем предложения превышает объем спроса;</w:t>
            </w:r>
          </w:p>
          <w:p w:rsidR="004171B1" w:rsidRPr="00BC0920" w:rsidRDefault="004171B1" w:rsidP="004171B1">
            <w:pPr>
              <w:jc w:val="both"/>
            </w:pPr>
            <w:r w:rsidRPr="00BC0920">
              <w:t>4) объем спроса выше объема предложения.</w:t>
            </w:r>
          </w:p>
          <w:p w:rsidR="004171B1" w:rsidRDefault="004171B1" w:rsidP="004171B1">
            <w:pPr>
              <w:jc w:val="both"/>
              <w:rPr>
                <w:color w:val="212529"/>
              </w:rPr>
            </w:pPr>
          </w:p>
          <w:p w:rsidR="004171B1" w:rsidRDefault="004171B1" w:rsidP="004171B1">
            <w:pPr>
              <w:jc w:val="both"/>
              <w:rPr>
                <w:color w:val="212529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rFonts w:eastAsiaTheme="minorHAnsi"/>
              </w:rPr>
            </w:pPr>
            <w:r>
              <w:t>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Pr="00BC0920" w:rsidRDefault="004171B1" w:rsidP="004171B1">
            <w:pPr>
              <w:jc w:val="center"/>
              <w:rPr>
                <w:szCs w:val="28"/>
              </w:rPr>
            </w:pPr>
            <w:r w:rsidRPr="00BC0920">
              <w:rPr>
                <w:szCs w:val="28"/>
              </w:rPr>
              <w:t>83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Pr="00BC0920" w:rsidRDefault="004171B1" w:rsidP="004171B1">
            <w:pPr>
              <w:jc w:val="both"/>
              <w:rPr>
                <w:i/>
                <w:iCs/>
              </w:rPr>
            </w:pPr>
            <w:r w:rsidRPr="00BC0920"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Pr="00BC0920" w:rsidRDefault="004171B1" w:rsidP="004171B1">
            <w:pPr>
              <w:jc w:val="both"/>
              <w:rPr>
                <w:iCs/>
              </w:rPr>
            </w:pPr>
          </w:p>
          <w:p w:rsidR="004171B1" w:rsidRPr="00BC0920" w:rsidRDefault="004171B1" w:rsidP="004171B1">
            <w:pPr>
              <w:jc w:val="both"/>
              <w:rPr>
                <w:bCs/>
              </w:rPr>
            </w:pPr>
            <w:r w:rsidRPr="00BC0920">
              <w:rPr>
                <w:bCs/>
              </w:rPr>
              <w:t>Общие издержки производства представляют с</w:t>
            </w:r>
            <w:r w:rsidRPr="00BC0920">
              <w:rPr>
                <w:bCs/>
              </w:rPr>
              <w:t>о</w:t>
            </w:r>
            <w:r w:rsidRPr="00BC0920">
              <w:rPr>
                <w:bCs/>
              </w:rPr>
              <w:t>бой:</w:t>
            </w:r>
          </w:p>
          <w:p w:rsidR="004171B1" w:rsidRPr="00BC0920" w:rsidRDefault="004171B1" w:rsidP="004171B1">
            <w:pPr>
              <w:numPr>
                <w:ilvl w:val="0"/>
                <w:numId w:val="15"/>
              </w:numPr>
              <w:jc w:val="both"/>
            </w:pPr>
            <w:r w:rsidRPr="00BC0920">
              <w:t>затраты, переносимые на стоимость готового изделия в полном объеме;</w:t>
            </w:r>
          </w:p>
          <w:p w:rsidR="004171B1" w:rsidRPr="00BC0920" w:rsidRDefault="004171B1" w:rsidP="004171B1">
            <w:pPr>
              <w:numPr>
                <w:ilvl w:val="0"/>
                <w:numId w:val="15"/>
              </w:numPr>
              <w:jc w:val="both"/>
            </w:pPr>
            <w:r w:rsidRPr="00BC0920">
              <w:t>совокупные затраты предприятия, понесенные им за один производственный цикл;</w:t>
            </w:r>
          </w:p>
          <w:p w:rsidR="004171B1" w:rsidRPr="00BC0920" w:rsidRDefault="004171B1" w:rsidP="004171B1">
            <w:pPr>
              <w:numPr>
                <w:ilvl w:val="0"/>
                <w:numId w:val="15"/>
              </w:numPr>
              <w:jc w:val="both"/>
            </w:pPr>
            <w:r w:rsidRPr="00BC0920">
              <w:t>совокупные затраты предприятия, понесенные им на одной стадии производства;</w:t>
            </w:r>
          </w:p>
          <w:p w:rsidR="004171B1" w:rsidRPr="00BC0920" w:rsidRDefault="004171B1" w:rsidP="004171B1">
            <w:pPr>
              <w:numPr>
                <w:ilvl w:val="0"/>
                <w:numId w:val="15"/>
              </w:numPr>
              <w:jc w:val="both"/>
            </w:pPr>
            <w:r w:rsidRPr="00BC0920">
              <w:t>постоянные расходы за вычетом переменных расходов.</w:t>
            </w:r>
          </w:p>
          <w:p w:rsidR="004171B1" w:rsidRPr="00BC0920" w:rsidRDefault="004171B1" w:rsidP="004171B1">
            <w:pPr>
              <w:jc w:val="both"/>
            </w:pPr>
          </w:p>
          <w:p w:rsidR="004171B1" w:rsidRPr="00BC0920" w:rsidRDefault="004171B1" w:rsidP="004171B1">
            <w:pPr>
              <w:jc w:val="both"/>
            </w:pPr>
            <w:r w:rsidRPr="00BC0920"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rFonts w:eastAsiaTheme="minorHAnsi"/>
              </w:rPr>
            </w:pPr>
            <w: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4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Cs/>
              </w:rPr>
            </w:pPr>
          </w:p>
          <w:p w:rsidR="004171B1" w:rsidRPr="00BC0920" w:rsidRDefault="004171B1" w:rsidP="004171B1">
            <w:pPr>
              <w:jc w:val="both"/>
              <w:rPr>
                <w:bCs/>
              </w:rPr>
            </w:pPr>
            <w:r w:rsidRPr="00BC0920">
              <w:rPr>
                <w:bCs/>
              </w:rPr>
              <w:t>Нормативная экономика занимается:</w:t>
            </w:r>
          </w:p>
          <w:p w:rsidR="004171B1" w:rsidRPr="00BC0920" w:rsidRDefault="004171B1" w:rsidP="004171B1">
            <w:pPr>
              <w:jc w:val="both"/>
            </w:pPr>
            <w:r w:rsidRPr="00BC0920">
              <w:t>1) познанием и действием экономических законов;</w:t>
            </w:r>
          </w:p>
          <w:p w:rsidR="004171B1" w:rsidRPr="00BC0920" w:rsidRDefault="004171B1" w:rsidP="004171B1">
            <w:pPr>
              <w:jc w:val="both"/>
            </w:pPr>
            <w:r w:rsidRPr="00BC0920">
              <w:t>2) использованием экономических законов;</w:t>
            </w:r>
          </w:p>
          <w:p w:rsidR="004171B1" w:rsidRPr="00BC0920" w:rsidRDefault="004171B1" w:rsidP="004171B1">
            <w:pPr>
              <w:jc w:val="both"/>
            </w:pPr>
            <w:r w:rsidRPr="00BC0920">
              <w:t>3) познанием и действием экономических законов для дальнейшего их использования;</w:t>
            </w:r>
          </w:p>
          <w:p w:rsidR="004171B1" w:rsidRPr="00BC0920" w:rsidRDefault="004171B1" w:rsidP="004171B1">
            <w:pPr>
              <w:jc w:val="both"/>
            </w:pPr>
            <w:r w:rsidRPr="00BC0920">
              <w:t>4) разработкой нормативов.</w:t>
            </w:r>
          </w:p>
          <w:p w:rsidR="004171B1" w:rsidRDefault="004171B1" w:rsidP="004171B1">
            <w:pPr>
              <w:jc w:val="both"/>
              <w:rPr>
                <w:color w:val="212529"/>
              </w:rPr>
            </w:pPr>
          </w:p>
          <w:p w:rsidR="004171B1" w:rsidRDefault="004171B1" w:rsidP="004171B1">
            <w:pPr>
              <w:jc w:val="both"/>
              <w:rPr>
                <w:rFonts w:eastAsiaTheme="minorHAnsi"/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lang w:val="en-US"/>
              </w:rPr>
            </w:pPr>
            <w:r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УК-10.1</w:t>
            </w:r>
          </w:p>
          <w:p w:rsidR="004171B1" w:rsidRDefault="004171B1" w:rsidP="004171B1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4171B1" w:rsidTr="008E5A84">
        <w:trPr>
          <w:trHeight w:val="32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5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/>
          <w:p w:rsidR="004171B1" w:rsidRDefault="004171B1" w:rsidP="004171B1">
            <w:r>
              <w:t>Что из перечисленного является примером ко</w:t>
            </w:r>
            <w:r>
              <w:t>р</w:t>
            </w:r>
            <w:r>
              <w:t xml:space="preserve">рупционного поведения? </w:t>
            </w:r>
          </w:p>
          <w:p w:rsidR="004171B1" w:rsidRDefault="004171B1" w:rsidP="004171B1">
            <w:pPr>
              <w:numPr>
                <w:ilvl w:val="0"/>
                <w:numId w:val="16"/>
              </w:numPr>
              <w:jc w:val="both"/>
            </w:pPr>
            <w:r>
              <w:lastRenderedPageBreak/>
              <w:t>выполнение должностных обязанностей в уст</w:t>
            </w:r>
            <w:r>
              <w:t>а</w:t>
            </w:r>
            <w:r>
              <w:t>новленный срок</w:t>
            </w:r>
            <w:r>
              <w:rPr>
                <w:szCs w:val="28"/>
              </w:rPr>
              <w:t>;</w:t>
            </w:r>
            <w:r>
              <w:br/>
              <w:t>2) выплата заработной платы сотрудникам</w:t>
            </w:r>
            <w:r>
              <w:rPr>
                <w:szCs w:val="28"/>
              </w:rPr>
              <w:t>;</w:t>
            </w:r>
            <w:r>
              <w:br/>
              <w:t>3) получение денежного вознаграждения за нез</w:t>
            </w:r>
            <w:r>
              <w:t>а</w:t>
            </w:r>
            <w:r>
              <w:t>конное ускорение оформления документов</w:t>
            </w:r>
            <w:r>
              <w:rPr>
                <w:szCs w:val="28"/>
              </w:rPr>
              <w:t>;</w:t>
            </w:r>
            <w:r>
              <w:br/>
              <w:t>4) участие в профессиональной конференции и</w:t>
            </w:r>
            <w:r>
              <w:t>с</w:t>
            </w:r>
            <w:r>
              <w:t>пользования.</w:t>
            </w:r>
            <w:r>
              <w:br/>
            </w:r>
          </w:p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lastRenderedPageBreak/>
              <w:t>3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r>
              <w:t>УК-11.1</w:t>
            </w:r>
          </w:p>
          <w:p w:rsidR="004171B1" w:rsidRDefault="004171B1" w:rsidP="004171B1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lastRenderedPageBreak/>
              <w:t>товки</w:t>
            </w:r>
          </w:p>
        </w:tc>
      </w:tr>
      <w:tr w:rsidR="004171B1" w:rsidTr="008E5A84">
        <w:trPr>
          <w:trHeight w:val="329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86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</w:pPr>
            <w:r>
              <w:t>Что означает формирование нетерпимого отнош</w:t>
            </w:r>
            <w:r>
              <w:t>е</w:t>
            </w:r>
            <w:r>
              <w:t xml:space="preserve">ния к экстремизму и терроризму? </w:t>
            </w:r>
          </w:p>
          <w:p w:rsidR="004171B1" w:rsidRDefault="004171B1" w:rsidP="004171B1">
            <w:pPr>
              <w:jc w:val="both"/>
            </w:pPr>
            <w:r>
              <w:t>1) пассивное наблюдение за их проявлениями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</w:pPr>
            <w:r>
              <w:t>2) осознание их общественной опасности и гото</w:t>
            </w:r>
            <w:r>
              <w:t>в</w:t>
            </w:r>
            <w:r>
              <w:t>ность противостоять им в рамках правового поля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3) изучение методов экстремистов для личного и</w:t>
            </w:r>
            <w:r>
              <w:t>с</w:t>
            </w:r>
            <w:r>
              <w:t>пользования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</w:pPr>
            <w:r>
              <w:t>4) равнодушное отношение к данным явлениям.</w:t>
            </w:r>
          </w:p>
          <w:p w:rsidR="004171B1" w:rsidRDefault="004171B1" w:rsidP="004171B1"/>
          <w:p w:rsidR="004171B1" w:rsidRDefault="004171B1" w:rsidP="004171B1"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</w:pPr>
            <w:r>
              <w:t>2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r>
              <w:t>УК-11.1</w:t>
            </w:r>
          </w:p>
          <w:p w:rsidR="004171B1" w:rsidRDefault="004171B1" w:rsidP="004171B1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  <w:r>
              <w:rPr>
                <w:i/>
                <w:iCs/>
                <w:color w:val="000000" w:themeColor="text1"/>
                <w:szCs w:val="28"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i/>
                <w:iCs/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Какое действие является первоочередным при о</w:t>
            </w:r>
            <w:r>
              <w:rPr>
                <w:color w:val="000000" w:themeColor="text1"/>
                <w:szCs w:val="28"/>
              </w:rPr>
              <w:t>б</w:t>
            </w:r>
            <w:r>
              <w:rPr>
                <w:color w:val="000000" w:themeColor="text1"/>
                <w:szCs w:val="28"/>
              </w:rPr>
              <w:t>наружении подозрительного предмета, похожего на взрывное устройство?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1) самостоятельно обезвредить его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2) осмотреть предмет ближе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) немедленно сообщить в правоохранительные органы и эвакуировать людей</w:t>
            </w:r>
            <w:r>
              <w:rPr>
                <w:szCs w:val="28"/>
              </w:rPr>
              <w:t>;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4) проигнорировать его.</w:t>
            </w: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</w:p>
          <w:p w:rsidR="004171B1" w:rsidRDefault="004171B1" w:rsidP="004171B1">
            <w:pPr>
              <w:jc w:val="both"/>
              <w:rPr>
                <w:color w:val="000000" w:themeColor="text1"/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r>
              <w:t>УК-11.1</w:t>
            </w:r>
          </w:p>
          <w:p w:rsidR="004171B1" w:rsidRDefault="004171B1" w:rsidP="004171B1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8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center"/>
              <w:rPr>
                <w:i/>
                <w:iCs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законодательство Российской Федерации регулирует вопросы противодействия коррупции?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федеральный закон «О противодействии ко</w:t>
            </w:r>
            <w:r>
              <w:rPr>
                <w:szCs w:val="28"/>
              </w:rPr>
              <w:t>р</w:t>
            </w:r>
            <w:r>
              <w:rPr>
                <w:szCs w:val="28"/>
              </w:rPr>
              <w:t>рупции»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конституция Российской Федера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уголовный кодекс Российской Федера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все перечисленные варианты.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1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9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поставьте виды угроз с основными направлен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ями формирования нетерпимого отношения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</w:t>
            </w:r>
            <w:r>
              <w:t xml:space="preserve"> </w:t>
            </w:r>
            <w:r>
              <w:rPr>
                <w:szCs w:val="28"/>
              </w:rPr>
              <w:t>идеология экстремизм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lastRenderedPageBreak/>
              <w:t xml:space="preserve">2) </w:t>
            </w:r>
            <w:r>
              <w:rPr>
                <w:szCs w:val="28"/>
              </w:rPr>
              <w:t>террористический акт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 xml:space="preserve">3) </w:t>
            </w:r>
            <w:r>
              <w:rPr>
                <w:szCs w:val="28"/>
              </w:rPr>
              <w:t>коррупционное деяние;</w:t>
            </w:r>
            <w:r>
              <w:rPr>
                <w:szCs w:val="28"/>
              </w:rPr>
              <w:tab/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экстремистская пропаганда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) демонстрация правовых последствий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 xml:space="preserve">Б) </w:t>
            </w:r>
            <w:r>
              <w:rPr>
                <w:szCs w:val="28"/>
              </w:rPr>
              <w:t>осуждение насилия и радикализм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информирование об общественной опасно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) критический анализ информации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lastRenderedPageBreak/>
              <w:t>1</w:t>
            </w:r>
            <w:r>
              <w:rPr>
                <w:szCs w:val="28"/>
              </w:rPr>
              <w:t>Б</w:t>
            </w: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В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А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Г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</w:p>
        </w:tc>
        <w:tc>
          <w:tcPr>
            <w:tcW w:w="1162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1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90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установите правильное с</w:t>
            </w:r>
            <w:r>
              <w:rPr>
                <w:i/>
                <w:iCs/>
                <w:szCs w:val="28"/>
              </w:rPr>
              <w:t>о</w:t>
            </w:r>
            <w:r>
              <w:rPr>
                <w:i/>
                <w:iCs/>
                <w:szCs w:val="28"/>
              </w:rPr>
              <w:t>ответствие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поставьте военно-профессиональные действия с их ролью в противодействии угрозам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строгое соблюдение воинской дисциплины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доклад о противоправных действиях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регулярное участие в учениях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отказ от получения подозрительных подарков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А)</w:t>
            </w:r>
            <w:r>
              <w:rPr>
                <w:rFonts w:hint="eastAsia"/>
              </w:rPr>
              <w:t xml:space="preserve"> </w:t>
            </w:r>
            <w:r>
              <w:rPr>
                <w:szCs w:val="28"/>
              </w:rPr>
              <w:t>предотвращение вербовк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Б) основа порядка и противодействия корруп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В) повышение бдительност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Д) демонстрация личного примера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4171B1">
              <w:tc>
                <w:tcPr>
                  <w:tcW w:w="1338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4171B1" w:rsidRDefault="004171B1" w:rsidP="004171B1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4171B1" w:rsidRDefault="004171B1" w:rsidP="004171B1">
            <w:pPr>
              <w:jc w:val="both"/>
              <w:rPr>
                <w:szCs w:val="28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1</w:t>
            </w:r>
            <w:r>
              <w:rPr>
                <w:szCs w:val="28"/>
              </w:rPr>
              <w:t>Б</w:t>
            </w:r>
            <w:r>
              <w:rPr>
                <w:szCs w:val="28"/>
                <w:lang w:val="en-US"/>
              </w:rPr>
              <w:t>2</w:t>
            </w:r>
            <w:r>
              <w:rPr>
                <w:szCs w:val="28"/>
              </w:rPr>
              <w:t>В</w:t>
            </w:r>
            <w:r>
              <w:rPr>
                <w:szCs w:val="28"/>
                <w:lang w:val="en-US"/>
              </w:rPr>
              <w:t>3</w:t>
            </w:r>
            <w:r>
              <w:rPr>
                <w:szCs w:val="28"/>
              </w:rPr>
              <w:t>А</w:t>
            </w:r>
            <w:r>
              <w:rPr>
                <w:szCs w:val="28"/>
                <w:lang w:val="en-US"/>
              </w:rPr>
              <w:t>4</w:t>
            </w:r>
            <w:r>
              <w:rPr>
                <w:szCs w:val="28"/>
              </w:rPr>
              <w:t>Г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1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785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1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</w:pPr>
            <w:r>
              <w:rPr>
                <w:szCs w:val="28"/>
              </w:rPr>
              <w:t xml:space="preserve">Гражданин, оправдывающий на </w:t>
            </w:r>
            <w:proofErr w:type="gramStart"/>
            <w:r>
              <w:rPr>
                <w:szCs w:val="28"/>
              </w:rPr>
              <w:t>интернет-форуме</w:t>
            </w:r>
            <w:proofErr w:type="gramEnd"/>
            <w:r>
              <w:rPr>
                <w:szCs w:val="28"/>
              </w:rPr>
              <w:t xml:space="preserve"> терроризм, совершает правонарушение, пред</w:t>
            </w:r>
            <w:r>
              <w:rPr>
                <w:szCs w:val="28"/>
              </w:rPr>
              <w:t>у</w:t>
            </w:r>
            <w:r>
              <w:rPr>
                <w:szCs w:val="28"/>
              </w:rPr>
              <w:t>смотренное:</w:t>
            </w:r>
            <w:r>
              <w:t xml:space="preserve"> 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1) гражданским кодексом (оскорбление)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трудовым кодексом (нарушение дисциплины)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уголовным кодексом (публичные призывы к терроризму или оправдание терроризма)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административным кодексом (мелкое хулига</w:t>
            </w:r>
            <w:r>
              <w:rPr>
                <w:szCs w:val="28"/>
              </w:rPr>
              <w:t>н</w:t>
            </w:r>
            <w:r>
              <w:rPr>
                <w:szCs w:val="28"/>
              </w:rPr>
              <w:t>ство)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1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4171B1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71B1" w:rsidRDefault="004171B1" w:rsidP="004171B1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</w:pPr>
            <w:r>
              <w:rPr>
                <w:szCs w:val="28"/>
              </w:rPr>
              <w:t>Какая из перечисленных мер является профила</w:t>
            </w:r>
            <w:r>
              <w:rPr>
                <w:szCs w:val="28"/>
              </w:rPr>
              <w:t>к</w:t>
            </w:r>
            <w:r>
              <w:rPr>
                <w:szCs w:val="28"/>
              </w:rPr>
              <w:t>тической в сфере противодействия экстремизму в организации?</w:t>
            </w:r>
            <w:r>
              <w:t xml:space="preserve"> 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1) наказание сотрудников, уже совершивших пр</w:t>
            </w:r>
            <w:r>
              <w:rPr>
                <w:szCs w:val="28"/>
              </w:rPr>
              <w:t>а</w:t>
            </w:r>
            <w:r>
              <w:rPr>
                <w:szCs w:val="28"/>
              </w:rPr>
              <w:t>вонарушения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) создание атмосферы толерантности, проведение обучающих семинаров о недопустимости экстр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мизма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) сокрытие инцидентов для сохранения репутации;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4) проведение расследования после совершения.</w:t>
            </w:r>
          </w:p>
          <w:p w:rsidR="004171B1" w:rsidRDefault="004171B1" w:rsidP="004171B1">
            <w:pPr>
              <w:jc w:val="both"/>
              <w:rPr>
                <w:szCs w:val="28"/>
              </w:rPr>
            </w:pPr>
          </w:p>
          <w:p w:rsidR="004171B1" w:rsidRDefault="004171B1" w:rsidP="004171B1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171B1" w:rsidRDefault="004171B1" w:rsidP="004171B1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1.1</w:t>
            </w:r>
          </w:p>
          <w:p w:rsidR="004171B1" w:rsidRDefault="004171B1" w:rsidP="004171B1">
            <w:pPr>
              <w:jc w:val="center"/>
              <w:rPr>
                <w:szCs w:val="28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7345E7" w:rsidTr="008E5A84">
        <w:trPr>
          <w:trHeight w:val="331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93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е ответы (2 варианта).</w:t>
            </w:r>
          </w:p>
          <w:p w:rsidR="007345E7" w:rsidRDefault="007345E7" w:rsidP="007345E7">
            <w:pPr>
              <w:jc w:val="both"/>
              <w:rPr>
                <w:lang w:eastAsia="en-US"/>
              </w:rPr>
            </w:pPr>
          </w:p>
          <w:p w:rsidR="007345E7" w:rsidRDefault="007345E7" w:rsidP="007345E7">
            <w:pPr>
              <w:jc w:val="both"/>
            </w:pPr>
            <w:r>
              <w:t>Укажите дифференциальные уравнения:</w:t>
            </w:r>
          </w:p>
          <w:p w:rsidR="007345E7" w:rsidRDefault="007345E7" w:rsidP="007345E7">
            <w:pPr>
              <w:autoSpaceDE w:val="0"/>
              <w:autoSpaceDN w:val="0"/>
              <w:adjustRightInd w:val="0"/>
              <w:jc w:val="both"/>
            </w:pPr>
            <w:r>
              <w:t xml:space="preserve">1) </w:t>
            </w:r>
            <w:r>
              <w:rPr>
                <w:rFonts w:eastAsiaTheme="minorHAnsi"/>
                <w:position w:val="-6"/>
                <w:sz w:val="22"/>
                <w:szCs w:val="22"/>
                <w:lang w:eastAsia="en-US"/>
              </w:rPr>
              <w:object w:dxaOrig="1395" w:dyaOrig="315" w14:anchorId="470C49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15.75pt" o:ole="">
                  <v:imagedata r:id="rId18" o:title=""/>
                </v:shape>
                <o:OLEObject Type="Embed" ProgID="Equation.3" ShapeID="_x0000_i1025" DrawAspect="Content" ObjectID="_1823239189" r:id="rId19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 xml:space="preserve">2) </w:t>
            </w:r>
            <w:r>
              <w:rPr>
                <w:rFonts w:eastAsiaTheme="minorHAnsi"/>
                <w:position w:val="-10"/>
                <w:sz w:val="22"/>
                <w:szCs w:val="22"/>
                <w:lang w:eastAsia="en-US"/>
              </w:rPr>
              <w:object w:dxaOrig="1215" w:dyaOrig="315" w14:anchorId="3D6D5B2B">
                <v:shape id="_x0000_i1026" type="#_x0000_t75" style="width:61.5pt;height:15.75pt" o:ole="">
                  <v:imagedata r:id="rId20" o:title=""/>
                </v:shape>
                <o:OLEObject Type="Embed" ProgID="Equation.3" ShapeID="_x0000_i1026" DrawAspect="Content" ObjectID="_1823239190" r:id="rId21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 xml:space="preserve">3) </w:t>
            </w:r>
            <w:r>
              <w:rPr>
                <w:rFonts w:eastAsiaTheme="minorHAnsi"/>
                <w:position w:val="-10"/>
                <w:sz w:val="22"/>
                <w:szCs w:val="22"/>
                <w:lang w:eastAsia="en-US"/>
              </w:rPr>
              <w:object w:dxaOrig="1575" w:dyaOrig="315" w14:anchorId="274F5105">
                <v:shape id="_x0000_i1027" type="#_x0000_t75" style="width:79.5pt;height:15.75pt" o:ole="">
                  <v:imagedata r:id="rId22" o:title=""/>
                </v:shape>
                <o:OLEObject Type="Embed" ProgID="Equation.3" ShapeID="_x0000_i1027" DrawAspect="Content" ObjectID="_1823239191" r:id="rId23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rFonts w:eastAsiaTheme="minorHAnsi"/>
                <w:position w:val="-6"/>
                <w:sz w:val="22"/>
                <w:szCs w:val="22"/>
                <w:lang w:eastAsia="en-US"/>
              </w:rPr>
            </w:pPr>
            <w:r>
              <w:t xml:space="preserve">4) </w:t>
            </w:r>
            <w:r>
              <w:rPr>
                <w:rFonts w:eastAsiaTheme="minorHAnsi"/>
                <w:position w:val="-6"/>
                <w:sz w:val="22"/>
                <w:szCs w:val="22"/>
                <w:lang w:eastAsia="en-US"/>
              </w:rPr>
              <w:object w:dxaOrig="1035" w:dyaOrig="285" w14:anchorId="28E402D6">
                <v:shape id="_x0000_i1028" type="#_x0000_t75" style="width:52.5pt;height:14.25pt" o:ole="">
                  <v:imagedata r:id="rId24" o:title=""/>
                </v:shape>
                <o:OLEObject Type="Embed" ProgID="Equation.3" ShapeID="_x0000_i1028" DrawAspect="Content" ObjectID="_1823239192" r:id="rId25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rFonts w:eastAsiaTheme="minorHAnsi"/>
                <w:position w:val="-6"/>
                <w:sz w:val="22"/>
                <w:szCs w:val="22"/>
                <w:lang w:eastAsia="en-US"/>
              </w:rPr>
            </w:pPr>
          </w:p>
          <w:p w:rsidR="007345E7" w:rsidRDefault="007345E7" w:rsidP="007345E7">
            <w:pPr>
              <w:jc w:val="both"/>
              <w:rPr>
                <w:rFonts w:eastAsiaTheme="minorHAnsi"/>
                <w:position w:val="-6"/>
                <w:sz w:val="22"/>
                <w:szCs w:val="22"/>
                <w:lang w:eastAsia="en-US"/>
              </w:rPr>
            </w:pPr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lang w:eastAsia="en-US"/>
              </w:rPr>
            </w:pPr>
            <w:r>
              <w:t>23</w:t>
            </w:r>
          </w:p>
        </w:tc>
        <w:tc>
          <w:tcPr>
            <w:tcW w:w="1162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Высшая матем</w:t>
            </w:r>
            <w:r>
              <w:t>а</w:t>
            </w:r>
            <w:r>
              <w:t>тика</w:t>
            </w:r>
          </w:p>
        </w:tc>
      </w:tr>
      <w:tr w:rsidR="007345E7" w:rsidTr="008E5A84">
        <w:trPr>
          <w:trHeight w:val="2440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4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7345E7" w:rsidRDefault="007345E7" w:rsidP="007345E7">
            <w:pPr>
              <w:jc w:val="both"/>
              <w:rPr>
                <w:i/>
                <w:iCs/>
              </w:rPr>
            </w:pPr>
          </w:p>
          <w:p w:rsidR="007345E7" w:rsidRDefault="007345E7" w:rsidP="007345E7">
            <w:pPr>
              <w:jc w:val="both"/>
            </w:pPr>
            <w:r>
              <w:t>При решении задач геометрии и физики использ</w:t>
            </w:r>
            <w:r>
              <w:t>у</w:t>
            </w:r>
            <w:r>
              <w:t>ются определенные интегралы. Соотнесите пре</w:t>
            </w:r>
            <w:r>
              <w:t>д</w:t>
            </w:r>
            <w:r>
              <w:t>ложенные формулы с решением соответствующих задач.</w:t>
            </w:r>
          </w:p>
          <w:p w:rsidR="007345E7" w:rsidRDefault="007345E7" w:rsidP="007345E7">
            <w:pPr>
              <w:jc w:val="both"/>
            </w:pPr>
            <w:r>
              <w:t>1) площадь криволинейной трапеции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2) объем тела вращения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3) длина дуги кривой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jc w:val="both"/>
              <w:rPr>
                <w:iCs/>
              </w:rPr>
            </w:pPr>
            <w:r>
              <w:rPr>
                <w:iCs/>
              </w:rPr>
              <w:t xml:space="preserve">А) </w:t>
            </w:r>
            <w:r>
              <w:rPr>
                <w:iCs/>
                <w:position w:val="-32"/>
              </w:rPr>
              <w:object w:dxaOrig="1320" w:dyaOrig="765">
                <v:shape id="_x0000_i1029" type="#_x0000_t75" style="width:65.25pt;height:37.5pt" o:ole="">
                  <v:imagedata r:id="rId26" o:title=""/>
                </v:shape>
                <o:OLEObject Type="Embed" ProgID="Equation.3" ShapeID="_x0000_i1029" DrawAspect="Content" ObjectID="_1823239193" r:id="rId27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iCs/>
              </w:rPr>
            </w:pPr>
            <w:r>
              <w:rPr>
                <w:iCs/>
              </w:rPr>
              <w:t xml:space="preserve">Б) </w:t>
            </w:r>
            <w:r>
              <w:rPr>
                <w:iCs/>
                <w:position w:val="-32"/>
              </w:rPr>
              <w:object w:dxaOrig="1740" w:dyaOrig="765">
                <v:shape id="_x0000_i1030" type="#_x0000_t75" style="width:87pt;height:37.5pt" o:ole="">
                  <v:imagedata r:id="rId28" o:title=""/>
                </v:shape>
                <o:OLEObject Type="Embed" ProgID="Equation.3" ShapeID="_x0000_i1030" DrawAspect="Content" ObjectID="_1823239194" r:id="rId29"/>
              </w:objec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iCs/>
                <w:position w:val="-32"/>
              </w:rPr>
            </w:pPr>
            <w:r>
              <w:t xml:space="preserve">В) </w:t>
            </w:r>
            <w:r>
              <w:rPr>
                <w:iCs/>
                <w:position w:val="-32"/>
              </w:rPr>
              <w:object w:dxaOrig="2100" w:dyaOrig="765">
                <v:shape id="_x0000_i1031" type="#_x0000_t75" style="width:105pt;height:37.5pt" o:ole="">
                  <v:imagedata r:id="rId30" o:title=""/>
                </v:shape>
                <o:OLEObject Type="Embed" ProgID="Equation.3" ShapeID="_x0000_i1031" DrawAspect="Content" ObjectID="_1823239195" r:id="rId31"/>
              </w:object>
            </w:r>
          </w:p>
          <w:p w:rsidR="007345E7" w:rsidRDefault="007345E7" w:rsidP="007345E7">
            <w:pPr>
              <w:jc w:val="both"/>
            </w:pPr>
            <w:r>
              <w:t>Запишите выбранные буквы под соответствующими цифрами:</w:t>
            </w:r>
          </w:p>
          <w:p w:rsidR="007345E7" w:rsidRDefault="007345E7" w:rsidP="007345E7">
            <w:pPr>
              <w:jc w:val="both"/>
              <w:rPr>
                <w:iCs/>
                <w:position w:val="-32"/>
              </w:rPr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5"/>
              <w:gridCol w:w="1785"/>
              <w:gridCol w:w="1785"/>
            </w:tblGrid>
            <w:tr w:rsidR="007345E7">
              <w:tc>
                <w:tcPr>
                  <w:tcW w:w="1785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1</w:t>
                  </w:r>
                </w:p>
              </w:tc>
              <w:tc>
                <w:tcPr>
                  <w:tcW w:w="1785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2</w:t>
                  </w:r>
                </w:p>
              </w:tc>
              <w:tc>
                <w:tcPr>
                  <w:tcW w:w="1785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3</w:t>
                  </w:r>
                </w:p>
              </w:tc>
            </w:tr>
            <w:tr w:rsidR="007345E7">
              <w:tc>
                <w:tcPr>
                  <w:tcW w:w="1785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  <w:tc>
                <w:tcPr>
                  <w:tcW w:w="1785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  <w:tc>
                <w:tcPr>
                  <w:tcW w:w="1785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</w:tr>
          </w:tbl>
          <w:p w:rsidR="007345E7" w:rsidRDefault="007345E7" w:rsidP="007345E7">
            <w:pPr>
              <w:jc w:val="both"/>
              <w:rPr>
                <w:iCs/>
                <w:position w:val="-32"/>
              </w:rPr>
            </w:pPr>
          </w:p>
        </w:tc>
        <w:tc>
          <w:tcPr>
            <w:tcW w:w="1625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1А</w:t>
            </w:r>
            <w:r>
              <w:rPr>
                <w:lang w:val="en-US"/>
              </w:rPr>
              <w:t>2</w:t>
            </w:r>
            <w:r>
              <w:t>Б</w:t>
            </w:r>
            <w:r>
              <w:rPr>
                <w:lang w:val="en-US"/>
              </w:rPr>
              <w:t>3</w:t>
            </w:r>
            <w:r>
              <w:t>В</w:t>
            </w:r>
          </w:p>
        </w:tc>
        <w:tc>
          <w:tcPr>
            <w:tcW w:w="1162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ОПК- 1.1</w:t>
            </w:r>
          </w:p>
          <w:p w:rsidR="007345E7" w:rsidRDefault="007345E7" w:rsidP="007345E7">
            <w:pPr>
              <w:jc w:val="center"/>
            </w:pPr>
            <w:r>
              <w:t>Высшая матем</w:t>
            </w:r>
            <w:r>
              <w:t>а</w:t>
            </w:r>
            <w:r>
              <w:t>тика</w:t>
            </w:r>
          </w:p>
        </w:tc>
      </w:tr>
      <w:tr w:rsidR="007345E7" w:rsidTr="008E5A84">
        <w:trPr>
          <w:trHeight w:val="530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5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Pr="001D1551" w:rsidRDefault="007345E7" w:rsidP="007345E7">
            <w:pPr>
              <w:jc w:val="both"/>
              <w:rPr>
                <w:i/>
                <w:iCs/>
              </w:rPr>
            </w:pPr>
            <w:r w:rsidRPr="001D1551">
              <w:rPr>
                <w:i/>
                <w:iCs/>
              </w:rPr>
              <w:t>Прочитайте текст и установите правильное с</w:t>
            </w:r>
            <w:r w:rsidRPr="001D1551">
              <w:rPr>
                <w:i/>
                <w:iCs/>
              </w:rPr>
              <w:t>о</w:t>
            </w:r>
            <w:r w:rsidRPr="001D1551">
              <w:rPr>
                <w:i/>
                <w:iCs/>
              </w:rPr>
              <w:t>ответствие</w:t>
            </w:r>
          </w:p>
          <w:p w:rsidR="007345E7" w:rsidRPr="001D1551" w:rsidRDefault="007345E7" w:rsidP="007345E7">
            <w:pPr>
              <w:jc w:val="both"/>
              <w:rPr>
                <w:iCs/>
              </w:rPr>
            </w:pPr>
          </w:p>
          <w:p w:rsidR="007345E7" w:rsidRPr="001D1551" w:rsidRDefault="007345E7" w:rsidP="007345E7">
            <w:pPr>
              <w:jc w:val="both"/>
            </w:pPr>
            <w:r w:rsidRPr="001D1551">
              <w:rPr>
                <w:iCs/>
              </w:rPr>
              <w:t>Установите соответствие между функциями и зн</w:t>
            </w:r>
            <w:r w:rsidRPr="001D1551">
              <w:rPr>
                <w:iCs/>
              </w:rPr>
              <w:t>а</w:t>
            </w:r>
            <w:r w:rsidRPr="001D1551">
              <w:rPr>
                <w:iCs/>
              </w:rPr>
              <w:t xml:space="preserve">чениями их производных в точке </w:t>
            </w:r>
            <w:r w:rsidRPr="001D1551">
              <w:rPr>
                <w:iCs/>
                <w:lang w:val="en-US"/>
              </w:rPr>
              <w:t>x</w:t>
            </w:r>
            <w:r w:rsidRPr="001D1551">
              <w:rPr>
                <w:iCs/>
              </w:rPr>
              <w:t>=1:</w:t>
            </w:r>
            <w:r w:rsidRPr="001D1551">
              <w:t xml:space="preserve"> </w:t>
            </w:r>
          </w:p>
          <w:p w:rsidR="007345E7" w:rsidRPr="001D1551" w:rsidRDefault="007345E7" w:rsidP="007345E7">
            <w:pPr>
              <w:jc w:val="both"/>
            </w:pPr>
            <w:r w:rsidRPr="001D1551">
              <w:lastRenderedPageBreak/>
              <w:t xml:space="preserve">1. </w:t>
            </w:r>
            <w:r w:rsidRPr="001D1551">
              <w:rPr>
                <w:position w:val="-10"/>
              </w:rPr>
              <w:object w:dxaOrig="1180" w:dyaOrig="360" w14:anchorId="3311B91B">
                <v:shape id="_x0000_i1032" type="#_x0000_t75" style="width:59.25pt;height:18pt" o:ole="">
                  <v:imagedata r:id="rId32" o:title=""/>
                </v:shape>
                <o:OLEObject Type="Embed" ProgID="Equation.3" ShapeID="_x0000_i1032" DrawAspect="Content" ObjectID="_1823239196" r:id="rId33"/>
              </w:object>
            </w:r>
          </w:p>
          <w:p w:rsidR="007345E7" w:rsidRPr="001D1551" w:rsidRDefault="007345E7" w:rsidP="007345E7">
            <w:pPr>
              <w:jc w:val="both"/>
            </w:pPr>
            <w:r w:rsidRPr="001D1551">
              <w:t xml:space="preserve">2. </w:t>
            </w:r>
            <w:r w:rsidRPr="001D1551">
              <w:rPr>
                <w:position w:val="-10"/>
              </w:rPr>
              <w:object w:dxaOrig="800" w:dyaOrig="360" w14:anchorId="49F71733">
                <v:shape id="_x0000_i1033" type="#_x0000_t75" style="width:40.5pt;height:18pt" o:ole="">
                  <v:imagedata r:id="rId34" o:title=""/>
                </v:shape>
                <o:OLEObject Type="Embed" ProgID="Equation.3" ShapeID="_x0000_i1033" DrawAspect="Content" ObjectID="_1823239197" r:id="rId35"/>
              </w:object>
            </w:r>
          </w:p>
          <w:p w:rsidR="007345E7" w:rsidRPr="001D1551" w:rsidRDefault="007345E7" w:rsidP="007345E7">
            <w:pPr>
              <w:jc w:val="both"/>
            </w:pPr>
            <w:r w:rsidRPr="001D1551">
              <w:t xml:space="preserve">3. </w:t>
            </w:r>
            <w:r w:rsidRPr="001D1551">
              <w:rPr>
                <w:position w:val="-10"/>
              </w:rPr>
              <w:object w:dxaOrig="820" w:dyaOrig="320" w14:anchorId="2741E9ED">
                <v:shape id="_x0000_i1034" type="#_x0000_t75" style="width:41.25pt;height:15.75pt" o:ole="">
                  <v:imagedata r:id="rId36" o:title=""/>
                </v:shape>
                <o:OLEObject Type="Embed" ProgID="Equation.3" ShapeID="_x0000_i1034" DrawAspect="Content" ObjectID="_1823239198" r:id="rId37"/>
              </w:object>
            </w:r>
          </w:p>
          <w:p w:rsidR="007345E7" w:rsidRPr="001D1551" w:rsidRDefault="007345E7" w:rsidP="007345E7">
            <w:pPr>
              <w:jc w:val="both"/>
            </w:pPr>
          </w:p>
          <w:p w:rsidR="007345E7" w:rsidRPr="001D1551" w:rsidRDefault="007345E7" w:rsidP="007345E7">
            <w:pPr>
              <w:jc w:val="both"/>
              <w:rPr>
                <w:iCs/>
              </w:rPr>
            </w:pPr>
            <w:r>
              <w:rPr>
                <w:iCs/>
              </w:rPr>
              <w:t>А</w:t>
            </w:r>
            <w:r w:rsidRPr="001D1551">
              <w:rPr>
                <w:iCs/>
              </w:rPr>
              <w:t xml:space="preserve">. </w:t>
            </w:r>
            <w:r w:rsidRPr="001D1551">
              <w:rPr>
                <w:position w:val="-10"/>
              </w:rPr>
              <w:object w:dxaOrig="900" w:dyaOrig="320" w14:anchorId="26B8003E">
                <v:shape id="_x0000_i1035" type="#_x0000_t75" style="width:45pt;height:15.75pt" o:ole="">
                  <v:imagedata r:id="rId38" o:title=""/>
                </v:shape>
                <o:OLEObject Type="Embed" ProgID="Equation.3" ShapeID="_x0000_i1035" DrawAspect="Content" ObjectID="_1823239199" r:id="rId39"/>
              </w:object>
            </w:r>
          </w:p>
          <w:p w:rsidR="007345E7" w:rsidRPr="001D1551" w:rsidRDefault="007345E7" w:rsidP="007345E7">
            <w:pPr>
              <w:jc w:val="both"/>
              <w:rPr>
                <w:iCs/>
              </w:rPr>
            </w:pPr>
            <w:r>
              <w:rPr>
                <w:iCs/>
              </w:rPr>
              <w:t>Б</w:t>
            </w:r>
            <w:r w:rsidRPr="001D1551">
              <w:rPr>
                <w:iCs/>
              </w:rPr>
              <w:t xml:space="preserve">. </w:t>
            </w:r>
            <w:r w:rsidRPr="001D1551">
              <w:rPr>
                <w:position w:val="-10"/>
              </w:rPr>
              <w:object w:dxaOrig="880" w:dyaOrig="320" w14:anchorId="7BEE0783">
                <v:shape id="_x0000_i1036" type="#_x0000_t75" style="width:44.25pt;height:15.75pt" o:ole="">
                  <v:imagedata r:id="rId40" o:title=""/>
                </v:shape>
                <o:OLEObject Type="Embed" ProgID="Equation.3" ShapeID="_x0000_i1036" DrawAspect="Content" ObjectID="_1823239200" r:id="rId41"/>
              </w:object>
            </w:r>
          </w:p>
          <w:p w:rsidR="007345E7" w:rsidRDefault="007345E7" w:rsidP="007345E7">
            <w:pPr>
              <w:jc w:val="both"/>
            </w:pPr>
            <w:r>
              <w:t>В</w:t>
            </w:r>
            <w:r w:rsidRPr="001D1551">
              <w:t xml:space="preserve">. </w:t>
            </w:r>
            <w:r w:rsidRPr="001D1551">
              <w:rPr>
                <w:position w:val="-10"/>
              </w:rPr>
              <w:object w:dxaOrig="840" w:dyaOrig="320" w14:anchorId="75A3273F">
                <v:shape id="_x0000_i1037" type="#_x0000_t75" style="width:42pt;height:15.75pt" o:ole="">
                  <v:imagedata r:id="rId42" o:title=""/>
                </v:shape>
                <o:OLEObject Type="Embed" ProgID="Equation.3" ShapeID="_x0000_i1037" DrawAspect="Content" ObjectID="_1823239201" r:id="rId43"/>
              </w:objec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jc w:val="both"/>
            </w:pPr>
            <w:r>
              <w:t>Запишите выбранные буквы под соответствующими цифрами:</w:t>
            </w:r>
          </w:p>
          <w:p w:rsidR="007345E7" w:rsidRPr="00651731" w:rsidRDefault="007345E7" w:rsidP="007345E7">
            <w:pPr>
              <w:jc w:val="both"/>
              <w:rPr>
                <w:iCs/>
                <w:position w:val="-32"/>
              </w:rPr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1"/>
              <w:gridCol w:w="1782"/>
              <w:gridCol w:w="1782"/>
            </w:tblGrid>
            <w:tr w:rsidR="007345E7" w:rsidTr="00651731">
              <w:tc>
                <w:tcPr>
                  <w:tcW w:w="1781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1</w:t>
                  </w:r>
                </w:p>
              </w:tc>
              <w:tc>
                <w:tcPr>
                  <w:tcW w:w="1782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2</w:t>
                  </w:r>
                </w:p>
              </w:tc>
              <w:tc>
                <w:tcPr>
                  <w:tcW w:w="1782" w:type="dxa"/>
                </w:tcPr>
                <w:p w:rsidR="007345E7" w:rsidRDefault="007345E7" w:rsidP="007345E7">
                  <w:pPr>
                    <w:jc w:val="center"/>
                    <w:rPr>
                      <w:iCs/>
                      <w:position w:val="-32"/>
                    </w:rPr>
                  </w:pPr>
                  <w:r>
                    <w:rPr>
                      <w:iCs/>
                      <w:position w:val="-32"/>
                    </w:rPr>
                    <w:t>3</w:t>
                  </w:r>
                </w:p>
              </w:tc>
            </w:tr>
            <w:tr w:rsidR="007345E7" w:rsidTr="00651731">
              <w:tc>
                <w:tcPr>
                  <w:tcW w:w="1781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  <w:tc>
                <w:tcPr>
                  <w:tcW w:w="1782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  <w:tc>
                <w:tcPr>
                  <w:tcW w:w="1782" w:type="dxa"/>
                </w:tcPr>
                <w:p w:rsidR="007345E7" w:rsidRDefault="007345E7" w:rsidP="007345E7">
                  <w:pPr>
                    <w:jc w:val="both"/>
                    <w:rPr>
                      <w:iCs/>
                      <w:position w:val="-32"/>
                    </w:rPr>
                  </w:pPr>
                </w:p>
              </w:tc>
            </w:tr>
          </w:tbl>
          <w:p w:rsidR="007345E7" w:rsidRPr="001D1551" w:rsidRDefault="007345E7" w:rsidP="007345E7">
            <w:pPr>
              <w:jc w:val="both"/>
              <w:rPr>
                <w:iCs/>
              </w:rPr>
            </w:pPr>
          </w:p>
        </w:tc>
        <w:tc>
          <w:tcPr>
            <w:tcW w:w="1625" w:type="dxa"/>
            <w:shd w:val="clear" w:color="auto" w:fill="FFFFFF" w:themeFill="background1"/>
          </w:tcPr>
          <w:p w:rsidR="007345E7" w:rsidRPr="001D1551" w:rsidRDefault="007345E7" w:rsidP="007345E7">
            <w:pPr>
              <w:jc w:val="center"/>
            </w:pPr>
            <w:r w:rsidRPr="001D1551">
              <w:lastRenderedPageBreak/>
              <w:t>1</w:t>
            </w:r>
            <w:r>
              <w:rPr>
                <w:lang w:val="en-US"/>
              </w:rPr>
              <w:t>А2Б3В</w:t>
            </w:r>
          </w:p>
        </w:tc>
        <w:tc>
          <w:tcPr>
            <w:tcW w:w="1162" w:type="dxa"/>
            <w:shd w:val="clear" w:color="auto" w:fill="FFFFFF" w:themeFill="background1"/>
          </w:tcPr>
          <w:p w:rsidR="007345E7" w:rsidRDefault="008E5A84" w:rsidP="007345E7">
            <w:pPr>
              <w:jc w:val="center"/>
            </w:pPr>
            <w:r>
              <w:t>ОПК-</w:t>
            </w:r>
            <w:r w:rsidR="007345E7">
              <w:t>1.1</w:t>
            </w:r>
          </w:p>
          <w:p w:rsidR="007345E7" w:rsidRDefault="007345E7" w:rsidP="007345E7">
            <w:pPr>
              <w:jc w:val="center"/>
            </w:pPr>
            <w:r>
              <w:t>Высшая матем</w:t>
            </w:r>
            <w:r>
              <w:t>а</w:t>
            </w:r>
            <w:r>
              <w:t>тика</w:t>
            </w:r>
          </w:p>
        </w:tc>
      </w:tr>
      <w:tr w:rsidR="007345E7" w:rsidTr="008E5A84">
        <w:trPr>
          <w:trHeight w:val="1238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96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Default="007345E7" w:rsidP="007345E7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7345E7" w:rsidRDefault="007345E7" w:rsidP="007345E7">
            <w:pPr>
              <w:pStyle w:val="1"/>
              <w:ind w:firstLine="0"/>
              <w:rPr>
                <w:i/>
                <w:iCs/>
              </w:rPr>
            </w:pPr>
          </w:p>
          <w:p w:rsidR="007345E7" w:rsidRPr="003139A6" w:rsidRDefault="007345E7" w:rsidP="007345E7">
            <w:pPr>
              <w:jc w:val="both"/>
            </w:pPr>
            <w:r w:rsidRPr="003139A6">
              <w:t>Установите соответствие между основными пон</w:t>
            </w:r>
            <w:r w:rsidRPr="003139A6">
              <w:t>я</w:t>
            </w:r>
            <w:r w:rsidRPr="003139A6">
              <w:t>тиями динамики поступательного движения и их определениями.</w:t>
            </w:r>
          </w:p>
          <w:p w:rsidR="007345E7" w:rsidRPr="00F92FDF" w:rsidRDefault="007345E7" w:rsidP="007345E7">
            <w:pPr>
              <w:jc w:val="both"/>
            </w:pPr>
            <w:r w:rsidRPr="00F92FDF">
              <w:t>Понятие</w:t>
            </w:r>
          </w:p>
          <w:p w:rsidR="007345E7" w:rsidRPr="00F92FDF" w:rsidRDefault="007345E7" w:rsidP="007345E7">
            <w:pPr>
              <w:jc w:val="both"/>
            </w:pPr>
            <w:r>
              <w:t>1) и</w:t>
            </w:r>
            <w:r w:rsidRPr="00F92FDF">
              <w:t>мпульс тела</w:t>
            </w:r>
            <w:r>
              <w:t>;</w:t>
            </w:r>
          </w:p>
          <w:p w:rsidR="007345E7" w:rsidRPr="00F92FDF" w:rsidRDefault="007345E7" w:rsidP="007345E7">
            <w:pPr>
              <w:jc w:val="both"/>
            </w:pPr>
            <w:r>
              <w:t>2) с</w:t>
            </w:r>
            <w:r w:rsidRPr="00F92FDF">
              <w:t>ила</w:t>
            </w:r>
            <w:r>
              <w:t>;</w:t>
            </w:r>
          </w:p>
          <w:p w:rsidR="007345E7" w:rsidRPr="00F92FDF" w:rsidRDefault="007345E7" w:rsidP="007345E7">
            <w:pPr>
              <w:jc w:val="both"/>
            </w:pPr>
            <w:r>
              <w:t>3) м</w:t>
            </w:r>
            <w:r w:rsidRPr="00F92FDF">
              <w:t>асса</w:t>
            </w:r>
            <w:r>
              <w:t>;</w:t>
            </w:r>
          </w:p>
          <w:p w:rsidR="007345E7" w:rsidRDefault="007345E7" w:rsidP="007345E7">
            <w:pPr>
              <w:jc w:val="both"/>
            </w:pPr>
            <w:r>
              <w:t>4) и</w:t>
            </w:r>
            <w:r w:rsidRPr="00F92FDF">
              <w:t>нерция</w:t>
            </w:r>
            <w:r>
              <w:t>.</w:t>
            </w:r>
          </w:p>
          <w:p w:rsidR="007345E7" w:rsidRDefault="007345E7" w:rsidP="007345E7">
            <w:pPr>
              <w:jc w:val="both"/>
            </w:pPr>
          </w:p>
          <w:p w:rsidR="007345E7" w:rsidRPr="00F92FDF" w:rsidRDefault="007345E7" w:rsidP="007345E7">
            <w:pPr>
              <w:jc w:val="both"/>
            </w:pPr>
            <w:r w:rsidRPr="00F92FDF">
              <w:t>Определение</w:t>
            </w:r>
          </w:p>
          <w:p w:rsidR="007345E7" w:rsidRPr="00F92FDF" w:rsidRDefault="007345E7" w:rsidP="007345E7">
            <w:pPr>
              <w:jc w:val="both"/>
            </w:pPr>
            <w:r>
              <w:t>А) м</w:t>
            </w:r>
            <w:r w:rsidRPr="00F92FDF">
              <w:t>ера инертности тела, зависящая от количества вещества в нем</w:t>
            </w:r>
            <w:r>
              <w:t>;</w:t>
            </w:r>
          </w:p>
          <w:p w:rsidR="007345E7" w:rsidRPr="00F92FDF" w:rsidRDefault="007345E7" w:rsidP="007345E7">
            <w:pPr>
              <w:jc w:val="both"/>
            </w:pPr>
            <w:r>
              <w:t>Б) в</w:t>
            </w:r>
            <w:r w:rsidRPr="00F92FDF">
              <w:t>екторная физическая величина, равная прои</w:t>
            </w:r>
            <w:r w:rsidRPr="00F92FDF">
              <w:t>з</w:t>
            </w:r>
            <w:r w:rsidRPr="00F92FDF">
              <w:t>ведению массы тела на его скорость</w:t>
            </w:r>
            <w:r>
              <w:t>;</w:t>
            </w:r>
          </w:p>
          <w:p w:rsidR="007345E7" w:rsidRPr="00F92FDF" w:rsidRDefault="007345E7" w:rsidP="007345E7">
            <w:pPr>
              <w:jc w:val="both"/>
            </w:pPr>
            <w:r>
              <w:t>В) я</w:t>
            </w:r>
            <w:r w:rsidRPr="00F92FDF">
              <w:t>вление сохранения скорости тела постоянной при отсутствии действия других тел</w:t>
            </w:r>
            <w:r>
              <w:t>;</w:t>
            </w:r>
          </w:p>
          <w:p w:rsidR="007345E7" w:rsidRDefault="007345E7" w:rsidP="007345E7">
            <w:pPr>
              <w:jc w:val="both"/>
            </w:pPr>
            <w:r>
              <w:t>Г) в</w:t>
            </w:r>
            <w:r w:rsidRPr="00F92FDF">
              <w:t>екторная физическая величина, являющаяся мерой действия одного тела на другое, причина изменения скорости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7345E7" w:rsidTr="00B939E0">
              <w:tc>
                <w:tcPr>
                  <w:tcW w:w="1338" w:type="dxa"/>
                </w:tcPr>
                <w:p w:rsidR="007345E7" w:rsidRDefault="007345E7" w:rsidP="007345E7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center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7345E7" w:rsidTr="00B939E0">
              <w:tc>
                <w:tcPr>
                  <w:tcW w:w="1338" w:type="dxa"/>
                </w:tcPr>
                <w:p w:rsidR="007345E7" w:rsidRDefault="007345E7" w:rsidP="007345E7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both"/>
                    <w:rPr>
                      <w:szCs w:val="28"/>
                    </w:rPr>
                  </w:pPr>
                </w:p>
              </w:tc>
              <w:tc>
                <w:tcPr>
                  <w:tcW w:w="1339" w:type="dxa"/>
                </w:tcPr>
                <w:p w:rsidR="007345E7" w:rsidRDefault="007345E7" w:rsidP="007345E7">
                  <w:pPr>
                    <w:jc w:val="both"/>
                    <w:rPr>
                      <w:szCs w:val="28"/>
                    </w:rPr>
                  </w:pPr>
                </w:p>
              </w:tc>
            </w:tr>
          </w:tbl>
          <w:p w:rsidR="007345E7" w:rsidRPr="00A13E19" w:rsidRDefault="007345E7" w:rsidP="007345E7">
            <w:pPr>
              <w:jc w:val="both"/>
            </w:pPr>
          </w:p>
        </w:tc>
        <w:tc>
          <w:tcPr>
            <w:tcW w:w="1625" w:type="dxa"/>
            <w:shd w:val="clear" w:color="auto" w:fill="FFFFFF" w:themeFill="background1"/>
          </w:tcPr>
          <w:p w:rsidR="007345E7" w:rsidRPr="003139A6" w:rsidRDefault="007345E7" w:rsidP="007345E7">
            <w:pPr>
              <w:jc w:val="center"/>
            </w:pPr>
            <w:r w:rsidRPr="003139A6">
              <w:t>1</w:t>
            </w:r>
            <w:r>
              <w:t>Б</w:t>
            </w:r>
            <w:r w:rsidRPr="003139A6">
              <w:t>2</w:t>
            </w:r>
            <w:r>
              <w:t>Г</w:t>
            </w:r>
            <w:r w:rsidRPr="003139A6">
              <w:t>3A4</w:t>
            </w:r>
            <w:r>
              <w:t>В</w:t>
            </w:r>
          </w:p>
          <w:p w:rsidR="007345E7" w:rsidRPr="00A13E19" w:rsidRDefault="007345E7" w:rsidP="007345E7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FFFFFF" w:themeFill="background1"/>
          </w:tcPr>
          <w:p w:rsidR="007345E7" w:rsidRPr="00A13E19" w:rsidRDefault="007345E7" w:rsidP="007345E7">
            <w:pPr>
              <w:jc w:val="center"/>
            </w:pPr>
            <w:r w:rsidRPr="00A13E19">
              <w:t>ОПК-1.1</w:t>
            </w:r>
          </w:p>
          <w:p w:rsidR="007345E7" w:rsidRPr="00A13E19" w:rsidRDefault="007345E7" w:rsidP="007345E7">
            <w:pPr>
              <w:jc w:val="center"/>
            </w:pPr>
            <w:r>
              <w:t>Мех</w:t>
            </w:r>
            <w:r>
              <w:t>а</w:t>
            </w:r>
            <w:r>
              <w:t>ника</w:t>
            </w:r>
          </w:p>
        </w:tc>
      </w:tr>
      <w:tr w:rsidR="007345E7" w:rsidTr="008E5A84">
        <w:trPr>
          <w:trHeight w:val="374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7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Pr="00E1118C" w:rsidRDefault="007345E7" w:rsidP="007345E7">
            <w:pPr>
              <w:jc w:val="both"/>
              <w:rPr>
                <w:i/>
                <w:iCs/>
              </w:rPr>
            </w:pPr>
            <w:r w:rsidRPr="00E1118C">
              <w:rPr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  <w:rPr>
                <w:iCs/>
              </w:rPr>
            </w:pPr>
          </w:p>
          <w:p w:rsidR="007345E7" w:rsidRPr="00C5157A" w:rsidRDefault="007345E7" w:rsidP="007345E7">
            <w:pPr>
              <w:jc w:val="both"/>
              <w:rPr>
                <w:iCs/>
              </w:rPr>
            </w:pPr>
            <w:r w:rsidRPr="00C5157A">
              <w:rPr>
                <w:iCs/>
              </w:rPr>
              <w:t>Указать запись 1 начала термодинамики для ади</w:t>
            </w:r>
            <w:r w:rsidRPr="00C5157A">
              <w:rPr>
                <w:iCs/>
              </w:rPr>
              <w:t>а</w:t>
            </w:r>
            <w:r w:rsidRPr="00C5157A">
              <w:rPr>
                <w:iCs/>
              </w:rPr>
              <w:t>батического процесса</w:t>
            </w:r>
          </w:p>
          <w:p w:rsidR="007345E7" w:rsidRPr="00915257" w:rsidRDefault="007345E7" w:rsidP="007345E7">
            <w:pPr>
              <w:jc w:val="both"/>
              <w:rPr>
                <w:i/>
                <w:iCs/>
              </w:rPr>
            </w:pPr>
            <w:r w:rsidRPr="00915257">
              <w:rPr>
                <w:position w:val="-12"/>
              </w:rPr>
              <w:object w:dxaOrig="1420" w:dyaOrig="380">
                <v:shape id="_x0000_i1038" type="#_x0000_t75" style="width:70.5pt;height:19.5pt" o:ole="">
                  <v:imagedata r:id="rId44" o:title=""/>
                </v:shape>
                <o:OLEObject Type="Embed" ProgID="Equation.DSMT4" ShapeID="_x0000_i1038" DrawAspect="Content" ObjectID="_1823239202" r:id="rId45"/>
              </w:object>
            </w:r>
            <w:r w:rsidRPr="00915257">
              <w:t xml:space="preserve">   </w:t>
            </w:r>
          </w:p>
          <w:p w:rsidR="007345E7" w:rsidRPr="00915257" w:rsidRDefault="007345E7" w:rsidP="007345E7">
            <w:pPr>
              <w:jc w:val="both"/>
              <w:rPr>
                <w:i/>
                <w:iCs/>
              </w:rPr>
            </w:pPr>
            <w:r w:rsidRPr="00915257">
              <w:rPr>
                <w:position w:val="-12"/>
              </w:rPr>
              <w:object w:dxaOrig="1400" w:dyaOrig="380">
                <v:shape id="_x0000_i1039" type="#_x0000_t75" style="width:70.5pt;height:19.5pt" o:ole="">
                  <v:imagedata r:id="rId46" o:title=""/>
                </v:shape>
                <o:OLEObject Type="Embed" ProgID="Equation.DSMT4" ShapeID="_x0000_i1039" DrawAspect="Content" ObjectID="_1823239203" r:id="rId47"/>
              </w:object>
            </w:r>
            <w:r w:rsidRPr="00915257">
              <w:t xml:space="preserve">    </w:t>
            </w:r>
          </w:p>
          <w:p w:rsidR="007345E7" w:rsidRPr="00915257" w:rsidRDefault="007345E7" w:rsidP="007345E7">
            <w:pPr>
              <w:jc w:val="both"/>
              <w:rPr>
                <w:i/>
                <w:iCs/>
              </w:rPr>
            </w:pPr>
            <w:r w:rsidRPr="00915257">
              <w:rPr>
                <w:position w:val="-12"/>
              </w:rPr>
              <w:object w:dxaOrig="2000" w:dyaOrig="380">
                <v:shape id="_x0000_i1040" type="#_x0000_t75" style="width:99.75pt;height:19.5pt" o:ole="">
                  <v:imagedata r:id="rId48" o:title=""/>
                </v:shape>
                <o:OLEObject Type="Embed" ProgID="Equation.DSMT4" ShapeID="_x0000_i1040" DrawAspect="Content" ObjectID="_1823239204" r:id="rId49"/>
              </w:object>
            </w:r>
            <w:r w:rsidRPr="00915257">
              <w:t xml:space="preserve">    </w:t>
            </w:r>
          </w:p>
          <w:p w:rsidR="007345E7" w:rsidRPr="00915257" w:rsidRDefault="007345E7" w:rsidP="007345E7">
            <w:pPr>
              <w:jc w:val="both"/>
              <w:rPr>
                <w:i/>
                <w:iCs/>
              </w:rPr>
            </w:pPr>
            <w:r w:rsidRPr="00915257">
              <w:rPr>
                <w:position w:val="-12"/>
              </w:rPr>
              <w:object w:dxaOrig="1540" w:dyaOrig="380">
                <v:shape id="_x0000_i1041" type="#_x0000_t75" style="width:76.5pt;height:19.5pt" o:ole="">
                  <v:imagedata r:id="rId50" o:title=""/>
                </v:shape>
                <o:OLEObject Type="Embed" ProgID="Equation.DSMT4" ShapeID="_x0000_i1041" DrawAspect="Content" ObjectID="_1823239205" r:id="rId51"/>
              </w:object>
            </w:r>
          </w:p>
          <w:p w:rsidR="007345E7" w:rsidRPr="00E1118C" w:rsidRDefault="007345E7" w:rsidP="007345E7">
            <w:pPr>
              <w:jc w:val="both"/>
              <w:rPr>
                <w:i/>
                <w:iCs/>
              </w:rPr>
            </w:pPr>
          </w:p>
          <w:p w:rsidR="007345E7" w:rsidRDefault="007345E7" w:rsidP="007345E7">
            <w:pPr>
              <w:jc w:val="both"/>
              <w:rPr>
                <w:i/>
                <w:iCs/>
              </w:rPr>
            </w:pPr>
            <w:r w:rsidRPr="00E1118C">
              <w:rPr>
                <w:i/>
                <w:iCs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lastRenderedPageBreak/>
              <w:t>4</w:t>
            </w:r>
          </w:p>
        </w:tc>
        <w:tc>
          <w:tcPr>
            <w:tcW w:w="1162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Мол</w:t>
            </w:r>
            <w:r>
              <w:t>е</w:t>
            </w:r>
            <w:r>
              <w:t>кулярная физика</w:t>
            </w:r>
          </w:p>
        </w:tc>
      </w:tr>
      <w:tr w:rsidR="007345E7" w:rsidTr="008E5A84">
        <w:trPr>
          <w:trHeight w:val="3102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98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Какой процесс называется политропным?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1) процесс, который протекает при постоянном объеме и температуре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2) процесс, который протекает при постоянной температуре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3) процесс, который протекает в разреженных газах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4) процесс при С=const.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4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Мол</w:t>
            </w:r>
            <w:r>
              <w:t>е</w:t>
            </w:r>
            <w:r>
              <w:t>кулярная физика</w:t>
            </w:r>
          </w:p>
        </w:tc>
      </w:tr>
      <w:tr w:rsidR="007345E7" w:rsidTr="008E5A84">
        <w:trPr>
          <w:trHeight w:val="941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9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Закон Ома в дифференциальной форме: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 w:rsidRPr="004171B1">
              <w:rPr>
                <w:bCs/>
                <w:iCs/>
                <w:position w:val="-26"/>
              </w:rPr>
              <w:object w:dxaOrig="980" w:dyaOrig="700" w14:anchorId="7FA1577A">
                <v:shape id="_x0000_i1042" type="#_x0000_t75" style="width:48.75pt;height:35.25pt" o:ole="">
                  <v:imagedata r:id="rId52" o:title=""/>
                </v:shape>
                <o:OLEObject Type="Embed" ProgID="Equation.DSMT4" ShapeID="_x0000_i1042" DrawAspect="Content" ObjectID="_1823239206" r:id="rId53"/>
              </w:object>
            </w:r>
            <w:r>
              <w:rPr>
                <w:bCs/>
                <w:iCs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 w:rsidRPr="004171B1">
              <w:rPr>
                <w:bCs/>
                <w:iCs/>
                <w:position w:val="-12"/>
              </w:rPr>
              <w:object w:dxaOrig="1320" w:dyaOrig="360" w14:anchorId="6BA5E877">
                <v:shape id="_x0000_i1043" type="#_x0000_t75" style="width:66pt;height:18pt" o:ole="">
                  <v:imagedata r:id="rId54" o:title=""/>
                </v:shape>
                <o:OLEObject Type="Embed" ProgID="Equation.DSMT4" ShapeID="_x0000_i1043" DrawAspect="Content" ObjectID="_1823239207" r:id="rId55"/>
              </w:object>
            </w:r>
            <w:r>
              <w:rPr>
                <w:bCs/>
                <w:iCs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 w:rsidRPr="004171B1">
              <w:rPr>
                <w:bCs/>
                <w:iCs/>
                <w:position w:val="-12"/>
              </w:rPr>
              <w:object w:dxaOrig="1140" w:dyaOrig="360" w14:anchorId="56D414E4">
                <v:shape id="_x0000_i1044" type="#_x0000_t75" style="width:57pt;height:18pt" o:ole="">
                  <v:imagedata r:id="rId56" o:title=""/>
                </v:shape>
                <o:OLEObject Type="Embed" ProgID="Equation.DSMT4" ShapeID="_x0000_i1044" DrawAspect="Content" ObjectID="_1823239208" r:id="rId57"/>
              </w:object>
            </w:r>
            <w:r>
              <w:rPr>
                <w:bCs/>
                <w:iCs/>
              </w:rPr>
              <w:t>;</w:t>
            </w:r>
          </w:p>
          <w:p w:rsidR="007345E7" w:rsidRDefault="007345E7" w:rsidP="007345E7">
            <w:pPr>
              <w:jc w:val="both"/>
              <w:rPr>
                <w:bCs/>
                <w:iCs/>
              </w:rPr>
            </w:pPr>
            <w:r w:rsidRPr="004171B1">
              <w:rPr>
                <w:bCs/>
                <w:iCs/>
                <w:position w:val="-28"/>
              </w:rPr>
              <w:object w:dxaOrig="1020" w:dyaOrig="720" w14:anchorId="21324BD1">
                <v:shape id="_x0000_i1045" type="#_x0000_t75" style="width:51.75pt;height:36.75pt" o:ole="">
                  <v:imagedata r:id="rId58" o:title=""/>
                </v:shape>
                <o:OLEObject Type="Embed" ProgID="Equation.DSMT4" ShapeID="_x0000_i1045" DrawAspect="Content" ObjectID="_1823239209" r:id="rId59"/>
              </w:object>
            </w:r>
            <w:r>
              <w:rPr>
                <w:bCs/>
                <w:iCs/>
              </w:rPr>
              <w:t>.</w:t>
            </w:r>
          </w:p>
          <w:p w:rsidR="007345E7" w:rsidRDefault="007345E7" w:rsidP="007345E7">
            <w:pPr>
              <w:jc w:val="both"/>
              <w:rPr>
                <w:iCs/>
                <w:lang w:eastAsia="en-US"/>
              </w:rPr>
            </w:pPr>
          </w:p>
          <w:p w:rsidR="007345E7" w:rsidRPr="00921060" w:rsidRDefault="007345E7" w:rsidP="007345E7">
            <w:pPr>
              <w:jc w:val="both"/>
              <w:rPr>
                <w:bCs/>
                <w:iCs/>
              </w:rPr>
            </w:pPr>
            <w:r w:rsidRPr="00921060">
              <w:rPr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3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</w:tc>
      </w:tr>
      <w:tr w:rsidR="007345E7" w:rsidTr="008E5A84">
        <w:trPr>
          <w:trHeight w:val="955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</w:t>
            </w:r>
            <w:r w:rsidRPr="00A13E19">
              <w:rPr>
                <w:rFonts w:ascii="Times New Roman" w:hAnsi="Times New Roman" w:cs="Times New Roman"/>
                <w:i/>
                <w:iCs/>
              </w:rPr>
              <w:t>е</w:t>
            </w:r>
            <w:r w:rsidRPr="00A13E19">
              <w:rPr>
                <w:rFonts w:ascii="Times New Roman" w:hAnsi="Times New Roman" w:cs="Times New Roman"/>
                <w:i/>
                <w:iCs/>
              </w:rPr>
              <w:t>т</w:t>
            </w:r>
            <w:r>
              <w:rPr>
                <w:rFonts w:ascii="Times New Roman" w:hAnsi="Times New Roman" w:cs="Times New Roman"/>
                <w:i/>
                <w:iCs/>
              </w:rPr>
              <w:t>ы</w:t>
            </w:r>
            <w:r w:rsidRPr="00A13E19">
              <w:rPr>
                <w:rFonts w:ascii="Times New Roman" w:hAnsi="Times New Roman" w:cs="Times New Roman"/>
                <w:i/>
                <w:iCs/>
              </w:rPr>
              <w:t>.</w:t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  <w:r>
              <w:rPr>
                <w:noProof/>
              </w:rPr>
              <w:drawing>
                <wp:inline distT="0" distB="0" distL="0" distR="0" wp14:anchorId="2FA484FD" wp14:editId="558E9CA0">
                  <wp:extent cx="1743710" cy="2334895"/>
                  <wp:effectExtent l="0" t="0" r="8890" b="825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710" cy="2334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  <w:r>
              <w:t>1) линия 2;</w:t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  <w:r>
              <w:t>2) отрезок Hc;</w:t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  <w:r>
              <w:t>3) линия 1;</w:t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  <w:r>
              <w:t>4) отрезок Вr.</w:t>
            </w:r>
          </w:p>
          <w:p w:rsidR="007345E7" w:rsidRDefault="007345E7" w:rsidP="007345E7">
            <w:pPr>
              <w:tabs>
                <w:tab w:val="left" w:pos="211"/>
              </w:tabs>
              <w:jc w:val="both"/>
            </w:pPr>
          </w:p>
          <w:p w:rsidR="007345E7" w:rsidRPr="00921060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Cs/>
              </w:rPr>
            </w:pPr>
            <w:r w:rsidRPr="00921060">
              <w:rPr>
                <w:rFonts w:ascii="Times New Roman" w:hAnsi="Times New Roman" w:cs="Times New Roman"/>
                <w:iCs/>
              </w:rPr>
              <w:t>Ответ:</w:t>
            </w:r>
            <w:r>
              <w:rPr>
                <w:rFonts w:ascii="Times New Roman" w:hAnsi="Times New Roman" w:cs="Times New Roman"/>
                <w:iCs/>
              </w:rPr>
              <w:t>___________________</w:t>
            </w:r>
            <w:r w:rsidRPr="00921060">
              <w:rPr>
                <w:rFonts w:ascii="Times New Roman" w:hAnsi="Times New Roman" w:cs="Times New Roman"/>
                <w:iCs/>
              </w:rPr>
              <w:t>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162" w:type="dxa"/>
            <w:shd w:val="clear" w:color="auto" w:fill="auto"/>
          </w:tcPr>
          <w:p w:rsidR="007345E7" w:rsidRPr="00A13E19" w:rsidRDefault="007345E7" w:rsidP="007345E7">
            <w:pPr>
              <w:jc w:val="center"/>
            </w:pPr>
            <w:r w:rsidRPr="00A13E19">
              <w:t>ОПК-1.1</w:t>
            </w:r>
          </w:p>
          <w:p w:rsidR="007345E7" w:rsidRPr="00A13E19" w:rsidRDefault="007345E7" w:rsidP="007345E7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</w:tc>
      </w:tr>
      <w:tr w:rsidR="007345E7" w:rsidTr="008E5A84">
        <w:trPr>
          <w:trHeight w:val="2824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01</w:t>
            </w:r>
          </w:p>
        </w:tc>
        <w:tc>
          <w:tcPr>
            <w:tcW w:w="5571" w:type="dxa"/>
            <w:shd w:val="clear" w:color="auto" w:fill="FFFFFF" w:themeFill="background1"/>
          </w:tcPr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  <w:r w:rsidRPr="00921060">
              <w:rPr>
                <w:i/>
              </w:rPr>
              <w:t>Прочитайте текст, выберите правильны</w:t>
            </w:r>
            <w:r>
              <w:rPr>
                <w:i/>
              </w:rPr>
              <w:t>е</w:t>
            </w:r>
            <w:r w:rsidRPr="00921060">
              <w:rPr>
                <w:i/>
              </w:rPr>
              <w:t xml:space="preserve"> ответы</w:t>
            </w:r>
            <w:r>
              <w:rPr>
                <w:i/>
              </w:rPr>
              <w:t xml:space="preserve"> (2 варианта)</w:t>
            </w:r>
            <w:r w:rsidRPr="00921060">
              <w:t>.</w:t>
            </w:r>
          </w:p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</w:p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  <w:r w:rsidRPr="00921060">
              <w:t xml:space="preserve">Какие факторы влияют на индуктивность катушки? </w:t>
            </w:r>
          </w:p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  <w:r w:rsidRPr="00921060">
              <w:t>1) число витков;</w:t>
            </w:r>
          </w:p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  <w:r w:rsidRPr="00921060">
              <w:t>2) магнитная проницаемость сердечника;</w:t>
            </w:r>
          </w:p>
          <w:p w:rsidR="007345E7" w:rsidRPr="00921060" w:rsidRDefault="007345E7" w:rsidP="007345E7">
            <w:pPr>
              <w:tabs>
                <w:tab w:val="left" w:pos="211"/>
              </w:tabs>
              <w:jc w:val="both"/>
            </w:pPr>
            <w:r w:rsidRPr="00921060">
              <w:t>3) цвет изоляции;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921060">
              <w:rPr>
                <w:rFonts w:ascii="Times New Roman" w:hAnsi="Times New Roman" w:cs="Times New Roman"/>
              </w:rPr>
              <w:t>4) длина провода.</w:t>
            </w:r>
          </w:p>
          <w:p w:rsidR="007345E7" w:rsidRPr="00921060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7345E7" w:rsidRPr="00921060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b/>
                <w:iCs/>
              </w:rPr>
            </w:pPr>
            <w:r w:rsidRPr="00921060">
              <w:rPr>
                <w:rFonts w:ascii="Times New Roman" w:hAnsi="Times New Roman" w:cs="Times New Roman"/>
                <w:iCs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7345E7" w:rsidRDefault="007345E7" w:rsidP="007345E7">
            <w:pPr>
              <w:tabs>
                <w:tab w:val="left" w:pos="211"/>
              </w:tabs>
              <w:jc w:val="center"/>
              <w:rPr>
                <w:bCs/>
              </w:rPr>
            </w:pPr>
            <w:r>
              <w:t>12</w:t>
            </w:r>
          </w:p>
        </w:tc>
        <w:tc>
          <w:tcPr>
            <w:tcW w:w="1162" w:type="dxa"/>
            <w:shd w:val="clear" w:color="auto" w:fill="FFFFFF" w:themeFill="background1"/>
          </w:tcPr>
          <w:p w:rsidR="007345E7" w:rsidRPr="00A13E19" w:rsidRDefault="007345E7" w:rsidP="007345E7">
            <w:pPr>
              <w:jc w:val="center"/>
            </w:pPr>
            <w:r w:rsidRPr="00A13E19">
              <w:t>ОПК-1.1</w:t>
            </w:r>
          </w:p>
          <w:p w:rsidR="007345E7" w:rsidRPr="00A13E19" w:rsidRDefault="007345E7" w:rsidP="007345E7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</w:tc>
      </w:tr>
      <w:tr w:rsidR="007345E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2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то такое спектральная излучательность?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1) </w:t>
            </w:r>
            <w:r>
              <w:rPr>
                <w:rFonts w:ascii="Times New Roman" w:hAnsi="Times New Roman" w:cs="Times New Roman"/>
              </w:rPr>
              <w:t>мощность излучения с единицы площади п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верхности тела в единичном интервале частот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ru-RU"/>
              </w:rPr>
              <w:t>2)</w:t>
            </w:r>
            <w:r>
              <w:rPr>
                <w:rFonts w:ascii="Times New Roman" w:hAnsi="Times New Roman" w:cs="Times New Roman"/>
              </w:rPr>
              <w:t xml:space="preserve"> способность тела излучать энергию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3) </w:t>
            </w:r>
            <w:r>
              <w:rPr>
                <w:rFonts w:ascii="Times New Roman" w:hAnsi="Times New Roman" w:cs="Times New Roman"/>
              </w:rPr>
              <w:t>энергия, излучаемая телом в единицу времени;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ru-RU"/>
              </w:rPr>
              <w:t xml:space="preserve">4) </w:t>
            </w:r>
            <w:r>
              <w:rPr>
                <w:rFonts w:ascii="Times New Roman" w:hAnsi="Times New Roman" w:cs="Times New Roman"/>
              </w:rPr>
              <w:t>энергия, излучаемая телом с единицы площади поверхности в единичном интервале частот.</w:t>
            </w:r>
          </w:p>
          <w:p w:rsidR="007345E7" w:rsidRPr="00016E5A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016E5A">
              <w:rPr>
                <w:rFonts w:ascii="Times New Roman" w:hAnsi="Times New Roman" w:cs="Times New Roman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Оптика</w:t>
            </w:r>
          </w:p>
        </w:tc>
      </w:tr>
      <w:tr w:rsidR="007345E7" w:rsidTr="008E5A84">
        <w:trPr>
          <w:trHeight w:val="3368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3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/>
          <w:p w:rsidR="007345E7" w:rsidRDefault="007345E7" w:rsidP="007345E7">
            <w:pPr>
              <w:jc w:val="both"/>
            </w:pPr>
            <w:r>
              <w:t>Что такое кристаллическая решётка?</w:t>
            </w:r>
          </w:p>
          <w:p w:rsidR="007345E7" w:rsidRDefault="007345E7" w:rsidP="007345E7">
            <w:pPr>
              <w:jc w:val="both"/>
            </w:pPr>
            <w:r>
              <w:t>1) пространственное периодическое расположение атомов или молекул в кристалле</w:t>
            </w:r>
            <w:r>
              <w:rPr>
                <w:szCs w:val="28"/>
              </w:rPr>
              <w:t>;</w:t>
            </w:r>
            <w:r>
              <w:br/>
              <w:t>2) произвольное расположение частиц в аморфном теле</w:t>
            </w:r>
            <w:r>
              <w:rPr>
                <w:szCs w:val="28"/>
              </w:rPr>
              <w:t>;</w:t>
            </w:r>
            <w:r>
              <w:br/>
              <w:t>3) график зависимости температуры плавления от давления</w:t>
            </w:r>
            <w:r>
              <w:rPr>
                <w:szCs w:val="28"/>
              </w:rPr>
              <w:t>;</w:t>
            </w:r>
            <w:r>
              <w:br/>
              <w:t>4) дефект структуры кристалла.</w:t>
            </w:r>
          </w:p>
          <w:p w:rsidR="007345E7" w:rsidRDefault="007345E7" w:rsidP="007345E7">
            <w:pPr>
              <w:rPr>
                <w:lang w:eastAsia="en-US"/>
              </w:rPr>
            </w:pPr>
          </w:p>
          <w:p w:rsidR="007345E7" w:rsidRPr="00016E5A" w:rsidRDefault="007345E7" w:rsidP="007345E7">
            <w:pPr>
              <w:rPr>
                <w:lang w:eastAsia="en-US"/>
              </w:rPr>
            </w:pPr>
            <w:r w:rsidRPr="00016E5A">
              <w:rPr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Физика конде</w:t>
            </w:r>
            <w:r>
              <w:t>н</w:t>
            </w:r>
            <w:r>
              <w:t>сир</w:t>
            </w:r>
            <w:r>
              <w:t>о</w:t>
            </w:r>
            <w:r>
              <w:t>ванного состо</w:t>
            </w:r>
            <w:r>
              <w:t>я</w:t>
            </w:r>
            <w:r>
              <w:t>ния</w:t>
            </w:r>
          </w:p>
        </w:tc>
      </w:tr>
      <w:tr w:rsidR="007345E7" w:rsidTr="008E5A84">
        <w:trPr>
          <w:trHeight w:val="2852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4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jc w:val="both"/>
            </w:pPr>
            <w:r>
              <w:t>Какая спектральная серия в спектре водорода находится в видимой области спектра?</w:t>
            </w:r>
          </w:p>
          <w:p w:rsidR="007345E7" w:rsidRDefault="007345E7" w:rsidP="007345E7">
            <w:pPr>
              <w:jc w:val="both"/>
            </w:pPr>
            <w:r>
              <w:t>1) Лаймана</w:t>
            </w:r>
            <w:r>
              <w:rPr>
                <w:szCs w:val="28"/>
              </w:rPr>
              <w:t>;</w:t>
            </w:r>
            <w:r>
              <w:t xml:space="preserve">        </w:t>
            </w:r>
          </w:p>
          <w:p w:rsidR="007345E7" w:rsidRDefault="007345E7" w:rsidP="007345E7">
            <w:pPr>
              <w:jc w:val="both"/>
            </w:pPr>
            <w:r>
              <w:t>2) Бальмера</w:t>
            </w:r>
            <w:r>
              <w:rPr>
                <w:szCs w:val="28"/>
              </w:rPr>
              <w:t>;</w:t>
            </w:r>
            <w:r>
              <w:t xml:space="preserve">              </w:t>
            </w:r>
          </w:p>
          <w:p w:rsidR="007345E7" w:rsidRDefault="007345E7" w:rsidP="007345E7">
            <w:pPr>
              <w:jc w:val="both"/>
            </w:pPr>
            <w:r>
              <w:t>3) Пашена</w:t>
            </w:r>
            <w:r>
              <w:rPr>
                <w:szCs w:val="28"/>
              </w:rPr>
              <w:t>;</w:t>
            </w:r>
            <w:r>
              <w:t xml:space="preserve">                        </w:t>
            </w:r>
          </w:p>
          <w:p w:rsidR="007345E7" w:rsidRDefault="007345E7" w:rsidP="007345E7">
            <w:pPr>
              <w:jc w:val="both"/>
            </w:pPr>
            <w:r>
              <w:t>4) Пфунда.</w:t>
            </w:r>
          </w:p>
          <w:p w:rsidR="007345E7" w:rsidRDefault="007345E7" w:rsidP="007345E7">
            <w:pPr>
              <w:tabs>
                <w:tab w:val="left" w:pos="376"/>
                <w:tab w:val="left" w:pos="720"/>
              </w:tabs>
              <w:jc w:val="both"/>
              <w:rPr>
                <w:lang w:eastAsia="en-US"/>
              </w:rPr>
            </w:pPr>
          </w:p>
          <w:p w:rsidR="007345E7" w:rsidRPr="00016E5A" w:rsidRDefault="007345E7" w:rsidP="007345E7">
            <w:pPr>
              <w:tabs>
                <w:tab w:val="left" w:pos="376"/>
                <w:tab w:val="left" w:pos="720"/>
              </w:tabs>
              <w:jc w:val="both"/>
              <w:rPr>
                <w:lang w:eastAsia="en-US"/>
              </w:rPr>
            </w:pPr>
            <w:r w:rsidRPr="00016E5A">
              <w:rPr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Атомная и яде</w:t>
            </w:r>
            <w:r>
              <w:t>р</w:t>
            </w:r>
            <w:r>
              <w:t>ная ф</w:t>
            </w:r>
            <w:r>
              <w:t>и</w:t>
            </w:r>
            <w:r>
              <w:t>зика</w:t>
            </w:r>
          </w:p>
        </w:tc>
      </w:tr>
      <w:tr w:rsidR="007345E7" w:rsidTr="008E5A84">
        <w:trPr>
          <w:trHeight w:val="411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5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r>
              <w:t>Уравнение, описывающее распространение тепла в стержне u</w:t>
            </w:r>
            <w:r>
              <w:rPr>
                <w:vertAlign w:val="subscript"/>
              </w:rPr>
              <w:t>t</w:t>
            </w:r>
            <w:r>
              <w:t>=a</w:t>
            </w:r>
            <w:r>
              <w:rPr>
                <w:vertAlign w:val="superscript"/>
              </w:rPr>
              <w:t>2</w:t>
            </w:r>
            <w:r>
              <w:t>u</w:t>
            </w:r>
            <w:r>
              <w:rPr>
                <w:vertAlign w:val="subscript"/>
              </w:rPr>
              <w:t>xx</w:t>
            </w:r>
            <w:r>
              <w:t>,</w:t>
            </w:r>
            <w:r>
              <w:rPr>
                <w:vertAlign w:val="subscript"/>
              </w:rPr>
              <w:t xml:space="preserve"> </w:t>
            </w:r>
            <w:r>
              <w:t xml:space="preserve">называется уравнением </w:t>
            </w:r>
          </w:p>
          <w:p w:rsidR="007345E7" w:rsidRDefault="007345E7" w:rsidP="007345E7">
            <w:pPr>
              <w:jc w:val="both"/>
            </w:pPr>
            <w:r>
              <w:t>1) волновым</w:t>
            </w:r>
            <w:r>
              <w:rPr>
                <w:szCs w:val="28"/>
              </w:rPr>
              <w:t>;</w:t>
            </w:r>
            <w:r>
              <w:br/>
              <w:t>2) Лапласа</w:t>
            </w:r>
            <w:r>
              <w:rPr>
                <w:szCs w:val="28"/>
              </w:rPr>
              <w:t>;</w:t>
            </w:r>
            <w:r>
              <w:br/>
            </w:r>
            <w:r>
              <w:lastRenderedPageBreak/>
              <w:t>3) теплопроводности</w:t>
            </w:r>
            <w:r>
              <w:rPr>
                <w:szCs w:val="28"/>
              </w:rPr>
              <w:t>;</w:t>
            </w:r>
            <w:r>
              <w:br/>
              <w:t>4) Пуассона.</w:t>
            </w:r>
          </w:p>
          <w:p w:rsidR="007345E7" w:rsidRPr="00016E5A" w:rsidRDefault="007345E7" w:rsidP="007345E7">
            <w:pPr>
              <w:jc w:val="both"/>
              <w:rPr>
                <w:lang w:eastAsia="en-US"/>
              </w:rPr>
            </w:pPr>
          </w:p>
          <w:p w:rsidR="007345E7" w:rsidRDefault="007345E7" w:rsidP="007345E7">
            <w:pPr>
              <w:jc w:val="both"/>
              <w:rPr>
                <w:lang w:eastAsia="en-US"/>
              </w:rPr>
            </w:pPr>
            <w:r w:rsidRPr="00016E5A">
              <w:rPr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>
              <w:lastRenderedPageBreak/>
              <w:t>3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Уравн</w:t>
            </w:r>
            <w:r>
              <w:t>е</w:t>
            </w:r>
            <w:r>
              <w:t>ния м</w:t>
            </w:r>
            <w:r>
              <w:t>а</w:t>
            </w:r>
            <w:r>
              <w:t>темат</w:t>
            </w:r>
            <w:r>
              <w:t>и</w:t>
            </w:r>
            <w:r>
              <w:t>ческой физики</w:t>
            </w:r>
          </w:p>
          <w:p w:rsidR="007345E7" w:rsidRDefault="007345E7" w:rsidP="007345E7">
            <w:pPr>
              <w:jc w:val="center"/>
            </w:pPr>
          </w:p>
        </w:tc>
      </w:tr>
      <w:tr w:rsidR="007345E7" w:rsidTr="008E5A84">
        <w:trPr>
          <w:trHeight w:val="90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06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jc w:val="both"/>
            </w:pPr>
            <w:r>
              <w:t>Формулировка модели Бозе-Эйнштейна гласит:</w:t>
            </w:r>
          </w:p>
          <w:p w:rsidR="007345E7" w:rsidRDefault="007345E7" w:rsidP="007345E7">
            <w:pPr>
              <w:jc w:val="both"/>
            </w:pPr>
            <w:r>
              <w:t>1) в каждом квантовом состоянии может нахо</w:t>
            </w:r>
            <w:r>
              <w:softHyphen/>
              <w:t>диться любое число частиц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2) в каждом квантовом состоянии может нахо</w:t>
            </w:r>
            <w:r>
              <w:softHyphen/>
              <w:t>диться не больше трех частиц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3) в каждом квантовом состоянии может нахо</w:t>
            </w:r>
            <w:r>
              <w:softHyphen/>
              <w:t>диться больше трех частиц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4) в каждом квантовом состоянии может нахо</w:t>
            </w:r>
            <w:r>
              <w:softHyphen/>
              <w:t>диться не больше одной частицы.</w:t>
            </w:r>
          </w:p>
          <w:p w:rsidR="007345E7" w:rsidRDefault="007345E7" w:rsidP="007345E7">
            <w:pPr>
              <w:jc w:val="both"/>
              <w:rPr>
                <w:i/>
                <w:iCs/>
                <w:lang w:eastAsia="en-US"/>
              </w:rPr>
            </w:pPr>
          </w:p>
          <w:p w:rsidR="007345E7" w:rsidRPr="00016E5A" w:rsidRDefault="007345E7" w:rsidP="007345E7">
            <w:pPr>
              <w:jc w:val="both"/>
            </w:pPr>
            <w:r w:rsidRPr="00016E5A">
              <w:rPr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Терм</w:t>
            </w:r>
            <w:r>
              <w:t>о</w:t>
            </w:r>
            <w:r>
              <w:t>динам</w:t>
            </w:r>
            <w:r>
              <w:t>и</w:t>
            </w:r>
            <w:r>
              <w:t>ка и стат</w:t>
            </w:r>
            <w:r>
              <w:t>и</w:t>
            </w:r>
            <w:r>
              <w:t>стич</w:t>
            </w:r>
            <w:r>
              <w:t>е</w:t>
            </w:r>
            <w:r>
              <w:t>ская физика</w:t>
            </w:r>
          </w:p>
        </w:tc>
      </w:tr>
      <w:tr w:rsidR="007345E7" w:rsidTr="008E5A84">
        <w:trPr>
          <w:trHeight w:val="90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7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7345E7" w:rsidRDefault="007345E7" w:rsidP="007345E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7345E7" w:rsidRDefault="007345E7" w:rsidP="007345E7">
            <w:pPr>
              <w:jc w:val="both"/>
            </w:pPr>
            <w:r>
              <w:t>Какое из перечисленных утверждений не является следствием из соотношений неопределенностей Гейзенберга?</w:t>
            </w:r>
          </w:p>
          <w:p w:rsidR="007345E7" w:rsidRDefault="007345E7" w:rsidP="007345E7">
            <w:pPr>
              <w:jc w:val="both"/>
            </w:pPr>
            <w:r>
              <w:t>1) в квантовой механике теряет смысл и понятие траектории частицы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2) невозможность состояния полного покоя микр</w:t>
            </w:r>
            <w:r>
              <w:t>о</w:t>
            </w:r>
            <w:r>
              <w:t>частицы, как состояния с точно определенной к</w:t>
            </w:r>
            <w:r>
              <w:t>о</w:t>
            </w:r>
            <w:r>
              <w:t>ординатой частицы и импульсом, равным нулю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3) при учете волновых свойств частицы примен</w:t>
            </w:r>
            <w:r>
              <w:t>я</w:t>
            </w:r>
            <w:r>
              <w:t>ется понятие полной энергии, как суммы кинет</w:t>
            </w:r>
            <w:r>
              <w:t>и</w:t>
            </w:r>
            <w:r>
              <w:t>ческой и потенциальной энергии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jc w:val="both"/>
            </w:pPr>
            <w:r>
              <w:t>4) при учете волновых свойств частицы теряется смысл деления полной энергии на кинетическую и потенциальную.</w:t>
            </w:r>
          </w:p>
          <w:p w:rsidR="007345E7" w:rsidRDefault="007345E7" w:rsidP="007345E7">
            <w:pPr>
              <w:jc w:val="both"/>
            </w:pPr>
          </w:p>
          <w:p w:rsidR="007345E7" w:rsidRDefault="007345E7" w:rsidP="007345E7">
            <w:pPr>
              <w:tabs>
                <w:tab w:val="left" w:pos="376"/>
                <w:tab w:val="left" w:pos="720"/>
              </w:tabs>
              <w:jc w:val="both"/>
              <w:rPr>
                <w:lang w:eastAsia="en-US"/>
              </w:rPr>
            </w:pPr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3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1</w:t>
            </w:r>
          </w:p>
          <w:p w:rsidR="007345E7" w:rsidRDefault="007345E7" w:rsidP="007345E7">
            <w:pPr>
              <w:jc w:val="center"/>
            </w:pPr>
            <w:r>
              <w:t>Квант</w:t>
            </w:r>
            <w:r>
              <w:t>о</w:t>
            </w:r>
            <w:r>
              <w:t>вая м</w:t>
            </w:r>
            <w:r>
              <w:t>е</w:t>
            </w:r>
            <w:r>
              <w:t>ханика</w:t>
            </w:r>
          </w:p>
        </w:tc>
      </w:tr>
      <w:tr w:rsidR="007345E7" w:rsidTr="008E5A84">
        <w:trPr>
          <w:trHeight w:val="374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8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</w:tabs>
              <w:jc w:val="both"/>
              <w:rPr>
                <w:bCs/>
              </w:rPr>
            </w:pP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  <w:rPr>
                <w:bCs/>
              </w:rPr>
            </w:pPr>
            <w:r>
              <w:rPr>
                <w:bCs/>
              </w:rPr>
              <w:t>Расположите этапы процесса рекристаллизации металла после пластической деформации в пр</w:t>
            </w:r>
            <w:r>
              <w:rPr>
                <w:bCs/>
              </w:rPr>
              <w:t>а</w:t>
            </w:r>
            <w:r>
              <w:rPr>
                <w:bCs/>
              </w:rPr>
              <w:t>вильной последовательности.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  <w:r>
              <w:t>1) рост новых недеформированных зёрен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  <w:r>
              <w:t>2) отжиг при повышенной температуре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  <w:r>
              <w:t>3) образование центров рекристаллизации (зар</w:t>
            </w:r>
            <w:r>
              <w:t>о</w:t>
            </w:r>
            <w:r>
              <w:t>дышей новых зёрен)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  <w:r>
              <w:t>4) удаление наклёпа и снижение прочности.</w:t>
            </w:r>
          </w:p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</w:p>
          <w:p w:rsidR="007345E7" w:rsidRDefault="007345E7" w:rsidP="007345E7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5"/>
              <w:gridCol w:w="1235"/>
              <w:gridCol w:w="1235"/>
              <w:gridCol w:w="1235"/>
            </w:tblGrid>
            <w:tr w:rsidR="007345E7"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317"/>
                      <w:tab w:val="left" w:pos="359"/>
                      <w:tab w:val="left" w:pos="720"/>
                      <w:tab w:val="left" w:pos="1440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317"/>
                      <w:tab w:val="left" w:pos="359"/>
                      <w:tab w:val="left" w:pos="720"/>
                      <w:tab w:val="left" w:pos="1440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317"/>
                      <w:tab w:val="left" w:pos="359"/>
                      <w:tab w:val="left" w:pos="720"/>
                      <w:tab w:val="left" w:pos="1440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317"/>
                      <w:tab w:val="left" w:pos="359"/>
                      <w:tab w:val="left" w:pos="720"/>
                      <w:tab w:val="left" w:pos="1440"/>
                    </w:tabs>
                    <w:jc w:val="both"/>
                  </w:pPr>
                </w:p>
              </w:tc>
            </w:tr>
          </w:tbl>
          <w:p w:rsidR="007345E7" w:rsidRDefault="007345E7" w:rsidP="007345E7">
            <w:pPr>
              <w:tabs>
                <w:tab w:val="left" w:pos="317"/>
                <w:tab w:val="left" w:pos="359"/>
                <w:tab w:val="left" w:pos="720"/>
                <w:tab w:val="left" w:pos="1440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2314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</w:pPr>
            <w:r>
              <w:t>ОПК-1.3</w:t>
            </w:r>
          </w:p>
          <w:p w:rsidR="007345E7" w:rsidRPr="00DC7B91" w:rsidRDefault="007345E7" w:rsidP="007345E7">
            <w:pPr>
              <w:jc w:val="center"/>
              <w:rPr>
                <w:bCs/>
              </w:rPr>
            </w:pPr>
            <w:r w:rsidRPr="00DC7B91">
              <w:rPr>
                <w:bCs/>
              </w:rPr>
              <w:t>Физич</w:t>
            </w:r>
            <w:r w:rsidRPr="00DC7B91">
              <w:rPr>
                <w:bCs/>
              </w:rPr>
              <w:t>е</w:t>
            </w:r>
            <w:r w:rsidRPr="00DC7B91">
              <w:rPr>
                <w:bCs/>
              </w:rPr>
              <w:t>ские о</w:t>
            </w:r>
            <w:r w:rsidRPr="00DC7B91">
              <w:rPr>
                <w:bCs/>
              </w:rPr>
              <w:t>с</w:t>
            </w:r>
            <w:r w:rsidRPr="00DC7B91">
              <w:rPr>
                <w:bCs/>
              </w:rPr>
              <w:t>новы матер</w:t>
            </w:r>
            <w:r w:rsidRPr="00DC7B91">
              <w:rPr>
                <w:bCs/>
              </w:rPr>
              <w:t>и</w:t>
            </w:r>
            <w:r w:rsidRPr="00DC7B91">
              <w:rPr>
                <w:bCs/>
              </w:rPr>
              <w:t>алов</w:t>
            </w:r>
            <w:r w:rsidRPr="00DC7B91">
              <w:rPr>
                <w:bCs/>
              </w:rPr>
              <w:t>е</w:t>
            </w:r>
            <w:r w:rsidRPr="00DC7B91">
              <w:rPr>
                <w:bCs/>
              </w:rPr>
              <w:t>дения</w:t>
            </w:r>
          </w:p>
        </w:tc>
      </w:tr>
      <w:tr w:rsidR="007345E7" w:rsidTr="008E5A84">
        <w:trPr>
          <w:trHeight w:val="421"/>
          <w:jc w:val="center"/>
        </w:trPr>
        <w:tc>
          <w:tcPr>
            <w:tcW w:w="709" w:type="dxa"/>
            <w:shd w:val="clear" w:color="auto" w:fill="FFFFFF" w:themeFill="background1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09</w:t>
            </w:r>
          </w:p>
        </w:tc>
        <w:tc>
          <w:tcPr>
            <w:tcW w:w="5571" w:type="dxa"/>
            <w:shd w:val="clear" w:color="auto" w:fill="FFFFFF" w:themeFill="background1"/>
            <w:vAlign w:val="center"/>
          </w:tcPr>
          <w:p w:rsidR="007345E7" w:rsidRDefault="007345E7" w:rsidP="007345E7">
            <w:pPr>
              <w:pStyle w:val="1"/>
              <w:spacing w:after="120"/>
              <w:ind w:firstLine="0"/>
              <w:jc w:val="both"/>
            </w:pPr>
            <w:r>
              <w:rPr>
                <w:i/>
                <w:iCs/>
              </w:rPr>
              <w:t>Прочитайте текст и установите правильную п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следовательность поиска изготовления магнитов из порошковых материалов.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1) подготовка исходных материалов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2) нагрев сформированного изделия до температур спекания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3) формирование изделия методами прессования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4) выдержка при высоких температурах и охл</w:t>
            </w:r>
            <w:r>
              <w:t>а</w:t>
            </w:r>
            <w:r>
              <w:t>ждение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5) проверка качества изготовленного изделия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  <w:r>
              <w:t>6) обработка поверхности изделия.</w:t>
            </w:r>
          </w:p>
          <w:p w:rsidR="007345E7" w:rsidRDefault="007345E7" w:rsidP="007345E7">
            <w:pPr>
              <w:pStyle w:val="1"/>
              <w:ind w:firstLine="0"/>
              <w:jc w:val="both"/>
            </w:pPr>
          </w:p>
          <w:p w:rsidR="007345E7" w:rsidRDefault="007345E7" w:rsidP="007345E7">
            <w:pPr>
              <w:pStyle w:val="1"/>
              <w:ind w:left="50" w:firstLine="0"/>
              <w:jc w:val="both"/>
            </w:pPr>
            <w:r>
              <w:t>Запишите соответствующую последовательность цифр слева направо:</w:t>
            </w:r>
          </w:p>
          <w:p w:rsidR="00600747" w:rsidRDefault="00600747" w:rsidP="007345E7">
            <w:pPr>
              <w:pStyle w:val="1"/>
              <w:ind w:left="50" w:firstLine="0"/>
              <w:jc w:val="both"/>
            </w:pPr>
          </w:p>
          <w:tbl>
            <w:tblPr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856"/>
              <w:gridCol w:w="857"/>
              <w:gridCol w:w="857"/>
              <w:gridCol w:w="856"/>
              <w:gridCol w:w="857"/>
              <w:gridCol w:w="857"/>
            </w:tblGrid>
            <w:tr w:rsidR="007345E7" w:rsidTr="00FA7E98">
              <w:trPr>
                <w:trHeight w:hRule="exact" w:val="302"/>
                <w:jc w:val="center"/>
              </w:trPr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FFFFF"/>
                </w:tcPr>
                <w:p w:rsidR="007345E7" w:rsidRDefault="007345E7" w:rsidP="007345E7"/>
              </w:tc>
            </w:tr>
          </w:tbl>
          <w:p w:rsidR="007345E7" w:rsidRDefault="007345E7" w:rsidP="007345E7">
            <w:pPr>
              <w:pStyle w:val="1"/>
              <w:ind w:left="50" w:firstLine="0"/>
            </w:pPr>
          </w:p>
        </w:tc>
        <w:tc>
          <w:tcPr>
            <w:tcW w:w="1625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132465</w:t>
            </w:r>
          </w:p>
          <w:p w:rsidR="007345E7" w:rsidRDefault="007345E7" w:rsidP="007345E7">
            <w:pPr>
              <w:jc w:val="center"/>
            </w:pPr>
          </w:p>
        </w:tc>
        <w:tc>
          <w:tcPr>
            <w:tcW w:w="1162" w:type="dxa"/>
            <w:shd w:val="clear" w:color="auto" w:fill="FFFFFF" w:themeFill="background1"/>
          </w:tcPr>
          <w:p w:rsidR="007345E7" w:rsidRDefault="007345E7" w:rsidP="007345E7">
            <w:pPr>
              <w:jc w:val="center"/>
            </w:pPr>
            <w:r>
              <w:t>ОПК-1.3</w:t>
            </w:r>
          </w:p>
          <w:p w:rsidR="007345E7" w:rsidRDefault="007345E7" w:rsidP="007345E7">
            <w:pPr>
              <w:jc w:val="center"/>
            </w:pPr>
            <w:r>
              <w:t>Новые матер</w:t>
            </w:r>
            <w:r>
              <w:t>и</w:t>
            </w:r>
            <w:r>
              <w:t>алы и техн</w:t>
            </w:r>
            <w:r>
              <w:t>о</w:t>
            </w:r>
            <w:r>
              <w:t>логии</w:t>
            </w:r>
          </w:p>
        </w:tc>
      </w:tr>
      <w:tr w:rsidR="007345E7" w:rsidTr="008E5A84">
        <w:trPr>
          <w:trHeight w:val="421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0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tabs>
                <w:tab w:val="left" w:pos="234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При наблюдении колец Ньютона в отраженном свете заменили красный светофильтр (λ</w:t>
            </w:r>
            <w:r>
              <w:rPr>
                <w:rFonts w:ascii="Cambria Math" w:hAnsi="Cambria Math" w:cs="Cambria Math"/>
              </w:rPr>
              <w:t>₁</w:t>
            </w:r>
            <w:r>
              <w:t xml:space="preserve"> ≈ 760 нм) на синий (λ</w:t>
            </w:r>
            <w:r>
              <w:rPr>
                <w:rFonts w:ascii="Cambria Math" w:hAnsi="Cambria Math" w:cs="Cambria Math"/>
              </w:rPr>
              <w:t>₂</w:t>
            </w:r>
            <w:r>
              <w:t xml:space="preserve"> ≈ 480 нм). Установите соответствие между параметрами интерференционной картины и характером их изменения: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1) радиус колец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2) ширина интерференционных полос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3) контрастность (резкость) полос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4) количество колец в поле зрения.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А) увеличится</w:t>
            </w:r>
            <w:r>
              <w:rPr>
                <w:szCs w:val="28"/>
              </w:rPr>
              <w:t>;</w:t>
            </w:r>
            <w:r>
              <w:br/>
              <w:t>Б) уменьшится</w:t>
            </w:r>
            <w:r>
              <w:rPr>
                <w:szCs w:val="28"/>
              </w:rPr>
              <w:t>;</w:t>
            </w:r>
            <w:r>
              <w:br/>
              <w:t>В) не изменится.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  <w:p w:rsidR="007345E7" w:rsidRDefault="007345E7" w:rsidP="007345E7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p w:rsidR="00600747" w:rsidRDefault="00600747" w:rsidP="007345E7">
            <w:pPr>
              <w:tabs>
                <w:tab w:val="left" w:pos="250"/>
              </w:tabs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5"/>
              <w:gridCol w:w="1235"/>
              <w:gridCol w:w="1235"/>
              <w:gridCol w:w="1235"/>
            </w:tblGrid>
            <w:tr w:rsidR="007345E7" w:rsidTr="00952B3D"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center"/>
                  </w:pPr>
                  <w:r>
                    <w:t>4</w:t>
                  </w:r>
                </w:p>
              </w:tc>
            </w:tr>
            <w:tr w:rsidR="007345E7" w:rsidTr="00952B3D"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1235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</w:tr>
          </w:tbl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hd w:val="clear" w:color="auto" w:fill="FFFFFF"/>
              </w:rPr>
            </w:pPr>
            <w:r w:rsidRPr="00CE6A80">
              <w:t>1Б2Б3А4А</w:t>
            </w:r>
          </w:p>
          <w:p w:rsidR="007345E7" w:rsidRDefault="007345E7" w:rsidP="007345E7">
            <w:pPr>
              <w:jc w:val="center"/>
            </w:pP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7345E7" w:rsidRDefault="007345E7" w:rsidP="007345E7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ий практ</w:t>
            </w:r>
            <w:r>
              <w:t>и</w:t>
            </w:r>
            <w:r>
              <w:t>кум</w:t>
            </w:r>
          </w:p>
        </w:tc>
      </w:tr>
      <w:tr w:rsidR="007345E7" w:rsidTr="008E5A84">
        <w:trPr>
          <w:trHeight w:val="1164"/>
          <w:jc w:val="center"/>
        </w:trPr>
        <w:tc>
          <w:tcPr>
            <w:tcW w:w="709" w:type="dxa"/>
            <w:shd w:val="clear" w:color="auto" w:fill="auto"/>
          </w:tcPr>
          <w:p w:rsidR="007345E7" w:rsidRDefault="007345E7" w:rsidP="007345E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1</w:t>
            </w:r>
          </w:p>
        </w:tc>
        <w:tc>
          <w:tcPr>
            <w:tcW w:w="5571" w:type="dxa"/>
            <w:shd w:val="clear" w:color="auto" w:fill="auto"/>
          </w:tcPr>
          <w:p w:rsidR="007345E7" w:rsidRDefault="007345E7" w:rsidP="007345E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Расположите этапы обработки результатов изм</w:t>
            </w:r>
            <w:r>
              <w:t>е</w:t>
            </w:r>
            <w:r>
              <w:t>рений в порядке, отражающем принципиальную возможность приближения к истинному значению физической величины: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1) вычисление среднего арифметического резул</w:t>
            </w:r>
            <w:r>
              <w:t>ь</w:t>
            </w:r>
            <w:r>
              <w:t>татов измерений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2) проведение многократных измерений в один</w:t>
            </w:r>
            <w:r>
              <w:t>а</w:t>
            </w:r>
            <w:r>
              <w:t>ковых условиях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 xml:space="preserve">3) оценка случайной погрешности по формуле </w:t>
            </w:r>
            <w:r>
              <w:lastRenderedPageBreak/>
              <w:t>Стьюдента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4) учет систематических погрешностей</w:t>
            </w:r>
            <w:r>
              <w:rPr>
                <w:szCs w:val="28"/>
              </w:rPr>
              <w:t>;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  <w:r>
              <w:t>5) запись окончательного результата в виде дов</w:t>
            </w:r>
            <w:r>
              <w:t>е</w:t>
            </w:r>
            <w:r>
              <w:t>рительного интервала.</w:t>
            </w:r>
          </w:p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  <w:p w:rsidR="007345E7" w:rsidRDefault="007345E7" w:rsidP="007345E7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p w:rsidR="00600747" w:rsidRDefault="00600747" w:rsidP="007345E7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988"/>
              <w:gridCol w:w="988"/>
              <w:gridCol w:w="988"/>
              <w:gridCol w:w="988"/>
            </w:tblGrid>
            <w:tr w:rsidR="007345E7">
              <w:tc>
                <w:tcPr>
                  <w:tcW w:w="988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988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988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988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  <w:tc>
                <w:tcPr>
                  <w:tcW w:w="988" w:type="dxa"/>
                </w:tcPr>
                <w:p w:rsidR="007345E7" w:rsidRDefault="007345E7" w:rsidP="007345E7">
                  <w:pPr>
                    <w:tabs>
                      <w:tab w:val="left" w:pos="234"/>
                    </w:tabs>
                    <w:jc w:val="both"/>
                  </w:pPr>
                </w:p>
              </w:tc>
            </w:tr>
          </w:tbl>
          <w:p w:rsidR="007345E7" w:rsidRDefault="007345E7" w:rsidP="007345E7">
            <w:pPr>
              <w:tabs>
                <w:tab w:val="left" w:pos="234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 w:rsidRPr="00CE6A80">
              <w:lastRenderedPageBreak/>
              <w:t>21345</w:t>
            </w:r>
          </w:p>
        </w:tc>
        <w:tc>
          <w:tcPr>
            <w:tcW w:w="1162" w:type="dxa"/>
            <w:shd w:val="clear" w:color="auto" w:fill="auto"/>
          </w:tcPr>
          <w:p w:rsidR="007345E7" w:rsidRDefault="007345E7" w:rsidP="007345E7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7345E7" w:rsidRDefault="007345E7" w:rsidP="007345E7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ий практ</w:t>
            </w:r>
            <w:r>
              <w:t>и</w:t>
            </w:r>
            <w:r>
              <w:t>кум</w:t>
            </w:r>
          </w:p>
        </w:tc>
      </w:tr>
      <w:tr w:rsidR="00600747" w:rsidTr="008E5A84">
        <w:trPr>
          <w:trHeight w:val="941"/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12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 xml:space="preserve">Какой свет падает на поляризатор, если при его повороте интенсивность вышедшего из него света не изменяется? 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1) естественный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2) плоскополяризованный</w:t>
            </w:r>
            <w:r>
              <w:rPr>
                <w:szCs w:val="28"/>
              </w:rPr>
              <w:t>;</w:t>
            </w:r>
            <w:r>
              <w:t xml:space="preserve"> 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3) линейно поляризованный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4) эллиптически поляризованный.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ий практ</w:t>
            </w:r>
            <w:r>
              <w:t>и</w:t>
            </w:r>
            <w:r>
              <w:t>кум</w:t>
            </w:r>
          </w:p>
        </w:tc>
      </w:tr>
      <w:tr w:rsidR="00600747" w:rsidTr="008E5A84">
        <w:trPr>
          <w:trHeight w:val="2515"/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3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 xml:space="preserve">В основе устройства сахариметра лежит явление: 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1) отражения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2) преломления</w:t>
            </w:r>
            <w:r>
              <w:rPr>
                <w:szCs w:val="28"/>
              </w:rPr>
              <w:t>;</w:t>
            </w:r>
            <w:r>
              <w:t xml:space="preserve"> 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3) двойного лучепреломления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4) вращения плоскости поляризации.</w:t>
            </w: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</w:p>
          <w:p w:rsidR="00600747" w:rsidRDefault="00600747" w:rsidP="00600747">
            <w:pPr>
              <w:tabs>
                <w:tab w:val="left" w:pos="234"/>
              </w:tabs>
              <w:jc w:val="both"/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ий практ</w:t>
            </w:r>
            <w:r>
              <w:t>и</w:t>
            </w:r>
            <w:r>
              <w:t>кум</w:t>
            </w:r>
          </w:p>
        </w:tc>
      </w:tr>
      <w:tr w:rsidR="00600747" w:rsidTr="008E5A84">
        <w:trPr>
          <w:trHeight w:val="4889"/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4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pStyle w:val="ds-markdown-paragraph"/>
              <w:rPr>
                <w:i/>
              </w:rPr>
            </w:pPr>
            <w:r>
              <w:rPr>
                <w:i/>
              </w:rPr>
              <w:t>Прочитайте текст, выберите правильные ответы (2 варианта).</w:t>
            </w:r>
          </w:p>
          <w:p w:rsidR="00600747" w:rsidRDefault="00600747" w:rsidP="00600747">
            <w:pPr>
              <w:pStyle w:val="ds-markdown-paragraph"/>
              <w:jc w:val="both"/>
            </w:pPr>
            <w:r>
              <w:t>При работе «Определение коэффициента вязкости жидкости методом Стокса» шарик движется в ц</w:t>
            </w:r>
            <w:r>
              <w:t>и</w:t>
            </w:r>
            <w:r>
              <w:t>линдре с жидкостью. Какие из перечисленных факторов являются основными источниками с</w:t>
            </w:r>
            <w:r>
              <w:t>и</w:t>
            </w:r>
            <w:r>
              <w:t>стематической погрешности в этой работе?</w:t>
            </w:r>
            <w:r>
              <w:br/>
              <w:t>1) случайные колебания температуры в лаборат</w:t>
            </w:r>
            <w:r>
              <w:t>о</w:t>
            </w:r>
            <w:r>
              <w:t>рии</w:t>
            </w:r>
            <w:r>
              <w:rPr>
                <w:szCs w:val="28"/>
              </w:rPr>
              <w:t>;</w:t>
            </w:r>
            <w:r>
              <w:br/>
              <w:t>2) конечный диаметр цилиндра (стенки сосуда влияют на движение шарика)</w:t>
            </w:r>
            <w:r>
              <w:rPr>
                <w:szCs w:val="28"/>
              </w:rPr>
              <w:t>;</w:t>
            </w:r>
            <w:r>
              <w:br/>
              <w:t>3) неточность измерения времени падения шарика секундомером</w:t>
            </w:r>
            <w:r>
              <w:rPr>
                <w:szCs w:val="28"/>
              </w:rPr>
              <w:t>;</w:t>
            </w:r>
            <w:r>
              <w:br/>
              <w:t>4) отличие формы шарика от идеальной сферы.</w:t>
            </w:r>
          </w:p>
          <w:p w:rsidR="00600747" w:rsidRDefault="00600747" w:rsidP="00600747">
            <w:pPr>
              <w:pStyle w:val="ds-markdown-paragraph"/>
              <w:rPr>
                <w:i/>
                <w:iCs/>
              </w:rPr>
            </w:pPr>
            <w:r w:rsidRPr="00600747">
              <w:rPr>
                <w:iCs/>
              </w:rPr>
              <w:t>Ответ:</w:t>
            </w:r>
            <w:r>
              <w:rPr>
                <w:i/>
                <w:iCs/>
              </w:rPr>
              <w:t>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24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ий практ</w:t>
            </w:r>
            <w:r>
              <w:t>и</w:t>
            </w:r>
            <w:r>
              <w:t>кум</w:t>
            </w:r>
          </w:p>
        </w:tc>
      </w:tr>
      <w:tr w:rsidR="00600747" w:rsidTr="008E5A84">
        <w:trPr>
          <w:trHeight w:val="2860"/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15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tabs>
                <w:tab w:val="left" w:pos="2856"/>
                <w:tab w:val="left" w:pos="4565"/>
                <w:tab w:val="left" w:pos="6197"/>
              </w:tabs>
              <w:jc w:val="both"/>
            </w:pPr>
          </w:p>
          <w:p w:rsidR="00600747" w:rsidRDefault="00600747" w:rsidP="00600747">
            <w:pPr>
              <w:tabs>
                <w:tab w:val="left" w:pos="2856"/>
                <w:tab w:val="left" w:pos="4565"/>
                <w:tab w:val="left" w:pos="6197"/>
              </w:tabs>
              <w:jc w:val="both"/>
              <w:rPr>
                <w:spacing w:val="-2"/>
              </w:rPr>
            </w:pPr>
            <w:r>
              <w:rPr>
                <w:spacing w:val="-2"/>
              </w:rPr>
              <w:t>Единицей количества вещества в Международной системе единиц (СИ) является:</w:t>
            </w:r>
            <w:r>
              <w:rPr>
                <w:spacing w:val="-2"/>
              </w:rPr>
              <w:br/>
              <w:t>1) килограмм</w:t>
            </w:r>
            <w:r>
              <w:rPr>
                <w:szCs w:val="28"/>
              </w:rPr>
              <w:t>;</w:t>
            </w:r>
            <w:r>
              <w:rPr>
                <w:spacing w:val="-2"/>
              </w:rPr>
              <w:br/>
              <w:t>2) </w:t>
            </w:r>
            <w:r>
              <w:rPr>
                <w:bCs/>
                <w:spacing w:val="-2"/>
              </w:rPr>
              <w:t>моль</w:t>
            </w:r>
            <w:r>
              <w:rPr>
                <w:szCs w:val="28"/>
              </w:rPr>
              <w:t>;</w:t>
            </w:r>
            <w:r>
              <w:rPr>
                <w:spacing w:val="-2"/>
              </w:rPr>
              <w:br/>
              <w:t>3) атомная единица массы</w:t>
            </w:r>
            <w:r>
              <w:rPr>
                <w:szCs w:val="28"/>
              </w:rPr>
              <w:t>;</w:t>
            </w:r>
            <w:r>
              <w:rPr>
                <w:spacing w:val="-2"/>
              </w:rPr>
              <w:br/>
              <w:t>4) градус Цельсия.</w:t>
            </w:r>
          </w:p>
          <w:p w:rsidR="00600747" w:rsidRDefault="00600747" w:rsidP="00600747">
            <w:pPr>
              <w:tabs>
                <w:tab w:val="left" w:pos="2856"/>
                <w:tab w:val="left" w:pos="4565"/>
                <w:tab w:val="left" w:pos="6197"/>
              </w:tabs>
              <w:jc w:val="both"/>
              <w:rPr>
                <w:spacing w:val="-2"/>
              </w:rPr>
            </w:pPr>
          </w:p>
          <w:p w:rsidR="00600747" w:rsidRDefault="00600747" w:rsidP="00600747">
            <w:pPr>
              <w:tabs>
                <w:tab w:val="left" w:pos="2856"/>
                <w:tab w:val="left" w:pos="4565"/>
                <w:tab w:val="left" w:pos="6197"/>
              </w:tabs>
              <w:jc w:val="both"/>
              <w:rPr>
                <w:vertAlign w:val="superscript"/>
              </w:rPr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2</w:t>
            </w:r>
          </w:p>
        </w:tc>
        <w:tc>
          <w:tcPr>
            <w:tcW w:w="1162" w:type="dxa"/>
            <w:shd w:val="clear" w:color="auto" w:fill="auto"/>
          </w:tcPr>
          <w:p w:rsidR="00600747" w:rsidRDefault="008E5A84" w:rsidP="00600747">
            <w:pPr>
              <w:jc w:val="center"/>
            </w:pPr>
            <w:r>
              <w:t>ОПК-2.2</w:t>
            </w:r>
          </w:p>
          <w:p w:rsidR="00600747" w:rsidRDefault="00600747" w:rsidP="00600747">
            <w:pPr>
              <w:jc w:val="center"/>
            </w:pPr>
            <w:r>
              <w:t>Химия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6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jc w:val="both"/>
              <w:rPr>
                <w:i/>
                <w:iCs/>
              </w:rPr>
            </w:pPr>
          </w:p>
          <w:p w:rsidR="00600747" w:rsidRDefault="00600747" w:rsidP="00600747">
            <w:pPr>
              <w:jc w:val="both"/>
              <w:rPr>
                <w:iCs/>
              </w:rPr>
            </w:pPr>
            <w:r>
              <w:rPr>
                <w:spacing w:val="-2"/>
              </w:rPr>
              <w:t>Оксид углерода (</w:t>
            </w:r>
            <w:r>
              <w:rPr>
                <w:spacing w:val="-2"/>
                <w:lang w:val="en-US"/>
              </w:rPr>
              <w:t>IV</w:t>
            </w:r>
            <w:r>
              <w:rPr>
                <w:spacing w:val="-2"/>
              </w:rPr>
              <w:t>) реагирует с каждым из двух веществ:</w:t>
            </w:r>
          </w:p>
          <w:p w:rsidR="00600747" w:rsidRDefault="00600747" w:rsidP="00600747">
            <w:pPr>
              <w:jc w:val="both"/>
            </w:pPr>
            <w:r>
              <w:t>1) водой и гидроксидом кальция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jc w:val="both"/>
            </w:pPr>
            <w:r>
              <w:t>2) кислородом и оксидом серы (</w:t>
            </w:r>
            <w:r>
              <w:rPr>
                <w:lang w:val="en-US"/>
              </w:rPr>
              <w:t>IV</w:t>
            </w:r>
            <w:r>
              <w:t>)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jc w:val="both"/>
              <w:rPr>
                <w:spacing w:val="-3"/>
              </w:rPr>
            </w:pPr>
            <w:r>
              <w:t>3)</w:t>
            </w:r>
            <w:r>
              <w:rPr>
                <w:spacing w:val="-3"/>
              </w:rPr>
              <w:t xml:space="preserve"> сульфатом калия и гидроксидом натрия</w:t>
            </w:r>
            <w:r>
              <w:rPr>
                <w:szCs w:val="28"/>
              </w:rPr>
              <w:t>;</w:t>
            </w:r>
            <w:r>
              <w:rPr>
                <w:spacing w:val="-3"/>
              </w:rPr>
              <w:t xml:space="preserve"> </w:t>
            </w:r>
          </w:p>
          <w:p w:rsidR="00600747" w:rsidRDefault="00600747" w:rsidP="00600747">
            <w:pPr>
              <w:jc w:val="both"/>
              <w:rPr>
                <w:spacing w:val="-1"/>
              </w:rPr>
            </w:pPr>
            <w:r>
              <w:t>4)</w:t>
            </w:r>
            <w:r>
              <w:rPr>
                <w:spacing w:val="-1"/>
              </w:rPr>
              <w:t xml:space="preserve"> фосфорной кислотой и водородом.</w:t>
            </w:r>
          </w:p>
          <w:p w:rsidR="00600747" w:rsidRDefault="00600747" w:rsidP="00600747">
            <w:pPr>
              <w:jc w:val="both"/>
              <w:rPr>
                <w:spacing w:val="-1"/>
              </w:rPr>
            </w:pPr>
          </w:p>
          <w:p w:rsidR="00600747" w:rsidRDefault="00600747" w:rsidP="00600747">
            <w:pPr>
              <w:jc w:val="both"/>
              <w:rPr>
                <w:spacing w:val="-1"/>
              </w:rPr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2.2</w:t>
            </w:r>
          </w:p>
          <w:p w:rsidR="00600747" w:rsidRDefault="00600747" w:rsidP="00600747">
            <w:pPr>
              <w:jc w:val="center"/>
            </w:pPr>
            <w:r>
              <w:t>Химия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7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>Назовите свойство элемента серы, которое она проявляет в данной реакции: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  <w:rPr>
                <w:lang w:val="en-US"/>
              </w:rPr>
            </w:pPr>
            <w:r>
              <w:rPr>
                <w:lang w:val="en-US"/>
              </w:rPr>
              <w:t>Fe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 + O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→ 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S</w:t>
            </w:r>
            <w:r>
              <w:t>О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>1) не проявляет окислительно-восстановительных свойств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>2) окислитель</w:t>
            </w:r>
            <w:r>
              <w:rPr>
                <w:szCs w:val="28"/>
              </w:rPr>
              <w:t>;</w:t>
            </w:r>
            <w:r>
              <w:t xml:space="preserve"> 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>3) восстановитель</w:t>
            </w:r>
            <w:r>
              <w:rPr>
                <w:szCs w:val="28"/>
              </w:rPr>
              <w:t>;</w:t>
            </w:r>
            <w:r>
              <w:t xml:space="preserve"> 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 xml:space="preserve">4) и окислитель, и восстановитель. </w:t>
            </w: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</w:p>
          <w:p w:rsidR="00600747" w:rsidRDefault="00600747" w:rsidP="00600747">
            <w:pPr>
              <w:tabs>
                <w:tab w:val="left" w:pos="965"/>
              </w:tabs>
              <w:autoSpaceDE w:val="0"/>
              <w:autoSpaceDN w:val="0"/>
              <w:adjustRightInd w:val="0"/>
              <w:jc w:val="both"/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2.2</w:t>
            </w:r>
          </w:p>
          <w:p w:rsidR="00600747" w:rsidRDefault="00600747" w:rsidP="00600747">
            <w:pPr>
              <w:jc w:val="center"/>
            </w:pPr>
            <w:r>
              <w:t>Химия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8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>Прочитайте</w:t>
            </w:r>
            <w:r w:rsidRPr="00A13E19">
              <w:rPr>
                <w:rFonts w:ascii="Times New Roman" w:hAnsi="Times New Roman" w:cs="Times New Roman"/>
                <w:i/>
                <w:iCs/>
              </w:rPr>
              <w:t xml:space="preserve"> текст, выберите правильный ответ.</w:t>
            </w:r>
          </w:p>
          <w:p w:rsidR="00600747" w:rsidRDefault="00600747" w:rsidP="00600747">
            <w:pPr>
              <w:jc w:val="both"/>
              <w:rPr>
                <w:sz w:val="28"/>
                <w:highlight w:val="cyan"/>
              </w:rPr>
            </w:pPr>
          </w:p>
          <w:p w:rsidR="00600747" w:rsidRPr="0006170F" w:rsidRDefault="00600747" w:rsidP="00600747">
            <w:pPr>
              <w:jc w:val="both"/>
            </w:pPr>
            <w:r w:rsidRPr="0006170F">
              <w:t>Что представляет собой материнская плата?</w:t>
            </w:r>
          </w:p>
          <w:p w:rsidR="00600747" w:rsidRPr="0006170F" w:rsidRDefault="00600747" w:rsidP="00600747">
            <w:pPr>
              <w:jc w:val="both"/>
            </w:pPr>
            <w:r>
              <w:t>1</w:t>
            </w:r>
            <w:r w:rsidRPr="0006170F">
              <w:t>) устройство для подключения компьютера к внешним устройствам, таким как принтеры или сканеры</w:t>
            </w:r>
            <w:r>
              <w:t>;</w:t>
            </w:r>
          </w:p>
          <w:p w:rsidR="00600747" w:rsidRPr="0006170F" w:rsidRDefault="00600747" w:rsidP="00600747">
            <w:pPr>
              <w:jc w:val="both"/>
            </w:pPr>
            <w:r>
              <w:t>2</w:t>
            </w:r>
            <w:r w:rsidRPr="0006170F">
              <w:t>) электронная плата, на которой размещены ра</w:t>
            </w:r>
            <w:r w:rsidRPr="0006170F">
              <w:t>з</w:t>
            </w:r>
            <w:r w:rsidRPr="0006170F">
              <w:t>личные компоненты компьютера, такие как пр</w:t>
            </w:r>
            <w:r w:rsidRPr="0006170F">
              <w:t>о</w:t>
            </w:r>
            <w:r w:rsidRPr="0006170F">
              <w:t>цессор, оперативная память, разъемы для периф</w:t>
            </w:r>
            <w:r w:rsidRPr="0006170F">
              <w:t>е</w:t>
            </w:r>
            <w:r w:rsidRPr="0006170F">
              <w:t>рийных устройств и другие</w:t>
            </w:r>
            <w:r>
              <w:t>;</w:t>
            </w:r>
          </w:p>
          <w:p w:rsidR="00600747" w:rsidRPr="0006170F" w:rsidRDefault="00600747" w:rsidP="00600747">
            <w:pPr>
              <w:jc w:val="both"/>
            </w:pPr>
            <w:r>
              <w:t>3</w:t>
            </w:r>
            <w:r w:rsidRPr="0006170F">
              <w:t>) программа для обмена сообщениями между пользователями в сети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t>4</w:t>
            </w:r>
            <w:r w:rsidRPr="0006170F">
              <w:t>) операционная система, управляющая работой компьютера и обеспечивающая взаимодействие с пользователем.</w:t>
            </w:r>
          </w:p>
          <w:p w:rsidR="00600747" w:rsidRDefault="00600747" w:rsidP="00600747">
            <w:pPr>
              <w:jc w:val="both"/>
            </w:pPr>
          </w:p>
          <w:p w:rsidR="00600747" w:rsidRPr="00F54154" w:rsidRDefault="00600747" w:rsidP="00600747">
            <w:pPr>
              <w:jc w:val="both"/>
              <w:rPr>
                <w:sz w:val="28"/>
                <w:highlight w:val="cyan"/>
              </w:rPr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600747" w:rsidRPr="0006170F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Default="00600747" w:rsidP="00600747">
            <w:pPr>
              <w:jc w:val="center"/>
            </w:pPr>
            <w:r>
              <w:t>ОПК 3.1</w:t>
            </w:r>
          </w:p>
          <w:p w:rsidR="00600747" w:rsidRPr="00A13E19" w:rsidRDefault="00600747" w:rsidP="00600747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9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>Прочитайте</w:t>
            </w:r>
            <w:r w:rsidRPr="00A13E19">
              <w:rPr>
                <w:rFonts w:ascii="Times New Roman" w:hAnsi="Times New Roman" w:cs="Times New Roman"/>
                <w:i/>
                <w:iCs/>
              </w:rPr>
              <w:t xml:space="preserve"> текст, выберите правильный ответ.</w:t>
            </w:r>
          </w:p>
          <w:p w:rsidR="00600747" w:rsidRDefault="00600747" w:rsidP="00600747">
            <w:pPr>
              <w:jc w:val="both"/>
              <w:rPr>
                <w:sz w:val="28"/>
              </w:rPr>
            </w:pPr>
            <w:r>
              <w:rPr>
                <w:sz w:val="28"/>
              </w:rPr>
              <w:lastRenderedPageBreak/>
              <w:t xml:space="preserve"> </w:t>
            </w:r>
          </w:p>
          <w:p w:rsidR="00600747" w:rsidRPr="00B107B3" w:rsidRDefault="00600747" w:rsidP="00600747">
            <w:pPr>
              <w:jc w:val="both"/>
            </w:pPr>
            <w:r w:rsidRPr="00B107B3">
              <w:t>Протокол маршрутизации (IP) обеспечивает:</w:t>
            </w:r>
          </w:p>
          <w:p w:rsidR="00600747" w:rsidRPr="00B107B3" w:rsidRDefault="00600747" w:rsidP="00600747">
            <w:pPr>
              <w:jc w:val="both"/>
            </w:pPr>
            <w:r>
              <w:t>1</w:t>
            </w:r>
            <w:r w:rsidRPr="00B107B3">
              <w:t>) интерпретацию данных и подготовку их для пользовательского уровня;</w:t>
            </w:r>
          </w:p>
          <w:p w:rsidR="00600747" w:rsidRPr="00B107B3" w:rsidRDefault="00600747" w:rsidP="00600747">
            <w:pPr>
              <w:jc w:val="both"/>
            </w:pPr>
            <w:r>
              <w:t>2</w:t>
            </w:r>
            <w:r w:rsidRPr="00B107B3">
              <w:t>) сохранение механических, функциональных п</w:t>
            </w:r>
            <w:r w:rsidRPr="00B107B3">
              <w:t>а</w:t>
            </w:r>
            <w:r w:rsidRPr="00B107B3">
              <w:t>раметров физической связи в компьютерной сети;</w:t>
            </w:r>
          </w:p>
          <w:p w:rsidR="00600747" w:rsidRPr="00B107B3" w:rsidRDefault="00600747" w:rsidP="00600747">
            <w:pPr>
              <w:jc w:val="both"/>
            </w:pPr>
            <w:r>
              <w:t>3</w:t>
            </w:r>
            <w:r w:rsidRPr="00B107B3">
              <w:t>) управление аппаратурой передачи данных и к</w:t>
            </w:r>
            <w:r w:rsidRPr="00B107B3">
              <w:t>а</w:t>
            </w:r>
            <w:r w:rsidRPr="00B107B3">
              <w:t>налов связи;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  <w:r w:rsidRPr="00B107B3">
              <w:rPr>
                <w:rFonts w:ascii="Times New Roman" w:hAnsi="Times New Roman" w:cs="Times New Roman"/>
                <w:color w:val="000000"/>
              </w:rPr>
              <w:t>) разбиение файлов на IP- пакеты в процессе пер</w:t>
            </w:r>
            <w:r w:rsidRPr="00B107B3">
              <w:rPr>
                <w:rFonts w:ascii="Times New Roman" w:hAnsi="Times New Roman" w:cs="Times New Roman"/>
                <w:color w:val="000000"/>
              </w:rPr>
              <w:t>е</w:t>
            </w:r>
            <w:r w:rsidRPr="00B107B3">
              <w:rPr>
                <w:rFonts w:ascii="Times New Roman" w:hAnsi="Times New Roman" w:cs="Times New Roman"/>
                <w:color w:val="000000"/>
              </w:rPr>
              <w:t>дачи и сборку файлов в процессе получения.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</w:rPr>
            </w:pPr>
          </w:p>
          <w:p w:rsidR="00600747" w:rsidRPr="00254E1F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0365F">
              <w:rPr>
                <w:rFonts w:ascii="Times New Roman" w:hAnsi="Times New Roman" w:cs="Times New Roman"/>
              </w:rPr>
              <w:t>Ответ:</w:t>
            </w:r>
            <w:r>
              <w:t>______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4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Default="00600747" w:rsidP="00600747">
            <w:pPr>
              <w:jc w:val="center"/>
            </w:pPr>
            <w:r>
              <w:t>ОПК 3.1</w:t>
            </w:r>
          </w:p>
          <w:p w:rsidR="00600747" w:rsidRDefault="00600747" w:rsidP="00600747">
            <w:pPr>
              <w:jc w:val="center"/>
            </w:pPr>
            <w:r>
              <w:lastRenderedPageBreak/>
              <w:t>Инфо</w:t>
            </w:r>
            <w:r>
              <w:t>р</w:t>
            </w:r>
            <w:r>
              <w:t>мат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20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ую п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следовательность поиска информации об объекте в интернете.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rPr>
                <w:color w:val="1A1A1A"/>
              </w:rPr>
              <w:t>1</w:t>
            </w:r>
            <w:r>
              <w:t>) подготовка ключевых слов и запросов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2) анализ официальных источников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3) поиск через поисковые системы и на специал</w:t>
            </w:r>
            <w:r>
              <w:t>и</w:t>
            </w:r>
            <w:r>
              <w:t>зированных сайтах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4) сохранение и систематизация данных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5) проверка достоверности информации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6) определение цели поиска.</w:t>
            </w:r>
          </w:p>
          <w:p w:rsidR="00600747" w:rsidRDefault="00600747" w:rsidP="00600747">
            <w:pPr>
              <w:pStyle w:val="1"/>
              <w:ind w:left="50" w:firstLine="0"/>
              <w:jc w:val="both"/>
            </w:pPr>
          </w:p>
          <w:p w:rsidR="00600747" w:rsidRDefault="00600747" w:rsidP="00600747">
            <w:pPr>
              <w:pStyle w:val="1"/>
              <w:ind w:left="50" w:firstLine="0"/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92"/>
              <w:gridCol w:w="892"/>
              <w:gridCol w:w="892"/>
              <w:gridCol w:w="893"/>
              <w:gridCol w:w="893"/>
              <w:gridCol w:w="893"/>
            </w:tblGrid>
            <w:tr w:rsidR="00600747">
              <w:tc>
                <w:tcPr>
                  <w:tcW w:w="892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892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892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893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893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893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</w:tr>
          </w:tbl>
          <w:p w:rsidR="00600747" w:rsidRDefault="00600747" w:rsidP="00600747">
            <w:pPr>
              <w:pStyle w:val="1"/>
              <w:ind w:left="50" w:firstLine="0"/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613254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1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 и выберите правильный ответ.</w:t>
            </w:r>
          </w:p>
          <w:p w:rsidR="00600747" w:rsidRDefault="00600747" w:rsidP="00600747">
            <w:pPr>
              <w:pStyle w:val="c14"/>
              <w:spacing w:before="0" w:beforeAutospacing="0" w:after="0" w:afterAutospacing="0"/>
              <w:ind w:right="-6"/>
              <w:jc w:val="both"/>
              <w:rPr>
                <w:rStyle w:val="c7"/>
                <w:color w:val="000000"/>
              </w:rPr>
            </w:pPr>
          </w:p>
          <w:p w:rsidR="00600747" w:rsidRDefault="00600747" w:rsidP="00600747">
            <w:pPr>
              <w:pStyle w:val="c14"/>
              <w:spacing w:before="0" w:beforeAutospacing="0" w:after="0" w:afterAutospacing="0"/>
              <w:ind w:right="-6"/>
              <w:jc w:val="both"/>
              <w:rPr>
                <w:color w:val="000000"/>
              </w:rPr>
            </w:pPr>
            <w:r>
              <w:rPr>
                <w:rStyle w:val="c7"/>
                <w:color w:val="000000"/>
              </w:rPr>
              <w:t>Чтобы в текстовом редакторе выровнять заголовок по центру, необходимо.</w:t>
            </w:r>
          </w:p>
          <w:p w:rsidR="00600747" w:rsidRDefault="00600747" w:rsidP="00600747">
            <w:pPr>
              <w:pStyle w:val="c0"/>
              <w:spacing w:before="0" w:beforeAutospacing="0" w:after="0" w:afterAutospacing="0"/>
              <w:ind w:right="-6"/>
              <w:jc w:val="both"/>
              <w:rPr>
                <w:color w:val="000000"/>
              </w:rPr>
            </w:pPr>
            <w:r>
              <w:rPr>
                <w:rStyle w:val="c1"/>
                <w:color w:val="000000"/>
              </w:rPr>
              <w:t>1) нажимать клавишу «Пробел» до тех пор, пока текст не будет расположен по центру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c0"/>
              <w:spacing w:before="0" w:beforeAutospacing="0" w:after="0" w:afterAutospacing="0"/>
              <w:ind w:right="-6"/>
              <w:jc w:val="both"/>
              <w:rPr>
                <w:color w:val="000000"/>
              </w:rPr>
            </w:pPr>
            <w:r>
              <w:rPr>
                <w:rStyle w:val="c1"/>
                <w:color w:val="000000"/>
              </w:rPr>
              <w:t>2) нажимать клавишу «ТАВ» до тех пор, пока текст не будет выровнен по центру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c0"/>
              <w:spacing w:before="0" w:beforeAutospacing="0" w:after="0" w:afterAutospacing="0"/>
              <w:ind w:right="-6"/>
              <w:jc w:val="both"/>
              <w:rPr>
                <w:rStyle w:val="c2"/>
                <w:color w:val="000000"/>
              </w:rPr>
            </w:pPr>
            <w:r>
              <w:rPr>
                <w:rStyle w:val="c2"/>
                <w:color w:val="000000"/>
              </w:rPr>
              <w:t>3) нажать кнопку на панели инструментов «По центру».</w:t>
            </w:r>
          </w:p>
          <w:p w:rsidR="00600747" w:rsidRDefault="00600747" w:rsidP="00600747">
            <w:pPr>
              <w:pStyle w:val="c0"/>
              <w:spacing w:before="0" w:beforeAutospacing="0" w:after="0" w:afterAutospacing="0"/>
              <w:ind w:left="50" w:right="-6"/>
              <w:jc w:val="both"/>
              <w:rPr>
                <w:rStyle w:val="c2"/>
                <w:color w:val="000000"/>
              </w:rPr>
            </w:pPr>
          </w:p>
          <w:p w:rsidR="00600747" w:rsidRDefault="00600747" w:rsidP="00600747">
            <w:pPr>
              <w:rPr>
                <w:rStyle w:val="c2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3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trHeight w:val="4676"/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22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 характеристик информации (из левого столбца) с их описанием (из правого столбца).</w:t>
            </w:r>
          </w:p>
          <w:p w:rsidR="00600747" w:rsidRDefault="00600747" w:rsidP="00600747">
            <w:pPr>
              <w:jc w:val="both"/>
              <w:rPr>
                <w:i/>
                <w:iCs/>
              </w:rPr>
            </w:pPr>
          </w:p>
          <w:tbl>
            <w:tblPr>
              <w:tblStyle w:val="ab"/>
              <w:tblW w:w="5267" w:type="dxa"/>
              <w:tblLayout w:type="fixed"/>
              <w:tblLook w:val="04A0" w:firstRow="1" w:lastRow="0" w:firstColumn="1" w:lastColumn="0" w:noHBand="0" w:noVBand="1"/>
            </w:tblPr>
            <w:tblGrid>
              <w:gridCol w:w="1737"/>
              <w:gridCol w:w="3530"/>
            </w:tblGrid>
            <w:tr w:rsidR="00600747" w:rsidTr="00556019">
              <w:tc>
                <w:tcPr>
                  <w:tcW w:w="1737" w:type="dxa"/>
                </w:tcPr>
                <w:p w:rsidR="00600747" w:rsidRDefault="00600747" w:rsidP="00600747">
                  <w:pPr>
                    <w:jc w:val="both"/>
                  </w:pPr>
                  <w:r>
                    <w:t>1)</w:t>
                  </w:r>
                  <w:r>
                    <w:rPr>
                      <w:lang w:val="en-US"/>
                    </w:rPr>
                    <w:t> </w:t>
                  </w:r>
                  <w:r>
                    <w:t xml:space="preserve">актуальная </w:t>
                  </w:r>
                </w:p>
              </w:tc>
              <w:tc>
                <w:tcPr>
                  <w:tcW w:w="3530" w:type="dxa"/>
                </w:tcPr>
                <w:p w:rsidR="00600747" w:rsidRDefault="00600747" w:rsidP="00600747">
                  <w:pPr>
                    <w:jc w:val="both"/>
                  </w:pPr>
                  <w:r>
                    <w:t>А)</w:t>
                  </w:r>
                  <w:r>
                    <w:rPr>
                      <w:lang w:val="en-US"/>
                    </w:rPr>
                    <w:t> </w:t>
                  </w:r>
                  <w:r>
                    <w:t>соответствует запросам п</w:t>
                  </w:r>
                  <w:r>
                    <w:t>о</w:t>
                  </w:r>
                  <w:r>
                    <w:t>требителя</w:t>
                  </w:r>
                </w:p>
              </w:tc>
            </w:tr>
            <w:tr w:rsidR="00600747" w:rsidTr="00556019">
              <w:tc>
                <w:tcPr>
                  <w:tcW w:w="1737" w:type="dxa"/>
                </w:tcPr>
                <w:p w:rsidR="00600747" w:rsidRDefault="00600747" w:rsidP="00600747">
                  <w:pPr>
                    <w:jc w:val="both"/>
                  </w:pPr>
                  <w:r>
                    <w:t>2)</w:t>
                  </w:r>
                  <w:r>
                    <w:rPr>
                      <w:lang w:val="en-US"/>
                    </w:rPr>
                    <w:t> </w:t>
                  </w:r>
                  <w:r>
                    <w:t xml:space="preserve">релевантная </w:t>
                  </w:r>
                </w:p>
              </w:tc>
              <w:tc>
                <w:tcPr>
                  <w:tcW w:w="3530" w:type="dxa"/>
                </w:tcPr>
                <w:p w:rsidR="00600747" w:rsidRDefault="00600747" w:rsidP="00600747">
                  <w:pPr>
                    <w:jc w:val="both"/>
                  </w:pPr>
                  <w:r>
                    <w:t>Б)</w:t>
                  </w:r>
                  <w:r>
                    <w:rPr>
                      <w:lang w:val="en-US"/>
                    </w:rPr>
                    <w:t> </w:t>
                  </w:r>
                  <w:r>
                    <w:t>важна, существенна именно в данный момент времени</w:t>
                  </w:r>
                </w:p>
              </w:tc>
            </w:tr>
            <w:tr w:rsidR="00600747" w:rsidTr="00556019">
              <w:tc>
                <w:tcPr>
                  <w:tcW w:w="1737" w:type="dxa"/>
                </w:tcPr>
                <w:p w:rsidR="00600747" w:rsidRDefault="00600747" w:rsidP="00600747">
                  <w:pPr>
                    <w:jc w:val="both"/>
                  </w:pPr>
                  <w:r>
                    <w:t>3)</w:t>
                  </w:r>
                  <w:r>
                    <w:rPr>
                      <w:lang w:val="en-US"/>
                    </w:rPr>
                    <w:t> </w:t>
                  </w:r>
                  <w:r>
                    <w:t>достоверная</w:t>
                  </w:r>
                </w:p>
              </w:tc>
              <w:tc>
                <w:tcPr>
                  <w:tcW w:w="3530" w:type="dxa"/>
                </w:tcPr>
                <w:p w:rsidR="00600747" w:rsidRDefault="00600747" w:rsidP="00600747">
                  <w:pPr>
                    <w:jc w:val="both"/>
                  </w:pPr>
                  <w:r>
                    <w:t>В)</w:t>
                  </w:r>
                  <w:r>
                    <w:rPr>
                      <w:lang w:val="en-US"/>
                    </w:rPr>
                    <w:t> </w:t>
                  </w:r>
                  <w:r>
                    <w:t>отражает реальное полож</w:t>
                  </w:r>
                  <w:r>
                    <w:t>е</w:t>
                  </w:r>
                  <w:r>
                    <w:t>ние дел</w:t>
                  </w:r>
                </w:p>
              </w:tc>
            </w:tr>
            <w:tr w:rsidR="00600747" w:rsidTr="00556019">
              <w:tc>
                <w:tcPr>
                  <w:tcW w:w="1737" w:type="dxa"/>
                </w:tcPr>
                <w:p w:rsidR="00600747" w:rsidRDefault="00600747" w:rsidP="00600747">
                  <w:pPr>
                    <w:jc w:val="both"/>
                  </w:pPr>
                  <w:r>
                    <w:t>4)</w:t>
                  </w:r>
                  <w:r>
                    <w:rPr>
                      <w:lang w:val="en-US"/>
                    </w:rPr>
                    <w:t> </w:t>
                  </w:r>
                  <w:r>
                    <w:t>полная</w:t>
                  </w:r>
                </w:p>
              </w:tc>
              <w:tc>
                <w:tcPr>
                  <w:tcW w:w="3530" w:type="dxa"/>
                </w:tcPr>
                <w:p w:rsidR="00600747" w:rsidRDefault="00600747" w:rsidP="00600747">
                  <w:pPr>
                    <w:jc w:val="both"/>
                  </w:pPr>
                  <w:r>
                    <w:t>Г)</w:t>
                  </w:r>
                  <w:r>
                    <w:rPr>
                      <w:lang w:val="en-US"/>
                    </w:rPr>
                    <w:t> </w:t>
                  </w:r>
                  <w:r>
                    <w:t>выражена на языке, досту</w:t>
                  </w:r>
                  <w:r>
                    <w:t>п</w:t>
                  </w:r>
                  <w:r>
                    <w:t>ном для получателя</w:t>
                  </w:r>
                </w:p>
              </w:tc>
            </w:tr>
            <w:tr w:rsidR="00600747" w:rsidTr="00556019">
              <w:trPr>
                <w:trHeight w:val="707"/>
              </w:trPr>
              <w:tc>
                <w:tcPr>
                  <w:tcW w:w="1737" w:type="dxa"/>
                </w:tcPr>
                <w:p w:rsidR="00600747" w:rsidRDefault="00600747" w:rsidP="00600747">
                  <w:pPr>
                    <w:jc w:val="both"/>
                  </w:pPr>
                  <w:r>
                    <w:t>5)</w:t>
                  </w:r>
                  <w:r>
                    <w:rPr>
                      <w:lang w:val="en-US"/>
                    </w:rPr>
                    <w:t> </w:t>
                  </w:r>
                  <w:r>
                    <w:t>понятная</w:t>
                  </w:r>
                </w:p>
              </w:tc>
              <w:tc>
                <w:tcPr>
                  <w:tcW w:w="3530" w:type="dxa"/>
                </w:tcPr>
                <w:p w:rsidR="00600747" w:rsidRDefault="00600747" w:rsidP="00600747">
                  <w:pPr>
                    <w:jc w:val="both"/>
                  </w:pPr>
                  <w:r>
                    <w:t>Д)</w:t>
                  </w:r>
                  <w:r>
                    <w:rPr>
                      <w:lang w:val="en-US"/>
                    </w:rPr>
                    <w:t> </w:t>
                  </w:r>
                  <w:r>
                    <w:t>достаточна для понимания ситуации и принятия решения</w:t>
                  </w:r>
                </w:p>
              </w:tc>
            </w:tr>
          </w:tbl>
          <w:p w:rsidR="00600747" w:rsidRDefault="00600747" w:rsidP="00600747">
            <w:pPr>
              <w:pStyle w:val="1"/>
              <w:ind w:firstLine="0"/>
              <w:jc w:val="both"/>
            </w:pPr>
          </w:p>
          <w:p w:rsidR="00600747" w:rsidRDefault="00600747" w:rsidP="00600747">
            <w:pPr>
              <w:pStyle w:val="1"/>
              <w:ind w:firstLine="0"/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1"/>
              <w:gridCol w:w="1071"/>
              <w:gridCol w:w="1071"/>
              <w:gridCol w:w="1071"/>
              <w:gridCol w:w="1071"/>
            </w:tblGrid>
            <w:tr w:rsidR="00600747"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  <w:r>
                    <w:t>1</w:t>
                  </w: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  <w:r>
                    <w:t>2</w:t>
                  </w: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  <w:r>
                    <w:t>3</w:t>
                  </w: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  <w:r>
                    <w:t>4</w:t>
                  </w: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  <w:r>
                    <w:t>5</w:t>
                  </w:r>
                </w:p>
              </w:tc>
            </w:tr>
            <w:tr w:rsidR="00600747"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1"/>
                    <w:jc w:val="both"/>
                  </w:pPr>
                </w:p>
              </w:tc>
            </w:tr>
          </w:tbl>
          <w:p w:rsidR="00600747" w:rsidRDefault="00600747" w:rsidP="00600747">
            <w:pPr>
              <w:pStyle w:val="1"/>
              <w:ind w:firstLine="0"/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1Б2А3В4Д5Г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3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600747" w:rsidRPr="00231BB4" w:rsidRDefault="00600747" w:rsidP="00600747">
            <w:pPr>
              <w:jc w:val="both"/>
              <w:rPr>
                <w:rStyle w:val="c1"/>
                <w:i/>
                <w:iCs/>
              </w:rPr>
            </w:pPr>
            <w:r>
              <w:br/>
              <w:t>У</w:t>
            </w:r>
            <w:r>
              <w:rPr>
                <w:rStyle w:val="c1"/>
                <w:rFonts w:eastAsia="SimSun"/>
                <w:color w:val="000000"/>
              </w:rPr>
              <w:t>кажите последовательность действий при созд</w:t>
            </w:r>
            <w:r>
              <w:rPr>
                <w:rStyle w:val="c1"/>
                <w:rFonts w:eastAsia="SimSun"/>
                <w:color w:val="000000"/>
              </w:rPr>
              <w:t>а</w:t>
            </w:r>
            <w:r>
              <w:rPr>
                <w:rStyle w:val="c1"/>
                <w:rFonts w:eastAsia="SimSun"/>
                <w:color w:val="000000"/>
              </w:rPr>
              <w:t>нии документа в текстовом редакторе:</w:t>
            </w:r>
          </w:p>
          <w:p w:rsidR="00600747" w:rsidRDefault="00600747" w:rsidP="00600747">
            <w:pPr>
              <w:pStyle w:val="c0"/>
              <w:numPr>
                <w:ilvl w:val="0"/>
                <w:numId w:val="17"/>
              </w:numPr>
              <w:spacing w:before="0" w:beforeAutospacing="0" w:after="0" w:afterAutospacing="0"/>
              <w:ind w:left="50" w:right="-6"/>
              <w:jc w:val="both"/>
              <w:rPr>
                <w:rStyle w:val="c1"/>
                <w:rFonts w:eastAsia="SimSun"/>
                <w:color w:val="000000"/>
              </w:rPr>
            </w:pPr>
            <w:r>
              <w:rPr>
                <w:rStyle w:val="c1"/>
                <w:rFonts w:eastAsia="SimSun"/>
                <w:color w:val="000000"/>
              </w:rPr>
              <w:t>форматирование текста;</w:t>
            </w:r>
          </w:p>
          <w:p w:rsidR="00600747" w:rsidRDefault="00600747" w:rsidP="00600747">
            <w:pPr>
              <w:pStyle w:val="c0"/>
              <w:numPr>
                <w:ilvl w:val="0"/>
                <w:numId w:val="17"/>
              </w:numPr>
              <w:spacing w:before="0" w:beforeAutospacing="0" w:after="0" w:afterAutospacing="0"/>
              <w:ind w:left="50" w:right="-6"/>
              <w:jc w:val="both"/>
              <w:rPr>
                <w:rStyle w:val="c1"/>
                <w:rFonts w:eastAsia="SimSun"/>
                <w:color w:val="000000"/>
              </w:rPr>
            </w:pPr>
            <w:r>
              <w:rPr>
                <w:rStyle w:val="c1"/>
                <w:rFonts w:eastAsia="SimSun"/>
                <w:color w:val="000000"/>
              </w:rPr>
              <w:t>сохранение документа;</w:t>
            </w:r>
          </w:p>
          <w:p w:rsidR="00600747" w:rsidRDefault="00600747" w:rsidP="00600747">
            <w:pPr>
              <w:pStyle w:val="c0"/>
              <w:numPr>
                <w:ilvl w:val="0"/>
                <w:numId w:val="17"/>
              </w:numPr>
              <w:spacing w:before="0" w:beforeAutospacing="0" w:after="0" w:afterAutospacing="0"/>
              <w:ind w:left="50" w:right="-6"/>
              <w:jc w:val="both"/>
              <w:rPr>
                <w:rStyle w:val="c1"/>
                <w:rFonts w:eastAsia="SimSun"/>
                <w:color w:val="000000"/>
              </w:rPr>
            </w:pPr>
            <w:r>
              <w:rPr>
                <w:rStyle w:val="c1"/>
                <w:rFonts w:eastAsia="SimSun"/>
                <w:color w:val="000000"/>
              </w:rPr>
              <w:t>ввод текста;</w:t>
            </w:r>
          </w:p>
          <w:p w:rsidR="00600747" w:rsidRDefault="00600747" w:rsidP="00600747">
            <w:pPr>
              <w:pStyle w:val="c0"/>
              <w:numPr>
                <w:ilvl w:val="0"/>
                <w:numId w:val="17"/>
              </w:numPr>
              <w:spacing w:before="0" w:beforeAutospacing="0" w:after="0" w:afterAutospacing="0"/>
              <w:ind w:left="50" w:right="-6"/>
              <w:jc w:val="both"/>
              <w:rPr>
                <w:rStyle w:val="c1"/>
                <w:rFonts w:eastAsia="SimSun"/>
                <w:color w:val="000000"/>
              </w:rPr>
            </w:pPr>
            <w:r>
              <w:rPr>
                <w:rStyle w:val="c1"/>
                <w:rFonts w:eastAsia="SimSun"/>
                <w:color w:val="000000"/>
              </w:rPr>
              <w:t>создание нового файла.</w:t>
            </w:r>
          </w:p>
          <w:p w:rsidR="00600747" w:rsidRDefault="00600747" w:rsidP="00600747">
            <w:pPr>
              <w:jc w:val="both"/>
              <w:rPr>
                <w:rStyle w:val="c1"/>
                <w:rFonts w:eastAsia="SimSun"/>
              </w:rPr>
            </w:pPr>
            <w:r>
              <w:rPr>
                <w:rStyle w:val="c1"/>
                <w:rFonts w:eastAsia="SimSun"/>
              </w:rPr>
              <w:br/>
            </w: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600747">
              <w:tc>
                <w:tcPr>
                  <w:tcW w:w="1338" w:type="dxa"/>
                </w:tcPr>
                <w:p w:rsidR="00600747" w:rsidRDefault="00600747" w:rsidP="00600747">
                  <w:pPr>
                    <w:jc w:val="both"/>
                    <w:rPr>
                      <w:i/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600747" w:rsidRDefault="00600747" w:rsidP="00600747">
                  <w:pPr>
                    <w:jc w:val="both"/>
                    <w:rPr>
                      <w:i/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600747" w:rsidRDefault="00600747" w:rsidP="00600747">
                  <w:pPr>
                    <w:jc w:val="both"/>
                    <w:rPr>
                      <w:i/>
                      <w:iCs/>
                    </w:rPr>
                  </w:pPr>
                </w:p>
              </w:tc>
              <w:tc>
                <w:tcPr>
                  <w:tcW w:w="1339" w:type="dxa"/>
                </w:tcPr>
                <w:p w:rsidR="00600747" w:rsidRDefault="00600747" w:rsidP="00600747">
                  <w:pPr>
                    <w:jc w:val="both"/>
                    <w:rPr>
                      <w:i/>
                      <w:iCs/>
                    </w:rPr>
                  </w:pPr>
                </w:p>
              </w:tc>
            </w:tr>
          </w:tbl>
          <w:p w:rsidR="00600747" w:rsidRDefault="00600747" w:rsidP="00600747">
            <w:pPr>
              <w:jc w:val="both"/>
              <w:rPr>
                <w:i/>
                <w:iCs/>
              </w:rPr>
            </w:pP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4312</w:t>
            </w:r>
          </w:p>
          <w:p w:rsidR="00600747" w:rsidRDefault="00600747" w:rsidP="00600747">
            <w:pPr>
              <w:jc w:val="center"/>
            </w:pP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4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  <w:r>
              <w:t>Условное графическое обозначение (УГО) рез</w:t>
            </w:r>
            <w:r>
              <w:t>и</w:t>
            </w:r>
            <w:r>
              <w:t>стора на принципиальной электрической схеме представляет собой:</w:t>
            </w:r>
            <w:r>
              <w:br/>
              <w:t>1) прямоугольник</w:t>
            </w:r>
            <w:r>
              <w:rPr>
                <w:szCs w:val="28"/>
              </w:rPr>
              <w:t>;</w:t>
            </w:r>
            <w:r>
              <w:br/>
              <w:t>2) две параллельные линии</w:t>
            </w:r>
            <w:r>
              <w:rPr>
                <w:szCs w:val="28"/>
              </w:rPr>
              <w:t>;</w:t>
            </w:r>
            <w:r>
              <w:br/>
              <w:t>3) круг</w:t>
            </w:r>
            <w:r>
              <w:rPr>
                <w:szCs w:val="28"/>
              </w:rPr>
              <w:t>;</w:t>
            </w:r>
            <w:r>
              <w:br/>
              <w:t>4) треугольник.</w:t>
            </w: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1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5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  <w:r>
              <w:t>Какая программа используется для графической работы с применением чертёжных инструментов?</w:t>
            </w:r>
          </w:p>
          <w:p w:rsidR="00600747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</w:p>
          <w:p w:rsidR="00600747" w:rsidRDefault="00600747" w:rsidP="00600747">
            <w:pPr>
              <w:spacing w:after="160" w:line="259" w:lineRule="auto"/>
            </w:pPr>
            <w:r>
              <w:t>1) Adobe Photoshop</w:t>
            </w:r>
            <w:r>
              <w:rPr>
                <w:szCs w:val="28"/>
              </w:rPr>
              <w:t>;</w:t>
            </w:r>
            <w:r>
              <w:br/>
            </w:r>
            <w:r>
              <w:lastRenderedPageBreak/>
              <w:t>2) Компас 3</w:t>
            </w:r>
            <w:r>
              <w:rPr>
                <w:lang w:val="en-US"/>
              </w:rPr>
              <w:t>D</w:t>
            </w:r>
            <w:r>
              <w:rPr>
                <w:szCs w:val="28"/>
              </w:rPr>
              <w:t>;</w:t>
            </w:r>
            <w:r>
              <w:br/>
              <w:t>3) Microsoft Word</w:t>
            </w:r>
            <w:r>
              <w:rPr>
                <w:szCs w:val="28"/>
              </w:rPr>
              <w:t>;</w:t>
            </w:r>
            <w:r>
              <w:br/>
              <w:t>4) Компилятор C++.</w:t>
            </w:r>
          </w:p>
          <w:p w:rsidR="00600747" w:rsidRDefault="00600747" w:rsidP="00600747">
            <w:pPr>
              <w:spacing w:after="160" w:line="259" w:lineRule="auto"/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1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600747" w:rsidRPr="00CB4B9A" w:rsidRDefault="00600747" w:rsidP="00600747">
            <w:pPr>
              <w:jc w:val="center"/>
            </w:pPr>
            <w:r>
              <w:lastRenderedPageBreak/>
              <w:t>126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600747" w:rsidRPr="00FA7E98" w:rsidRDefault="00600747" w:rsidP="00600747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FA7E98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jc w:val="both"/>
            </w:pPr>
            <w:r>
              <w:rPr>
                <w:rFonts w:ascii="Segoe UI" w:hAnsi="Segoe UI" w:cs="Segoe UI"/>
                <w:color w:val="0F1115"/>
                <w:shd w:val="clear" w:color="auto" w:fill="FFFFFF"/>
              </w:rPr>
              <w:t> </w:t>
            </w:r>
            <w:r w:rsidRPr="00CB4B9A">
              <w:t>В чём ключевое различие между редактором фо</w:t>
            </w:r>
            <w:r w:rsidRPr="00CB4B9A">
              <w:t>р</w:t>
            </w:r>
            <w:r w:rsidRPr="00CB4B9A">
              <w:t>мул Microsoft Equation и надстройкой MathType?</w:t>
            </w:r>
            <w:r w:rsidRPr="00CB4B9A">
              <w:br/>
            </w:r>
            <w:r>
              <w:t>1</w:t>
            </w:r>
            <w:r w:rsidRPr="00CB4B9A">
              <w:t>) Equation мощнее и имеет больше функций, чем MathType</w:t>
            </w:r>
            <w:r>
              <w:t>;</w:t>
            </w:r>
            <w:r w:rsidRPr="00CB4B9A">
              <w:br/>
            </w:r>
            <w:r>
              <w:t>2</w:t>
            </w:r>
            <w:r w:rsidRPr="00CB4B9A">
              <w:t>) MathType является встроенным в Word, а Equation — нет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t xml:space="preserve"> 3</w:t>
            </w:r>
            <w:r w:rsidRPr="00CB4B9A">
              <w:t>) MathType — это сторонняя программа с более широким функционалом и удобством работы, часто интегрируемая в Word как надстройка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t>4</w:t>
            </w:r>
            <w:r w:rsidRPr="00CB4B9A">
              <w:t xml:space="preserve">) </w:t>
            </w:r>
            <w:r>
              <w:t>р</w:t>
            </w:r>
            <w:r w:rsidRPr="00CB4B9A">
              <w:t>азницы нет, это одно и то же.</w:t>
            </w:r>
          </w:p>
          <w:p w:rsidR="00600747" w:rsidRPr="00CB4B9A" w:rsidRDefault="00600747" w:rsidP="00600747">
            <w:pPr>
              <w:jc w:val="both"/>
            </w:pPr>
          </w:p>
          <w:p w:rsidR="00600747" w:rsidRDefault="00600747" w:rsidP="00600747">
            <w:pPr>
              <w:jc w:val="both"/>
              <w:rPr>
                <w:szCs w:val="28"/>
              </w:rPr>
            </w:pPr>
            <w:r w:rsidRPr="00CB4B9A">
              <w:t>Ответ: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600747" w:rsidRPr="00060C6F" w:rsidRDefault="00600747" w:rsidP="00600747">
            <w:pPr>
              <w:jc w:val="center"/>
            </w:pPr>
            <w:r w:rsidRPr="00060C6F"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600747" w:rsidRDefault="00600747" w:rsidP="00600747">
            <w:pPr>
              <w:jc w:val="center"/>
            </w:pPr>
            <w:r>
              <w:t>ОПК-3.2</w:t>
            </w:r>
          </w:p>
          <w:p w:rsidR="00600747" w:rsidRDefault="00600747" w:rsidP="00600747">
            <w:pPr>
              <w:jc w:val="center"/>
            </w:pPr>
            <w:r w:rsidRPr="00CB4B9A">
              <w:t>Ознак</w:t>
            </w:r>
            <w:r w:rsidRPr="00CB4B9A">
              <w:t>о</w:t>
            </w:r>
            <w:r w:rsidRPr="00CB4B9A">
              <w:t>мител</w:t>
            </w:r>
            <w:r w:rsidRPr="00CB4B9A">
              <w:t>ь</w:t>
            </w:r>
            <w:r w:rsidRPr="00CB4B9A">
              <w:t xml:space="preserve">ная практика </w:t>
            </w:r>
          </w:p>
          <w:p w:rsidR="00600747" w:rsidRDefault="00600747" w:rsidP="00600747">
            <w:pPr>
              <w:jc w:val="center"/>
              <w:rPr>
                <w:szCs w:val="28"/>
              </w:rPr>
            </w:pP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auto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7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600747" w:rsidRDefault="00600747" w:rsidP="00600747">
            <w:pPr>
              <w:jc w:val="both"/>
              <w:rPr>
                <w:i/>
                <w:iCs/>
              </w:rPr>
            </w:pPr>
          </w:p>
          <w:p w:rsidR="00600747" w:rsidRPr="00C62ADD" w:rsidRDefault="00600747" w:rsidP="00600747">
            <w:pPr>
              <w:pStyle w:val="aa"/>
              <w:tabs>
                <w:tab w:val="left" w:pos="864"/>
              </w:tabs>
              <w:spacing w:before="0" w:beforeAutospacing="0" w:after="0" w:afterAutospacing="0"/>
              <w:jc w:val="both"/>
            </w:pPr>
            <w:r w:rsidRPr="00C62ADD">
              <w:t>Расположите этапы создания профессионального инженерного чертежа в системе автоматизирова</w:t>
            </w:r>
            <w:r w:rsidRPr="00C62ADD">
              <w:t>н</w:t>
            </w:r>
            <w:r w:rsidRPr="00C62ADD">
              <w:t>ного проектирования в правильной последовател</w:t>
            </w:r>
            <w:r w:rsidRPr="00C62ADD">
              <w:t>ь</w:t>
            </w:r>
            <w:r w:rsidRPr="00C62ADD">
              <w:t>ности.</w:t>
            </w:r>
          </w:p>
          <w:p w:rsidR="00600747" w:rsidRDefault="00600747" w:rsidP="00600747">
            <w:pPr>
              <w:pStyle w:val="aa"/>
              <w:numPr>
                <w:ilvl w:val="0"/>
                <w:numId w:val="18"/>
              </w:numPr>
              <w:spacing w:before="0" w:beforeAutospacing="0" w:after="240" w:afterAutospacing="0"/>
              <w:jc w:val="both"/>
            </w:pPr>
            <w:r>
              <w:t>нанесение размеров, допусков и технических требований</w:t>
            </w:r>
            <w:r>
              <w:rPr>
                <w:szCs w:val="28"/>
              </w:rPr>
              <w:t>;</w:t>
            </w:r>
            <w:r>
              <w:br/>
              <w:t>2) оформление основной надписи и сохранение файла</w:t>
            </w:r>
            <w:r>
              <w:rPr>
                <w:szCs w:val="28"/>
              </w:rPr>
              <w:t>;</w:t>
            </w:r>
            <w:r>
              <w:br/>
              <w:t>3) построение габаритного контура детали с пом</w:t>
            </w:r>
            <w:r>
              <w:t>о</w:t>
            </w:r>
            <w:r>
              <w:t>щью основных команд (отрезок, окружность, фаска и т.д.)</w:t>
            </w:r>
            <w:r>
              <w:rPr>
                <w:szCs w:val="28"/>
              </w:rPr>
              <w:t>;</w:t>
            </w:r>
            <w:r>
              <w:br/>
              <w:t>4) настройка параметров листов: формат, масштаб, рамка</w:t>
            </w:r>
            <w:r>
              <w:rPr>
                <w:szCs w:val="28"/>
              </w:rPr>
              <w:t>;</w:t>
            </w:r>
            <w:r>
              <w:br/>
              <w:t>5) нанесение штриховки в разрезах и сечениях.</w:t>
            </w:r>
          </w:p>
          <w:p w:rsidR="00600747" w:rsidRDefault="00600747" w:rsidP="00600747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1"/>
              <w:gridCol w:w="1071"/>
              <w:gridCol w:w="1071"/>
              <w:gridCol w:w="1071"/>
              <w:gridCol w:w="1071"/>
            </w:tblGrid>
            <w:tr w:rsidR="00600747">
              <w:tc>
                <w:tcPr>
                  <w:tcW w:w="1071" w:type="dxa"/>
                </w:tcPr>
                <w:p w:rsidR="00600747" w:rsidRDefault="00600747" w:rsidP="00600747">
                  <w:pPr>
                    <w:pStyle w:val="aa"/>
                    <w:spacing w:before="0" w:beforeAutospacing="0" w:after="240" w:afterAutospacing="0"/>
                    <w:rPr>
                      <w:i/>
                      <w:iCs/>
                    </w:rPr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aa"/>
                    <w:spacing w:before="0" w:beforeAutospacing="0" w:after="240" w:afterAutospacing="0"/>
                    <w:rPr>
                      <w:i/>
                      <w:iCs/>
                    </w:rPr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aa"/>
                    <w:spacing w:before="0" w:beforeAutospacing="0" w:after="240" w:afterAutospacing="0"/>
                    <w:rPr>
                      <w:i/>
                      <w:iCs/>
                    </w:rPr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aa"/>
                    <w:spacing w:before="0" w:beforeAutospacing="0" w:after="240" w:afterAutospacing="0"/>
                    <w:rPr>
                      <w:i/>
                      <w:iCs/>
                    </w:rPr>
                  </w:pPr>
                </w:p>
              </w:tc>
              <w:tc>
                <w:tcPr>
                  <w:tcW w:w="1071" w:type="dxa"/>
                </w:tcPr>
                <w:p w:rsidR="00600747" w:rsidRDefault="00600747" w:rsidP="00600747">
                  <w:pPr>
                    <w:pStyle w:val="aa"/>
                    <w:spacing w:before="0" w:beforeAutospacing="0" w:after="240" w:afterAutospacing="0"/>
                    <w:rPr>
                      <w:i/>
                      <w:iCs/>
                    </w:rPr>
                  </w:pPr>
                </w:p>
              </w:tc>
            </w:tr>
          </w:tbl>
          <w:p w:rsidR="00600747" w:rsidRDefault="00600747" w:rsidP="00600747">
            <w:pPr>
              <w:pStyle w:val="aa"/>
              <w:spacing w:before="0" w:beforeAutospacing="0" w:after="240" w:afterAutospacing="0"/>
              <w:rPr>
                <w:i/>
                <w:iCs/>
              </w:rPr>
            </w:pP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43512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ind w:left="-14"/>
              <w:jc w:val="center"/>
            </w:pPr>
            <w:r>
              <w:t>ОПК-3.2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600747" w:rsidTr="008E5A84">
        <w:trPr>
          <w:trHeight w:val="6186"/>
          <w:jc w:val="center"/>
        </w:trPr>
        <w:tc>
          <w:tcPr>
            <w:tcW w:w="709" w:type="dxa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28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pStyle w:val="1"/>
              <w:ind w:firstLine="0"/>
              <w:jc w:val="both"/>
              <w:rPr>
                <w:i/>
              </w:rPr>
            </w:pPr>
            <w:r>
              <w:rPr>
                <w:i/>
                <w:iCs/>
              </w:rPr>
              <w:t>Прочитайте текст и уста</w:t>
            </w:r>
            <w:r>
              <w:rPr>
                <w:i/>
              </w:rPr>
              <w:t>новите соответствие между термином и определением.</w:t>
            </w:r>
          </w:p>
          <w:p w:rsidR="00600747" w:rsidRDefault="00600747" w:rsidP="00600747">
            <w:pPr>
              <w:pStyle w:val="1"/>
              <w:ind w:firstLine="0"/>
              <w:jc w:val="both"/>
              <w:rPr>
                <w:i/>
              </w:rPr>
            </w:pPr>
          </w:p>
          <w:p w:rsidR="00600747" w:rsidRDefault="00600747" w:rsidP="00600747">
            <w:pPr>
              <w:jc w:val="both"/>
            </w:pPr>
            <w:r>
              <w:t>1) эскиз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jc w:val="both"/>
            </w:pPr>
            <w:r>
              <w:t>2) экспликация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jc w:val="both"/>
            </w:pPr>
            <w:r>
              <w:t>3) чертеж.</w:t>
            </w:r>
          </w:p>
          <w:p w:rsidR="00600747" w:rsidRDefault="00600747" w:rsidP="00600747">
            <w:pPr>
              <w:jc w:val="both"/>
            </w:pPr>
          </w:p>
          <w:p w:rsidR="00600747" w:rsidRDefault="00600747" w:rsidP="00600747">
            <w:pPr>
              <w:jc w:val="both"/>
            </w:pPr>
            <w:r>
              <w:t xml:space="preserve">А) </w:t>
            </w:r>
            <w:r>
              <w:rPr>
                <w:rStyle w:val="a3"/>
                <w:b w:val="0"/>
                <w:shd w:val="clear" w:color="auto" w:fill="FFFFFF"/>
              </w:rPr>
              <w:t>выполнен от руки в глазомерном масштабе;</w:t>
            </w:r>
          </w:p>
          <w:p w:rsidR="00600747" w:rsidRDefault="00600747" w:rsidP="00600747">
            <w:pPr>
              <w:jc w:val="both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Б) документ, содержащий графическое изображение и выполненный, как правило, с помощью инстр</w:t>
            </w:r>
            <w:r>
              <w:rPr>
                <w:shd w:val="clear" w:color="auto" w:fill="FFFFFF"/>
              </w:rPr>
              <w:t>у</w:t>
            </w:r>
            <w:r>
              <w:rPr>
                <w:shd w:val="clear" w:color="auto" w:fill="FFFFFF"/>
              </w:rPr>
              <w:t>ментов, реже — от руки;</w:t>
            </w:r>
          </w:p>
          <w:p w:rsidR="00600747" w:rsidRDefault="00600747" w:rsidP="00600747">
            <w:pPr>
              <w:jc w:val="both"/>
              <w:rPr>
                <w:rStyle w:val="a3"/>
                <w:b w:val="0"/>
                <w:shd w:val="clear" w:color="auto" w:fill="FFFFFF"/>
              </w:rPr>
            </w:pPr>
            <w:r>
              <w:rPr>
                <w:shd w:val="clear" w:color="auto" w:fill="FFFFFF"/>
              </w:rPr>
              <w:t>В</w:t>
            </w:r>
            <w:r>
              <w:rPr>
                <w:rStyle w:val="a3"/>
                <w:b w:val="0"/>
              </w:rPr>
              <w:t xml:space="preserve">) </w:t>
            </w:r>
            <w:r>
              <w:rPr>
                <w:rStyle w:val="a3"/>
                <w:b w:val="0"/>
                <w:shd w:val="clear" w:color="auto" w:fill="FFFFFF"/>
              </w:rPr>
              <w:t>технический документ, содержащий характер</w:t>
            </w:r>
            <w:r>
              <w:rPr>
                <w:rStyle w:val="a3"/>
                <w:b w:val="0"/>
                <w:shd w:val="clear" w:color="auto" w:fill="FFFFFF"/>
              </w:rPr>
              <w:t>и</w:t>
            </w:r>
            <w:r>
              <w:rPr>
                <w:rStyle w:val="a3"/>
                <w:b w:val="0"/>
                <w:shd w:val="clear" w:color="auto" w:fill="FFFFFF"/>
              </w:rPr>
              <w:t>стики конкретного объекта недвижимости, входит в состав технического паспорта и оформляется в виде таблицы.</w:t>
            </w:r>
          </w:p>
          <w:p w:rsidR="00600747" w:rsidRDefault="00600747" w:rsidP="00600747">
            <w:pPr>
              <w:jc w:val="both"/>
              <w:rPr>
                <w:rStyle w:val="a3"/>
                <w:b w:val="0"/>
                <w:shd w:val="clear" w:color="auto" w:fill="FFFFFF"/>
              </w:rPr>
            </w:pPr>
          </w:p>
          <w:p w:rsidR="00600747" w:rsidRDefault="00600747" w:rsidP="00600747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p w:rsidR="00600747" w:rsidRDefault="00600747" w:rsidP="00600747">
            <w:pPr>
              <w:tabs>
                <w:tab w:val="left" w:pos="250"/>
              </w:tabs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5"/>
              <w:gridCol w:w="1785"/>
              <w:gridCol w:w="1785"/>
            </w:tblGrid>
            <w:tr w:rsidR="00600747">
              <w:tc>
                <w:tcPr>
                  <w:tcW w:w="1785" w:type="dxa"/>
                </w:tcPr>
                <w:p w:rsidR="00600747" w:rsidRDefault="00600747" w:rsidP="00600747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785" w:type="dxa"/>
                </w:tcPr>
                <w:p w:rsidR="00600747" w:rsidRDefault="00600747" w:rsidP="00600747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785" w:type="dxa"/>
                </w:tcPr>
                <w:p w:rsidR="00600747" w:rsidRDefault="00600747" w:rsidP="00600747">
                  <w:pPr>
                    <w:jc w:val="center"/>
                  </w:pPr>
                  <w:r>
                    <w:t>3</w:t>
                  </w:r>
                </w:p>
              </w:tc>
            </w:tr>
            <w:tr w:rsidR="00600747">
              <w:tc>
                <w:tcPr>
                  <w:tcW w:w="1785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  <w:tc>
                <w:tcPr>
                  <w:tcW w:w="1785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  <w:tc>
                <w:tcPr>
                  <w:tcW w:w="1785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</w:tr>
          </w:tbl>
          <w:p w:rsidR="00600747" w:rsidRDefault="00600747" w:rsidP="00600747">
            <w:pPr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1А2В3Б</w:t>
            </w:r>
          </w:p>
          <w:p w:rsidR="00600747" w:rsidRDefault="00600747" w:rsidP="00600747">
            <w:pPr>
              <w:jc w:val="center"/>
            </w:pP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ОПК-3.2</w:t>
            </w:r>
          </w:p>
          <w:p w:rsidR="00600747" w:rsidRDefault="00600747" w:rsidP="00600747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 xml:space="preserve">ютерная графика 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9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Pr="00A13E19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Pr="00A13E19" w:rsidRDefault="00600747" w:rsidP="00600747">
            <w:pPr>
              <w:jc w:val="both"/>
              <w:rPr>
                <w:highlight w:val="cyan"/>
              </w:rPr>
            </w:pPr>
          </w:p>
          <w:p w:rsidR="00600747" w:rsidRPr="00A13E19" w:rsidRDefault="00600747" w:rsidP="00600747">
            <w:pPr>
              <w:jc w:val="both"/>
            </w:pPr>
            <w:r w:rsidRPr="00A13E19">
              <w:t>Укажите условие, при котором не может наступить вырождение полупроводника:</w:t>
            </w:r>
          </w:p>
          <w:p w:rsidR="00600747" w:rsidRPr="00A13E19" w:rsidRDefault="00600747" w:rsidP="00600747">
            <w:pPr>
              <w:jc w:val="both"/>
            </w:pPr>
            <w:r>
              <w:t>1</w:t>
            </w:r>
            <w:r w:rsidRPr="00A13E19">
              <w:t xml:space="preserve">) </w:t>
            </w:r>
            <w:r>
              <w:t>н</w:t>
            </w:r>
            <w:r w:rsidRPr="00A13E19">
              <w:t xml:space="preserve">изкие температуры; </w:t>
            </w:r>
          </w:p>
          <w:p w:rsidR="00600747" w:rsidRPr="00A13E19" w:rsidRDefault="00600747" w:rsidP="00600747">
            <w:pPr>
              <w:jc w:val="both"/>
            </w:pPr>
            <w:r>
              <w:t>2</w:t>
            </w:r>
            <w:r w:rsidRPr="00A13E19">
              <w:t xml:space="preserve">) высокие температуры; </w:t>
            </w:r>
          </w:p>
          <w:p w:rsidR="00600747" w:rsidRPr="00A13E19" w:rsidRDefault="00600747" w:rsidP="00600747">
            <w:pPr>
              <w:jc w:val="both"/>
            </w:pPr>
            <w:r>
              <w:t>3</w:t>
            </w:r>
            <w:r w:rsidRPr="00A13E19">
              <w:t xml:space="preserve">) малая ширина запрещенной зоны; </w:t>
            </w:r>
          </w:p>
          <w:p w:rsidR="00600747" w:rsidRDefault="00600747" w:rsidP="00600747">
            <w:r>
              <w:t>4</w:t>
            </w:r>
            <w:r w:rsidRPr="00A13E19">
              <w:t>) высокий уровень легирования.</w:t>
            </w:r>
          </w:p>
          <w:p w:rsidR="00600747" w:rsidRDefault="00600747" w:rsidP="00600747"/>
          <w:p w:rsidR="00600747" w:rsidRPr="00A13E19" w:rsidRDefault="00600747" w:rsidP="00600747">
            <w:r w:rsidRPr="00D53731"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</w:pPr>
            <w:r w:rsidRPr="00A13E19">
              <w:t>ПК-1.1</w:t>
            </w:r>
          </w:p>
          <w:p w:rsidR="00600747" w:rsidRPr="00A13E19" w:rsidRDefault="00600747" w:rsidP="00600747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0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Default="00600747" w:rsidP="00600747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 xml:space="preserve">ность. </w:t>
            </w:r>
          </w:p>
          <w:p w:rsidR="00600747" w:rsidRDefault="00600747" w:rsidP="00600747">
            <w:pPr>
              <w:tabs>
                <w:tab w:val="left" w:pos="226"/>
              </w:tabs>
              <w:jc w:val="both"/>
              <w:rPr>
                <w:i/>
                <w:iCs/>
              </w:rPr>
            </w:pPr>
          </w:p>
          <w:p w:rsidR="00600747" w:rsidRDefault="00600747" w:rsidP="00600747">
            <w:pPr>
              <w:tabs>
                <w:tab w:val="left" w:pos="226"/>
              </w:tabs>
              <w:jc w:val="both"/>
              <w:rPr>
                <w:iCs/>
              </w:rPr>
            </w:pPr>
            <w:r>
              <w:rPr>
                <w:iCs/>
              </w:rPr>
              <w:t>Установите последовательность технологических этапов создания p-n-перехода:</w:t>
            </w:r>
          </w:p>
          <w:p w:rsidR="00600747" w:rsidRDefault="00600747" w:rsidP="00600747">
            <w:pPr>
              <w:tabs>
                <w:tab w:val="left" w:pos="226"/>
              </w:tabs>
              <w:jc w:val="both"/>
              <w:rPr>
                <w:iCs/>
              </w:rPr>
            </w:pP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легирование полупроводник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26"/>
              </w:tabs>
              <w:jc w:val="both"/>
            </w:pPr>
            <w:r>
              <w:t>2) формирование зоны с избытком электронов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диффузия примесей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226"/>
              </w:tabs>
              <w:jc w:val="both"/>
            </w:pPr>
            <w:r>
              <w:t>4) образование потенциального барьера.</w:t>
            </w:r>
          </w:p>
          <w:p w:rsidR="00600747" w:rsidRDefault="00600747" w:rsidP="00600747">
            <w:pPr>
              <w:tabs>
                <w:tab w:val="left" w:pos="226"/>
              </w:tabs>
              <w:jc w:val="both"/>
            </w:pP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пишите соответствующую последовательность цифр слева направо: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37"/>
              <w:gridCol w:w="1237"/>
              <w:gridCol w:w="1238"/>
              <w:gridCol w:w="1238"/>
            </w:tblGrid>
            <w:tr w:rsidR="00600747" w:rsidTr="004975BD">
              <w:tc>
                <w:tcPr>
                  <w:tcW w:w="1237" w:type="dxa"/>
                </w:tcPr>
                <w:p w:rsidR="00600747" w:rsidRDefault="00600747" w:rsidP="00600747">
                  <w:pPr>
                    <w:pStyle w:val="af8"/>
                    <w:widowControl w:val="0"/>
                    <w:tabs>
                      <w:tab w:val="left" w:pos="22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237" w:type="dxa"/>
                </w:tcPr>
                <w:p w:rsidR="00600747" w:rsidRDefault="00600747" w:rsidP="00600747">
                  <w:pPr>
                    <w:pStyle w:val="af8"/>
                    <w:widowControl w:val="0"/>
                    <w:tabs>
                      <w:tab w:val="left" w:pos="22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238" w:type="dxa"/>
                </w:tcPr>
                <w:p w:rsidR="00600747" w:rsidRDefault="00600747" w:rsidP="00600747">
                  <w:pPr>
                    <w:pStyle w:val="af8"/>
                    <w:widowControl w:val="0"/>
                    <w:tabs>
                      <w:tab w:val="left" w:pos="22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238" w:type="dxa"/>
                </w:tcPr>
                <w:p w:rsidR="00600747" w:rsidRDefault="00600747" w:rsidP="00600747">
                  <w:pPr>
                    <w:pStyle w:val="af8"/>
                    <w:widowControl w:val="0"/>
                    <w:tabs>
                      <w:tab w:val="left" w:pos="22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625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t>1234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Default="00600747" w:rsidP="00600747">
            <w:pPr>
              <w:jc w:val="center"/>
            </w:pPr>
            <w:r>
              <w:t>ПК-1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600747" w:rsidTr="008E5A84">
        <w:trPr>
          <w:trHeight w:val="4620"/>
          <w:jc w:val="center"/>
        </w:trPr>
        <w:tc>
          <w:tcPr>
            <w:tcW w:w="7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31</w:t>
            </w:r>
          </w:p>
        </w:tc>
        <w:tc>
          <w:tcPr>
            <w:tcW w:w="5571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00747" w:rsidRPr="00A13E19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rPr>
                <w:b/>
              </w:rPr>
            </w:pPr>
          </w:p>
          <w:p w:rsidR="00600747" w:rsidRPr="00A13E19" w:rsidRDefault="00953F85" w:rsidP="00600747">
            <w:pPr>
              <w:ind w:firstLine="27"/>
            </w:pPr>
            <w:r>
              <w:rPr>
                <w:noProof/>
                <w:lang w:bidi="ru-RU"/>
              </w:rPr>
              <w:pict w14:anchorId="4BE4434A">
                <v:shape id="_x0000_s1205" type="#_x0000_t75" style="position:absolute;left:0;text-align:left;margin-left:-11.65pt;margin-top:23.6pt;width:149.25pt;height:149.25pt;z-index:251701248">
                  <v:imagedata r:id="rId61" o:title=""/>
                  <w10:wrap type="square" side="right"/>
                </v:shape>
                <o:OLEObject Type="Embed" ProgID="Photoshop.Image.7" ShapeID="_x0000_s1205" DrawAspect="Content" ObjectID="_1823239218" r:id="rId62">
                  <o:FieldCodes>\s</o:FieldCodes>
                </o:OLEObject>
              </w:pict>
            </w:r>
            <w:r w:rsidR="00600747" w:rsidRPr="00A13E19">
              <w:t xml:space="preserve">Какое из определений перехода, приведенного на рисунке будет наиболее точным? </w:t>
            </w:r>
          </w:p>
          <w:p w:rsidR="00600747" w:rsidRPr="00A13E19" w:rsidRDefault="00600747" w:rsidP="00600747">
            <w:pPr>
              <w:ind w:left="-284"/>
            </w:pPr>
            <w:r>
              <w:t xml:space="preserve">1) </w:t>
            </w:r>
            <w:r w:rsidRPr="00A13E19">
              <w:t xml:space="preserve">резкий переход; </w:t>
            </w:r>
          </w:p>
          <w:p w:rsidR="00600747" w:rsidRPr="00A13E19" w:rsidRDefault="00600747" w:rsidP="00600747">
            <w:pPr>
              <w:ind w:left="-284"/>
            </w:pPr>
            <w:r>
              <w:t>2)</w:t>
            </w:r>
            <w:r w:rsidRPr="00A13E19">
              <w:t xml:space="preserve"> симметричный п</w:t>
            </w:r>
            <w:r w:rsidRPr="00A13E19">
              <w:t>е</w:t>
            </w:r>
            <w:r w:rsidRPr="00A13E19">
              <w:t>реход;</w:t>
            </w:r>
          </w:p>
          <w:p w:rsidR="00600747" w:rsidRPr="00A13E19" w:rsidRDefault="00600747" w:rsidP="00600747">
            <w:pPr>
              <w:ind w:left="-284"/>
            </w:pPr>
            <w:r>
              <w:t>3)</w:t>
            </w:r>
            <w:r w:rsidRPr="00A13E19">
              <w:t xml:space="preserve">  линейно-плавный переход; </w:t>
            </w:r>
          </w:p>
          <w:p w:rsidR="00600747" w:rsidRPr="00A13E19" w:rsidRDefault="00600747" w:rsidP="00600747">
            <w:pPr>
              <w:ind w:left="-284"/>
            </w:pPr>
            <w:r w:rsidRPr="00A13E19">
              <w:t>4</w:t>
            </w:r>
            <w:r>
              <w:t xml:space="preserve">) </w:t>
            </w:r>
            <w:r w:rsidRPr="00A13E19">
              <w:t>несимметричный переход.</w:t>
            </w:r>
          </w:p>
          <w:p w:rsidR="00600747" w:rsidRDefault="00600747" w:rsidP="00600747"/>
          <w:p w:rsidR="00600747" w:rsidRDefault="00600747" w:rsidP="00600747"/>
          <w:p w:rsidR="00600747" w:rsidRDefault="00600747" w:rsidP="00600747"/>
          <w:p w:rsidR="00600747" w:rsidRPr="00A13E19" w:rsidRDefault="00600747" w:rsidP="00600747">
            <w:r w:rsidRPr="00D53731">
              <w:t>Ответ:______________________</w:t>
            </w:r>
          </w:p>
        </w:tc>
        <w:tc>
          <w:tcPr>
            <w:tcW w:w="162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  <w:rPr>
                <w:bCs/>
              </w:rPr>
            </w:pPr>
            <w:r w:rsidRPr="00A13E19">
              <w:rPr>
                <w:bCs/>
              </w:rPr>
              <w:t>4</w:t>
            </w:r>
          </w:p>
        </w:tc>
        <w:tc>
          <w:tcPr>
            <w:tcW w:w="1162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</w:pPr>
            <w:r w:rsidRPr="00A13E19">
              <w:t>ПК-1.1</w:t>
            </w:r>
          </w:p>
          <w:p w:rsidR="00600747" w:rsidRPr="00A13E19" w:rsidRDefault="00600747" w:rsidP="00600747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600747" w:rsidTr="008E5A84">
        <w:trPr>
          <w:trHeight w:val="3067"/>
          <w:jc w:val="center"/>
        </w:trPr>
        <w:tc>
          <w:tcPr>
            <w:tcW w:w="709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2</w:t>
            </w:r>
          </w:p>
        </w:tc>
        <w:tc>
          <w:tcPr>
            <w:tcW w:w="5571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/>
          <w:p w:rsidR="00600747" w:rsidRPr="00EA59C9" w:rsidRDefault="00600747" w:rsidP="00600747">
            <w:r w:rsidRPr="00EA59C9">
              <w:t>Удельная электропроводность собственного пол</w:t>
            </w:r>
            <w:r w:rsidRPr="00EA59C9">
              <w:t>у</w:t>
            </w:r>
            <w:r w:rsidRPr="00EA59C9">
              <w:t>проводника определяется выражением:</w:t>
            </w:r>
          </w:p>
          <w:p w:rsidR="00600747" w:rsidRPr="00853A2C" w:rsidRDefault="00600747" w:rsidP="00600747">
            <w:pPr>
              <w:ind w:firstLine="27"/>
              <w:rPr>
                <w:snapToGrid w:val="0"/>
                <w:lang w:val="en-US"/>
              </w:rPr>
            </w:pPr>
            <w:r w:rsidRPr="00853A2C">
              <w:rPr>
                <w:snapToGrid w:val="0"/>
                <w:lang w:val="en-US"/>
              </w:rPr>
              <w:t xml:space="preserve">1) </w:t>
            </w:r>
            <w:r w:rsidRPr="00853A2C">
              <w:rPr>
                <w:i/>
                <w:snapToGrid w:val="0"/>
                <w:lang w:val="en-US"/>
              </w:rPr>
              <w:sym w:font="Symbol" w:char="F073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I</w:t>
            </w:r>
            <w:r w:rsidRPr="00853A2C">
              <w:rPr>
                <w:i/>
                <w:snapToGrid w:val="0"/>
                <w:lang w:val="uk-UA"/>
              </w:rPr>
              <w:t xml:space="preserve">= </w:t>
            </w:r>
            <w:r w:rsidRPr="00853A2C">
              <w:rPr>
                <w:i/>
                <w:snapToGrid w:val="0"/>
                <w:lang w:val="en-US"/>
              </w:rPr>
              <w:t>en</w:t>
            </w:r>
            <w:r w:rsidRPr="00853A2C">
              <w:rPr>
                <w:i/>
                <w:snapToGrid w:val="0"/>
                <w:lang w:val="en-US"/>
              </w:rPr>
              <w:sym w:font="Symbol" w:char="F06D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n</w:t>
            </w:r>
            <w:r w:rsidRPr="00853A2C">
              <w:rPr>
                <w:i/>
                <w:snapToGrid w:val="0"/>
                <w:lang w:val="uk-UA"/>
              </w:rPr>
              <w:t xml:space="preserve">+ </w:t>
            </w:r>
            <w:r w:rsidRPr="00853A2C">
              <w:rPr>
                <w:i/>
                <w:snapToGrid w:val="0"/>
                <w:lang w:val="en-US"/>
              </w:rPr>
              <w:t>ep</w:t>
            </w:r>
            <w:r w:rsidRPr="00853A2C">
              <w:rPr>
                <w:i/>
                <w:snapToGrid w:val="0"/>
                <w:lang w:val="en-US"/>
              </w:rPr>
              <w:sym w:font="Symbol" w:char="F06D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p</w:t>
            </w:r>
            <w:r w:rsidRPr="00853A2C">
              <w:rPr>
                <w:i/>
                <w:snapToGrid w:val="0"/>
                <w:lang w:val="en-US"/>
              </w:rPr>
              <w:t>;</w:t>
            </w:r>
            <w:r w:rsidRPr="00853A2C">
              <w:rPr>
                <w:snapToGrid w:val="0"/>
                <w:lang w:val="en-US"/>
              </w:rPr>
              <w:t xml:space="preserve"> </w:t>
            </w:r>
          </w:p>
          <w:p w:rsidR="00600747" w:rsidRPr="00853A2C" w:rsidRDefault="00600747" w:rsidP="00600747">
            <w:pPr>
              <w:ind w:firstLine="27"/>
              <w:rPr>
                <w:snapToGrid w:val="0"/>
                <w:lang w:val="uk-UA"/>
              </w:rPr>
            </w:pPr>
            <w:r>
              <w:rPr>
                <w:snapToGrid w:val="0"/>
                <w:lang w:val="en-US"/>
              </w:rPr>
              <w:t>2</w:t>
            </w:r>
            <w:r w:rsidRPr="00853A2C">
              <w:rPr>
                <w:snapToGrid w:val="0"/>
                <w:lang w:val="en-US"/>
              </w:rPr>
              <w:t xml:space="preserve">) </w:t>
            </w:r>
            <w:r w:rsidRPr="00853A2C">
              <w:rPr>
                <w:i/>
                <w:snapToGrid w:val="0"/>
                <w:lang w:val="en-US"/>
              </w:rPr>
              <w:sym w:font="Symbol" w:char="F073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I</w:t>
            </w:r>
            <w:r w:rsidRPr="00853A2C">
              <w:rPr>
                <w:i/>
                <w:snapToGrid w:val="0"/>
                <w:lang w:val="uk-UA"/>
              </w:rPr>
              <w:t xml:space="preserve">= </w:t>
            </w:r>
            <w:r w:rsidRPr="00853A2C">
              <w:rPr>
                <w:i/>
                <w:snapToGrid w:val="0"/>
                <w:lang w:val="en-US"/>
              </w:rPr>
              <w:t>en</w:t>
            </w:r>
            <w:r w:rsidRPr="00853A2C">
              <w:rPr>
                <w:i/>
                <w:snapToGrid w:val="0"/>
                <w:lang w:val="en-US"/>
              </w:rPr>
              <w:sym w:font="Symbol" w:char="F06D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n</w:t>
            </w:r>
            <w:r>
              <w:rPr>
                <w:i/>
                <w:snapToGrid w:val="0"/>
                <w:lang w:val="uk-UA"/>
              </w:rPr>
              <w:t>;</w:t>
            </w:r>
          </w:p>
          <w:p w:rsidR="00600747" w:rsidRPr="00853A2C" w:rsidRDefault="00600747" w:rsidP="00600747">
            <w:pPr>
              <w:ind w:firstLine="27"/>
              <w:rPr>
                <w:snapToGrid w:val="0"/>
                <w:lang w:val="en-US"/>
              </w:rPr>
            </w:pPr>
            <w:r>
              <w:rPr>
                <w:snapToGrid w:val="0"/>
                <w:lang w:val="uk-UA"/>
              </w:rPr>
              <w:t>3)</w:t>
            </w:r>
            <w:r w:rsidRPr="00853A2C">
              <w:rPr>
                <w:snapToGrid w:val="0"/>
                <w:lang w:val="uk-UA"/>
              </w:rPr>
              <w:t xml:space="preserve"> </w:t>
            </w:r>
            <w:r w:rsidRPr="00853A2C">
              <w:rPr>
                <w:i/>
                <w:snapToGrid w:val="0"/>
                <w:lang w:val="en-US"/>
              </w:rPr>
              <w:sym w:font="Symbol" w:char="F073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I</w:t>
            </w:r>
            <w:r w:rsidRPr="00853A2C">
              <w:rPr>
                <w:i/>
                <w:snapToGrid w:val="0"/>
                <w:lang w:val="uk-UA"/>
              </w:rPr>
              <w:t xml:space="preserve">= </w:t>
            </w:r>
            <w:r w:rsidRPr="00853A2C">
              <w:rPr>
                <w:i/>
                <w:snapToGrid w:val="0"/>
                <w:lang w:val="en-US"/>
              </w:rPr>
              <w:t>ep</w:t>
            </w:r>
            <w:r w:rsidRPr="00853A2C">
              <w:rPr>
                <w:i/>
                <w:snapToGrid w:val="0"/>
                <w:lang w:val="en-US"/>
              </w:rPr>
              <w:sym w:font="Symbol" w:char="F06D"/>
            </w:r>
            <w:r w:rsidRPr="00853A2C">
              <w:rPr>
                <w:i/>
                <w:snapToGrid w:val="0"/>
                <w:vertAlign w:val="subscript"/>
                <w:lang w:val="en-US"/>
              </w:rPr>
              <w:t>p</w:t>
            </w:r>
            <w:r w:rsidRPr="00853A2C">
              <w:rPr>
                <w:i/>
                <w:snapToGrid w:val="0"/>
                <w:lang w:val="en-US"/>
              </w:rPr>
              <w:t>;</w:t>
            </w:r>
            <w:r w:rsidRPr="00853A2C">
              <w:rPr>
                <w:snapToGrid w:val="0"/>
                <w:lang w:val="en-US"/>
              </w:rPr>
              <w:t xml:space="preserve"> 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853A2C">
              <w:rPr>
                <w:rFonts w:ascii="Times New Roman" w:hAnsi="Times New Roman" w:cs="Times New Roman"/>
                <w:snapToGrid w:val="0"/>
                <w:lang w:val="en-US"/>
              </w:rPr>
              <w:t>4)</w:t>
            </w:r>
            <w:r>
              <w:rPr>
                <w:rFonts w:ascii="Times New Roman" w:hAnsi="Times New Roman" w:cs="Times New Roman"/>
                <w:snapToGrid w:val="0"/>
                <w:lang w:val="en-US"/>
              </w:rPr>
              <w:t xml:space="preserve"> </w:t>
            </w:r>
            <w:r w:rsidRPr="00DC0AB5">
              <w:rPr>
                <w:rFonts w:ascii="Times New Roman" w:hAnsi="Times New Roman" w:cs="Times New Roman"/>
                <w:i/>
                <w:snapToGrid w:val="0"/>
                <w:sz w:val="28"/>
                <w:szCs w:val="28"/>
                <w:lang w:val="en-US"/>
              </w:rPr>
              <w:t>J</w:t>
            </w:r>
            <w:r w:rsidRPr="00DC0AB5">
              <w:rPr>
                <w:rFonts w:ascii="Times New Roman" w:hAnsi="Times New Roman" w:cs="Times New Roman"/>
                <w:i/>
                <w:snapToGrid w:val="0"/>
                <w:sz w:val="28"/>
                <w:szCs w:val="28"/>
                <w:lang w:val="uk-UA"/>
              </w:rPr>
              <w:t xml:space="preserve">= </w:t>
            </w:r>
            <w:r w:rsidRPr="00DC0AB5">
              <w:rPr>
                <w:rFonts w:ascii="Times New Roman" w:hAnsi="Times New Roman" w:cs="Times New Roman"/>
                <w:i/>
                <w:snapToGrid w:val="0"/>
                <w:sz w:val="28"/>
                <w:szCs w:val="28"/>
                <w:lang w:val="en-US"/>
              </w:rPr>
              <w:t>e</w:t>
            </w:r>
            <w:r w:rsidRPr="00DC0AB5">
              <w:rPr>
                <w:rFonts w:ascii="Times New Roman" w:hAnsi="Times New Roman" w:cs="Times New Roman"/>
                <w:i/>
                <w:snapToGrid w:val="0"/>
                <w:sz w:val="28"/>
                <w:szCs w:val="28"/>
              </w:rPr>
              <w:sym w:font="Symbol" w:char="F06D"/>
            </w:r>
            <w:r w:rsidRPr="00DC0AB5">
              <w:rPr>
                <w:rFonts w:ascii="Times New Roman" w:hAnsi="Times New Roman" w:cs="Times New Roman"/>
                <w:i/>
                <w:snapToGrid w:val="0"/>
                <w:sz w:val="28"/>
                <w:szCs w:val="28"/>
                <w:lang w:val="en-US"/>
              </w:rPr>
              <w:t>n</w:t>
            </w:r>
            <w:r w:rsidRPr="00DC0AB5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E</w:t>
            </w:r>
            <w:r w:rsidRPr="00331CCE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.</w:t>
            </w:r>
          </w:p>
          <w:p w:rsidR="00600747" w:rsidRPr="00F04BDF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napToGrid w:val="0"/>
                <w:lang w:val="en-US"/>
              </w:rPr>
            </w:pPr>
          </w:p>
          <w:p w:rsidR="00600747" w:rsidRPr="00FD397A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  <w:lang w:val="en-US"/>
              </w:rPr>
            </w:pPr>
            <w:r w:rsidRPr="00D53731">
              <w:rPr>
                <w:rFonts w:ascii="Times New Roman" w:hAnsi="Times New Roman" w:cs="Times New Roman"/>
                <w:i/>
                <w:iCs/>
              </w:rPr>
              <w:t>Ответ</w:t>
            </w:r>
            <w:r w:rsidRPr="00FD397A">
              <w:rPr>
                <w:rFonts w:ascii="Times New Roman" w:hAnsi="Times New Roman" w:cs="Times New Roman"/>
                <w:i/>
                <w:iCs/>
                <w:lang w:val="en-US"/>
              </w:rPr>
              <w:t>:______________________</w:t>
            </w:r>
          </w:p>
        </w:tc>
        <w:tc>
          <w:tcPr>
            <w:tcW w:w="1625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162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</w:pPr>
            <w:r w:rsidRPr="00A13E19">
              <w:t>ПК-1.1</w:t>
            </w:r>
          </w:p>
          <w:p w:rsidR="00600747" w:rsidRPr="00A13E19" w:rsidRDefault="00600747" w:rsidP="00600747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600747" w:rsidTr="008E5A84">
        <w:trPr>
          <w:trHeight w:val="2856"/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3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  <w:r>
              <w:t>Какой параметр характеризует колебательный контур?</w:t>
            </w:r>
          </w:p>
          <w:p w:rsidR="00600747" w:rsidRDefault="00600747" w:rsidP="00600747">
            <w:pPr>
              <w:pStyle w:val="af8"/>
              <w:widowControl w:val="0"/>
              <w:tabs>
                <w:tab w:val="left" w:pos="31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добротность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  <w:r>
              <w:t>2) плотность тока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  <w:r>
              <w:t>3) диэлектрическая проницаемость</w:t>
            </w:r>
            <w:r>
              <w:rPr>
                <w:szCs w:val="28"/>
              </w:rPr>
              <w:t>;</w:t>
            </w: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  <w:r>
              <w:t>4) угловая частота.</w:t>
            </w: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</w:p>
          <w:p w:rsidR="00600747" w:rsidRDefault="00600747" w:rsidP="00600747">
            <w:pPr>
              <w:tabs>
                <w:tab w:val="left" w:pos="316"/>
              </w:tabs>
              <w:jc w:val="both"/>
            </w:pPr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Default="00600747" w:rsidP="00600747">
            <w:pPr>
              <w:jc w:val="center"/>
            </w:pPr>
            <w:r>
              <w:t>ПК-1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4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Default="00600747" w:rsidP="00600747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 w:rsidRPr="00A13E19">
              <w:rPr>
                <w:i/>
                <w:iCs/>
              </w:rPr>
              <w:t xml:space="preserve">Прочитайте текст и </w:t>
            </w:r>
            <w:r>
              <w:rPr>
                <w:i/>
                <w:iCs/>
              </w:rPr>
              <w:t>установите соответствие.</w:t>
            </w:r>
            <w:r w:rsidRPr="00A13E19">
              <w:rPr>
                <w:i/>
                <w:iCs/>
              </w:rPr>
              <w:t xml:space="preserve"> </w:t>
            </w:r>
          </w:p>
          <w:p w:rsidR="00600747" w:rsidRDefault="00600747" w:rsidP="00600747">
            <w:pPr>
              <w:jc w:val="both"/>
            </w:pPr>
          </w:p>
          <w:p w:rsidR="00600747" w:rsidRDefault="00600747" w:rsidP="00600747">
            <w:pPr>
              <w:jc w:val="both"/>
            </w:pPr>
            <w:r w:rsidRPr="00BC609E">
              <w:t>Установите соответствие между названием ради</w:t>
            </w:r>
            <w:r w:rsidRPr="00BC609E">
              <w:t>о</w:t>
            </w:r>
            <w:r w:rsidRPr="00BC609E">
              <w:t>компонента и его основной функцией</w:t>
            </w:r>
            <w:r>
              <w:t>.</w:t>
            </w:r>
          </w:p>
          <w:p w:rsidR="00600747" w:rsidRPr="00BC609E" w:rsidRDefault="00600747" w:rsidP="00600747">
            <w:pPr>
              <w:jc w:val="both"/>
            </w:pPr>
            <w:r w:rsidRPr="00BC609E">
              <w:t>Радиокомпонент</w:t>
            </w:r>
            <w:r>
              <w:t>:</w:t>
            </w:r>
          </w:p>
          <w:p w:rsidR="00600747" w:rsidRPr="00BC609E" w:rsidRDefault="00600747" w:rsidP="00600747">
            <w:pPr>
              <w:jc w:val="both"/>
            </w:pPr>
            <w:r>
              <w:t>1) р</w:t>
            </w:r>
            <w:r w:rsidRPr="00BC609E">
              <w:t>езистор</w:t>
            </w:r>
            <w:r>
              <w:t>;</w:t>
            </w:r>
          </w:p>
          <w:p w:rsidR="00600747" w:rsidRPr="00BC609E" w:rsidRDefault="00600747" w:rsidP="00600747">
            <w:pPr>
              <w:jc w:val="both"/>
            </w:pPr>
            <w:r>
              <w:t>2) т</w:t>
            </w:r>
            <w:r w:rsidRPr="00BC609E">
              <w:t>ранзистор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t>3) д</w:t>
            </w:r>
            <w:r w:rsidRPr="00BC609E">
              <w:t>иод</w:t>
            </w:r>
            <w:r>
              <w:t>.</w:t>
            </w:r>
          </w:p>
          <w:p w:rsidR="00600747" w:rsidRPr="00BC609E" w:rsidRDefault="00600747" w:rsidP="00600747">
            <w:pPr>
              <w:jc w:val="both"/>
            </w:pPr>
            <w:r w:rsidRPr="00BC609E">
              <w:t>Функции</w:t>
            </w:r>
            <w:r>
              <w:t>:</w:t>
            </w:r>
          </w:p>
          <w:p w:rsidR="00600747" w:rsidRPr="00BC609E" w:rsidRDefault="00600747" w:rsidP="00600747">
            <w:pPr>
              <w:jc w:val="both"/>
            </w:pPr>
            <w:r>
              <w:t>А) в</w:t>
            </w:r>
            <w:r w:rsidRPr="00BC609E">
              <w:t>ыпрямление переменного тока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t>Б) о</w:t>
            </w:r>
            <w:r w:rsidRPr="00BC609E">
              <w:t>граничение тока и создание падения напряж</w:t>
            </w:r>
            <w:r w:rsidRPr="00BC609E">
              <w:t>е</w:t>
            </w:r>
            <w:r w:rsidRPr="00BC609E">
              <w:t>ния</w:t>
            </w:r>
            <w:r>
              <w:t>;</w:t>
            </w:r>
          </w:p>
          <w:p w:rsidR="00600747" w:rsidRDefault="00600747" w:rsidP="00600747">
            <w:pPr>
              <w:jc w:val="both"/>
            </w:pPr>
            <w:r>
              <w:lastRenderedPageBreak/>
              <w:t>В) у</w:t>
            </w:r>
            <w:r w:rsidRPr="00BC609E">
              <w:t>силение сигнала</w:t>
            </w:r>
            <w:r>
              <w:t>.</w:t>
            </w:r>
          </w:p>
          <w:p w:rsidR="00600747" w:rsidRDefault="00600747" w:rsidP="00600747">
            <w:pPr>
              <w:jc w:val="both"/>
            </w:pPr>
          </w:p>
          <w:p w:rsidR="00600747" w:rsidRDefault="00600747" w:rsidP="00600747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1"/>
              <w:gridCol w:w="1782"/>
              <w:gridCol w:w="1782"/>
            </w:tblGrid>
            <w:tr w:rsidR="00600747" w:rsidTr="00077CA4">
              <w:tc>
                <w:tcPr>
                  <w:tcW w:w="1781" w:type="dxa"/>
                </w:tcPr>
                <w:p w:rsidR="00600747" w:rsidRDefault="00600747" w:rsidP="00600747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782" w:type="dxa"/>
                </w:tcPr>
                <w:p w:rsidR="00600747" w:rsidRDefault="00600747" w:rsidP="00600747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782" w:type="dxa"/>
                </w:tcPr>
                <w:p w:rsidR="00600747" w:rsidRDefault="00600747" w:rsidP="00600747">
                  <w:pPr>
                    <w:jc w:val="center"/>
                  </w:pPr>
                  <w:r>
                    <w:t>3</w:t>
                  </w:r>
                </w:p>
              </w:tc>
            </w:tr>
            <w:tr w:rsidR="00600747" w:rsidTr="00077CA4">
              <w:tc>
                <w:tcPr>
                  <w:tcW w:w="1781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  <w:tc>
                <w:tcPr>
                  <w:tcW w:w="1782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  <w:tc>
                <w:tcPr>
                  <w:tcW w:w="1782" w:type="dxa"/>
                </w:tcPr>
                <w:p w:rsidR="00600747" w:rsidRDefault="00600747" w:rsidP="00600747">
                  <w:pPr>
                    <w:jc w:val="both"/>
                  </w:pPr>
                </w:p>
              </w:tc>
            </w:tr>
          </w:tbl>
          <w:p w:rsidR="00600747" w:rsidRPr="00A13E19" w:rsidRDefault="00600747" w:rsidP="00600747">
            <w:pPr>
              <w:jc w:val="both"/>
            </w:pPr>
          </w:p>
        </w:tc>
        <w:tc>
          <w:tcPr>
            <w:tcW w:w="1625" w:type="dxa"/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1Б2В3А</w:t>
            </w:r>
          </w:p>
        </w:tc>
        <w:tc>
          <w:tcPr>
            <w:tcW w:w="1162" w:type="dxa"/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</w:pPr>
            <w:r w:rsidRPr="00A13E19">
              <w:t>ПК-1.</w:t>
            </w:r>
            <w:r>
              <w:t>1</w:t>
            </w:r>
          </w:p>
          <w:p w:rsidR="00600747" w:rsidRPr="00A13E19" w:rsidRDefault="00600747" w:rsidP="00600747">
            <w:pPr>
              <w:jc w:val="center"/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35</w:t>
            </w:r>
          </w:p>
        </w:tc>
        <w:tc>
          <w:tcPr>
            <w:tcW w:w="5571" w:type="dxa"/>
            <w:shd w:val="clear" w:color="auto" w:fill="FFFFFF" w:themeFill="background1"/>
          </w:tcPr>
          <w:p w:rsidR="00600747" w:rsidRPr="00952866" w:rsidRDefault="00600747" w:rsidP="00600747">
            <w:pPr>
              <w:jc w:val="both"/>
              <w:rPr>
                <w:i/>
                <w:iCs/>
              </w:rPr>
            </w:pPr>
            <w:r w:rsidRPr="00952866">
              <w:rPr>
                <w:i/>
                <w:iCs/>
              </w:rPr>
              <w:t>Установите правильную последовательность.</w:t>
            </w:r>
          </w:p>
          <w:p w:rsidR="00600747" w:rsidRPr="00B550F7" w:rsidRDefault="00600747" w:rsidP="00600747">
            <w:pPr>
              <w:jc w:val="both"/>
            </w:pPr>
          </w:p>
          <w:p w:rsidR="00600747" w:rsidRPr="00B550F7" w:rsidRDefault="00600747" w:rsidP="00600747">
            <w:pPr>
              <w:jc w:val="both"/>
            </w:pPr>
            <w:r w:rsidRPr="00B550F7">
              <w:t>Установите правильную последовательность ди</w:t>
            </w:r>
            <w:r w:rsidRPr="00B550F7">
              <w:t>а</w:t>
            </w:r>
            <w:r w:rsidRPr="00B550F7">
              <w:t>гностики неисправности в электронной схеме</w:t>
            </w:r>
          </w:p>
          <w:p w:rsidR="00600747" w:rsidRPr="00B550F7" w:rsidRDefault="008E6E41" w:rsidP="00600747">
            <w:pPr>
              <w:jc w:val="both"/>
            </w:pPr>
            <w:r>
              <w:t>1</w:t>
            </w:r>
            <w:r w:rsidR="00600747" w:rsidRPr="00B550F7">
              <w:t>) проверка работоспособности схемы после р</w:t>
            </w:r>
            <w:r w:rsidR="00600747" w:rsidRPr="00B550F7">
              <w:t>е</w:t>
            </w:r>
            <w:r w:rsidR="00600747" w:rsidRPr="00B550F7">
              <w:t>монта;</w:t>
            </w:r>
          </w:p>
          <w:p w:rsidR="00600747" w:rsidRPr="00B550F7" w:rsidRDefault="008E6E41" w:rsidP="00600747">
            <w:pPr>
              <w:jc w:val="both"/>
            </w:pPr>
            <w:r>
              <w:t>2</w:t>
            </w:r>
            <w:r w:rsidR="00600747" w:rsidRPr="00B550F7">
              <w:t>) измерение напряжения в ключевых точках схемы;</w:t>
            </w:r>
          </w:p>
          <w:p w:rsidR="00600747" w:rsidRPr="00B550F7" w:rsidRDefault="008E6E41" w:rsidP="00600747">
            <w:pPr>
              <w:jc w:val="both"/>
            </w:pPr>
            <w:r>
              <w:t>3</w:t>
            </w:r>
            <w:r w:rsidR="00600747" w:rsidRPr="00B550F7">
              <w:t>) замена подозрительных компонентов;</w:t>
            </w:r>
          </w:p>
          <w:p w:rsidR="00600747" w:rsidRPr="00B550F7" w:rsidRDefault="008E6E41" w:rsidP="00600747">
            <w:pPr>
              <w:jc w:val="both"/>
            </w:pPr>
            <w:r>
              <w:t>4</w:t>
            </w:r>
            <w:r w:rsidR="00600747" w:rsidRPr="00B550F7">
              <w:t>) визуальный осмотр платы на наличие повр</w:t>
            </w:r>
            <w:r w:rsidR="00600747" w:rsidRPr="00B550F7">
              <w:t>е</w:t>
            </w:r>
            <w:r w:rsidR="00600747" w:rsidRPr="00B550F7">
              <w:t>ждений;</w:t>
            </w:r>
          </w:p>
          <w:p w:rsidR="00600747" w:rsidRPr="00B550F7" w:rsidRDefault="00600747" w:rsidP="00600747">
            <w:pPr>
              <w:jc w:val="both"/>
            </w:pPr>
          </w:p>
          <w:p w:rsidR="00600747" w:rsidRPr="00B550F7" w:rsidRDefault="00600747" w:rsidP="00600747">
            <w:pPr>
              <w:jc w:val="both"/>
            </w:pPr>
            <w:r>
              <w:t>Запишите соответствующую последовательность букв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6"/>
              <w:gridCol w:w="1336"/>
              <w:gridCol w:w="1336"/>
              <w:gridCol w:w="1337"/>
            </w:tblGrid>
            <w:tr w:rsidR="00600747" w:rsidRPr="00B550F7" w:rsidTr="00077CA4">
              <w:tc>
                <w:tcPr>
                  <w:tcW w:w="1336" w:type="dxa"/>
                </w:tcPr>
                <w:p w:rsidR="00600747" w:rsidRPr="00B550F7" w:rsidRDefault="00600747" w:rsidP="00600747">
                  <w:pPr>
                    <w:jc w:val="both"/>
                  </w:pPr>
                </w:p>
              </w:tc>
              <w:tc>
                <w:tcPr>
                  <w:tcW w:w="1336" w:type="dxa"/>
                </w:tcPr>
                <w:p w:rsidR="00600747" w:rsidRPr="00B550F7" w:rsidRDefault="00600747" w:rsidP="00600747">
                  <w:pPr>
                    <w:jc w:val="both"/>
                  </w:pPr>
                </w:p>
              </w:tc>
              <w:tc>
                <w:tcPr>
                  <w:tcW w:w="1336" w:type="dxa"/>
                </w:tcPr>
                <w:p w:rsidR="00600747" w:rsidRPr="00B550F7" w:rsidRDefault="00600747" w:rsidP="00600747">
                  <w:pPr>
                    <w:jc w:val="both"/>
                  </w:pPr>
                </w:p>
              </w:tc>
              <w:tc>
                <w:tcPr>
                  <w:tcW w:w="1337" w:type="dxa"/>
                </w:tcPr>
                <w:p w:rsidR="00600747" w:rsidRPr="00B550F7" w:rsidRDefault="00600747" w:rsidP="00600747">
                  <w:pPr>
                    <w:jc w:val="both"/>
                  </w:pPr>
                </w:p>
              </w:tc>
            </w:tr>
          </w:tbl>
          <w:p w:rsidR="00600747" w:rsidRPr="00B550F7" w:rsidRDefault="00600747" w:rsidP="00600747">
            <w:pPr>
              <w:jc w:val="both"/>
            </w:pPr>
          </w:p>
        </w:tc>
        <w:tc>
          <w:tcPr>
            <w:tcW w:w="1625" w:type="dxa"/>
            <w:shd w:val="clear" w:color="auto" w:fill="FFFFFF" w:themeFill="background1"/>
          </w:tcPr>
          <w:p w:rsidR="00600747" w:rsidRPr="00B550F7" w:rsidRDefault="008E6E41" w:rsidP="00600747">
            <w:pPr>
              <w:jc w:val="center"/>
            </w:pPr>
            <w:r>
              <w:t>4231</w:t>
            </w:r>
          </w:p>
          <w:p w:rsidR="00600747" w:rsidRPr="00B550F7" w:rsidRDefault="00600747" w:rsidP="00600747">
            <w:pPr>
              <w:jc w:val="both"/>
            </w:pPr>
          </w:p>
        </w:tc>
        <w:tc>
          <w:tcPr>
            <w:tcW w:w="1162" w:type="dxa"/>
            <w:shd w:val="clear" w:color="auto" w:fill="FFFFFF" w:themeFill="background1"/>
          </w:tcPr>
          <w:p w:rsidR="00600747" w:rsidRPr="00A13E19" w:rsidRDefault="00600747" w:rsidP="00600747">
            <w:pPr>
              <w:jc w:val="center"/>
            </w:pPr>
            <w:r w:rsidRPr="00A13E19">
              <w:t>ПК-1.</w:t>
            </w:r>
            <w:r>
              <w:t>1</w:t>
            </w:r>
          </w:p>
          <w:p w:rsidR="00600747" w:rsidRPr="00A13E19" w:rsidRDefault="00600747" w:rsidP="00600747">
            <w:pPr>
              <w:jc w:val="center"/>
            </w:pPr>
            <w:r w:rsidRPr="006F4286">
              <w:t>Ради</w:t>
            </w:r>
            <w:r w:rsidRPr="006F4286">
              <w:t>о</w:t>
            </w:r>
            <w:r w:rsidRPr="006F4286">
              <w:t>эле</w:t>
            </w:r>
            <w:r w:rsidRPr="006F4286">
              <w:t>к</w:t>
            </w:r>
            <w:r w:rsidRPr="006F4286">
              <w:t>трон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6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</w:pPr>
            <w:r>
              <w:rPr>
                <w:i/>
              </w:rPr>
              <w:t>Прочитайте текст, выберите правильный ответ (3 варианта).</w:t>
            </w:r>
          </w:p>
          <w:p w:rsidR="00600747" w:rsidRDefault="00600747" w:rsidP="00600747">
            <w:pPr>
              <w:tabs>
                <w:tab w:val="left" w:pos="151"/>
                <w:tab w:val="left" w:pos="361"/>
              </w:tabs>
              <w:jc w:val="both"/>
            </w:pPr>
          </w:p>
          <w:p w:rsidR="00600747" w:rsidRDefault="00600747" w:rsidP="00600747">
            <w:pPr>
              <w:tabs>
                <w:tab w:val="left" w:pos="151"/>
                <w:tab w:val="left" w:pos="361"/>
              </w:tabs>
              <w:jc w:val="both"/>
            </w:pPr>
            <w:r>
              <w:t xml:space="preserve">Какие приборы относятся к оптоэлектронным? </w:t>
            </w: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светодиод (LED)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фотодиод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лазерный диод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тиристор.</w:t>
            </w: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600747" w:rsidRDefault="00600747" w:rsidP="00600747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</w:rPr>
            </w:pPr>
            <w:r>
              <w:t>123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ПК-1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Тверд</w:t>
            </w:r>
            <w:r>
              <w:t>о</w:t>
            </w:r>
            <w:r>
              <w:t>тельная эле</w:t>
            </w:r>
            <w:r>
              <w:t>к</w:t>
            </w:r>
            <w:r>
              <w:t>троника</w:t>
            </w:r>
          </w:p>
        </w:tc>
      </w:tr>
      <w:tr w:rsidR="00600747" w:rsidTr="008E5A84">
        <w:trPr>
          <w:jc w:val="center"/>
        </w:trPr>
        <w:tc>
          <w:tcPr>
            <w:tcW w:w="709" w:type="dxa"/>
          </w:tcPr>
          <w:p w:rsidR="00600747" w:rsidRDefault="00600747" w:rsidP="0060074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7</w:t>
            </w:r>
          </w:p>
        </w:tc>
        <w:tc>
          <w:tcPr>
            <w:tcW w:w="5571" w:type="dxa"/>
            <w:shd w:val="clear" w:color="auto" w:fill="auto"/>
          </w:tcPr>
          <w:p w:rsidR="00600747" w:rsidRDefault="00600747" w:rsidP="00600747">
            <w:pPr>
              <w:jc w:val="both"/>
            </w:pPr>
            <w:r>
              <w:rPr>
                <w:i/>
              </w:rPr>
              <w:t>Прочитайте текст, выберите правильный ответ (2 варианта).</w:t>
            </w:r>
          </w:p>
          <w:p w:rsidR="00600747" w:rsidRDefault="00600747" w:rsidP="00600747">
            <w:pPr>
              <w:tabs>
                <w:tab w:val="left" w:pos="256"/>
              </w:tabs>
              <w:jc w:val="both"/>
            </w:pPr>
          </w:p>
          <w:p w:rsidR="00600747" w:rsidRDefault="00600747" w:rsidP="00600747">
            <w:pPr>
              <w:tabs>
                <w:tab w:val="left" w:pos="256"/>
              </w:tabs>
              <w:jc w:val="both"/>
            </w:pPr>
            <w:r>
              <w:t>Какие методы используются для анализа распр</w:t>
            </w:r>
            <w:r>
              <w:t>о</w:t>
            </w:r>
            <w:r>
              <w:t xml:space="preserve">странения волн в волноводах? </w:t>
            </w: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теория мод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закон Ом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метод конечных элементов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термодинамика.</w:t>
            </w: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600747" w:rsidRDefault="00600747" w:rsidP="00600747">
            <w:pPr>
              <w:pStyle w:val="af8"/>
              <w:tabs>
                <w:tab w:val="left" w:pos="25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600747" w:rsidRDefault="00600747" w:rsidP="00600747">
            <w:pPr>
              <w:jc w:val="center"/>
              <w:rPr>
                <w:bCs/>
                <w:spacing w:val="-4"/>
              </w:rPr>
            </w:pPr>
            <w:r>
              <w:t>13</w:t>
            </w:r>
          </w:p>
        </w:tc>
        <w:tc>
          <w:tcPr>
            <w:tcW w:w="1162" w:type="dxa"/>
            <w:shd w:val="clear" w:color="auto" w:fill="auto"/>
          </w:tcPr>
          <w:p w:rsidR="00600747" w:rsidRDefault="00600747" w:rsidP="00600747">
            <w:pPr>
              <w:jc w:val="center"/>
            </w:pPr>
            <w:r>
              <w:t>ПК-1.1</w:t>
            </w:r>
          </w:p>
          <w:p w:rsidR="00600747" w:rsidRDefault="00600747" w:rsidP="00600747">
            <w:pPr>
              <w:jc w:val="center"/>
              <w:rPr>
                <w:bCs/>
              </w:rPr>
            </w:pPr>
            <w:r>
              <w:t>Распр</w:t>
            </w:r>
            <w:r>
              <w:t>о</w:t>
            </w:r>
            <w:r>
              <w:t>стран</w:t>
            </w:r>
            <w:r>
              <w:t>е</w:t>
            </w:r>
            <w:r>
              <w:t>ние эле</w:t>
            </w:r>
            <w:r>
              <w:t>к</w:t>
            </w:r>
            <w:r>
              <w:t>трома</w:t>
            </w:r>
            <w:r>
              <w:t>г</w:t>
            </w:r>
            <w:r>
              <w:t xml:space="preserve">нитных волн 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8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</w:pPr>
            <w:r>
              <w:rPr>
                <w:i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Микропроцессор (МП) – это …?</w:t>
            </w:r>
          </w:p>
          <w:p w:rsidR="0022686C" w:rsidRPr="001C2EE2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1)</w:t>
            </w:r>
            <w:r w:rsidRPr="001C2EE2">
              <w:rPr>
                <w:bCs/>
                <w:spacing w:val="-4"/>
              </w:rPr>
              <w:t xml:space="preserve">    устройство, выполненное в виде одной большой интегральной схемы и предназначенное для быстрого выполнения логических операций;</w:t>
            </w:r>
          </w:p>
          <w:p w:rsidR="0022686C" w:rsidRPr="001C2EE2" w:rsidRDefault="0022686C" w:rsidP="0022686C">
            <w:pPr>
              <w:jc w:val="both"/>
              <w:rPr>
                <w:bCs/>
                <w:spacing w:val="-4"/>
              </w:rPr>
            </w:pPr>
            <w:r w:rsidRPr="001C2EE2">
              <w:rPr>
                <w:bCs/>
                <w:spacing w:val="-4"/>
              </w:rPr>
              <w:t xml:space="preserve"> </w:t>
            </w:r>
            <w:r>
              <w:rPr>
                <w:bCs/>
                <w:spacing w:val="-4"/>
              </w:rPr>
              <w:t>2)</w:t>
            </w:r>
            <w:r w:rsidRPr="001C2EE2">
              <w:rPr>
                <w:bCs/>
                <w:spacing w:val="-4"/>
              </w:rPr>
              <w:t xml:space="preserve">   устройство, которое осуществляет прием, обр</w:t>
            </w:r>
            <w:r w:rsidRPr="001C2EE2">
              <w:rPr>
                <w:bCs/>
                <w:spacing w:val="-4"/>
              </w:rPr>
              <w:t>а</w:t>
            </w:r>
            <w:r w:rsidRPr="001C2EE2">
              <w:rPr>
                <w:bCs/>
                <w:spacing w:val="-4"/>
              </w:rPr>
              <w:t>ботку и выдачу информации.</w:t>
            </w:r>
          </w:p>
          <w:p w:rsidR="0022686C" w:rsidRPr="001C2EE2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3)</w:t>
            </w:r>
            <w:r w:rsidRPr="001C2EE2">
              <w:rPr>
                <w:bCs/>
                <w:spacing w:val="-4"/>
              </w:rPr>
              <w:t xml:space="preserve">    программируемое устройство, выполненное на </w:t>
            </w:r>
            <w:r w:rsidRPr="001C2EE2">
              <w:rPr>
                <w:bCs/>
                <w:spacing w:val="-4"/>
              </w:rPr>
              <w:lastRenderedPageBreak/>
              <w:t>одной или нескольких полупроводниковых криста</w:t>
            </w:r>
            <w:r w:rsidRPr="001C2EE2">
              <w:rPr>
                <w:bCs/>
                <w:spacing w:val="-4"/>
              </w:rPr>
              <w:t>л</w:t>
            </w:r>
            <w:r w:rsidRPr="001C2EE2">
              <w:rPr>
                <w:bCs/>
                <w:spacing w:val="-4"/>
              </w:rPr>
              <w:t>лах, которое является центральным процессором (CPU) и предназначено для выполнения арифмет</w:t>
            </w:r>
            <w:r w:rsidRPr="001C2EE2">
              <w:rPr>
                <w:bCs/>
                <w:spacing w:val="-4"/>
              </w:rPr>
              <w:t>и</w:t>
            </w:r>
            <w:r w:rsidRPr="001C2EE2">
              <w:rPr>
                <w:bCs/>
                <w:spacing w:val="-4"/>
              </w:rPr>
              <w:t>ческих и логических операций, управления работой вычислительной системы по заданной программе.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 w:rsidRPr="001C2EE2">
              <w:rPr>
                <w:bCs/>
                <w:spacing w:val="-4"/>
              </w:rPr>
              <w:t xml:space="preserve"> </w:t>
            </w:r>
            <w:r>
              <w:rPr>
                <w:bCs/>
                <w:spacing w:val="-4"/>
              </w:rPr>
              <w:t>4)</w:t>
            </w:r>
            <w:r w:rsidRPr="001C2EE2">
              <w:rPr>
                <w:bCs/>
                <w:spacing w:val="-4"/>
              </w:rPr>
              <w:t xml:space="preserve">   комплекс устройств (арифметико-логическое устройство, блок управления, регистры), соедине</w:t>
            </w:r>
            <w:r w:rsidRPr="001C2EE2">
              <w:rPr>
                <w:bCs/>
                <w:spacing w:val="-4"/>
              </w:rPr>
              <w:t>н</w:t>
            </w:r>
            <w:r w:rsidRPr="001C2EE2">
              <w:rPr>
                <w:bCs/>
                <w:spacing w:val="-4"/>
              </w:rPr>
              <w:t>ных между собой, предназначенный для обработки информации и управления вычислительным проце</w:t>
            </w:r>
            <w:r w:rsidRPr="001C2EE2">
              <w:rPr>
                <w:bCs/>
                <w:spacing w:val="-4"/>
              </w:rPr>
              <w:t>с</w:t>
            </w:r>
            <w:r w:rsidRPr="001C2EE2">
              <w:rPr>
                <w:bCs/>
                <w:spacing w:val="-4"/>
              </w:rPr>
              <w:t>сом.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t>Ответ:__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lastRenderedPageBreak/>
              <w:t>3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1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ые системы</w:t>
            </w:r>
          </w:p>
        </w:tc>
      </w:tr>
      <w:tr w:rsidR="0022686C" w:rsidTr="008E5A84">
        <w:trPr>
          <w:trHeight w:val="941"/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39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tabs>
                <w:tab w:val="left" w:pos="301"/>
              </w:tabs>
            </w:pPr>
            <w:r>
              <w:t>Установите соответствие между типами линий п</w:t>
            </w:r>
            <w:r>
              <w:t>е</w:t>
            </w:r>
            <w:r>
              <w:t>редачи и их характеристиками:</w:t>
            </w:r>
          </w:p>
          <w:p w:rsidR="0022686C" w:rsidRDefault="0022686C" w:rsidP="0022686C">
            <w:pPr>
              <w:numPr>
                <w:ilvl w:val="0"/>
                <w:numId w:val="19"/>
              </w:numPr>
              <w:tabs>
                <w:tab w:val="left" w:pos="301"/>
              </w:tabs>
            </w:pPr>
            <w:r>
              <w:t>полосковая линия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numPr>
                <w:ilvl w:val="0"/>
                <w:numId w:val="19"/>
              </w:numPr>
              <w:tabs>
                <w:tab w:val="left" w:pos="301"/>
              </w:tabs>
            </w:pPr>
            <w:r>
              <w:t>коаксиальный кабел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numPr>
                <w:ilvl w:val="0"/>
                <w:numId w:val="19"/>
              </w:numPr>
              <w:tabs>
                <w:tab w:val="left" w:pos="301"/>
              </w:tabs>
            </w:pPr>
            <w:r>
              <w:t>Волновод.</w:t>
            </w:r>
          </w:p>
          <w:p w:rsidR="0022686C" w:rsidRDefault="0022686C" w:rsidP="0022686C">
            <w:pPr>
              <w:tabs>
                <w:tab w:val="left" w:pos="301"/>
              </w:tabs>
              <w:jc w:val="both"/>
            </w:pPr>
            <w:r>
              <w:br/>
              <w:t>А) экранированная конструкция, применяется в СВЧ-диапазоне</w:t>
            </w:r>
            <w:r>
              <w:rPr>
                <w:szCs w:val="28"/>
              </w:rPr>
              <w:t>;</w:t>
            </w:r>
            <w:r>
              <w:br/>
              <w:t>Б) состоит из центрального проводника и экрана</w:t>
            </w:r>
            <w:r>
              <w:rPr>
                <w:szCs w:val="28"/>
              </w:rPr>
              <w:t>;</w:t>
            </w:r>
            <w:r>
              <w:br/>
              <w:t>В) используется в интегральных схемах.</w:t>
            </w:r>
          </w:p>
          <w:p w:rsidR="0022686C" w:rsidRDefault="0022686C" w:rsidP="0022686C">
            <w:pPr>
              <w:tabs>
                <w:tab w:val="left" w:pos="301"/>
              </w:tabs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50"/>
              <w:gridCol w:w="1650"/>
              <w:gridCol w:w="1650"/>
            </w:tblGrid>
            <w:tr w:rsidR="0022686C" w:rsidTr="00FA7E98"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22686C" w:rsidTr="00FA7E98"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</w:pPr>
                </w:p>
              </w:tc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</w:pPr>
                </w:p>
              </w:tc>
              <w:tc>
                <w:tcPr>
                  <w:tcW w:w="1650" w:type="dxa"/>
                </w:tcPr>
                <w:p w:rsidR="0022686C" w:rsidRDefault="0022686C" w:rsidP="0022686C">
                  <w:pPr>
                    <w:tabs>
                      <w:tab w:val="left" w:pos="301"/>
                    </w:tabs>
                  </w:pPr>
                </w:p>
              </w:tc>
            </w:tr>
          </w:tbl>
          <w:p w:rsidR="0022686C" w:rsidRDefault="0022686C" w:rsidP="0022686C">
            <w:pPr>
              <w:tabs>
                <w:tab w:val="left" w:pos="301"/>
              </w:tabs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1В2Б3А</w:t>
            </w:r>
          </w:p>
        </w:tc>
        <w:tc>
          <w:tcPr>
            <w:tcW w:w="1162" w:type="dxa"/>
            <w:shd w:val="clear" w:color="auto" w:fill="auto"/>
          </w:tcPr>
          <w:p w:rsidR="0022686C" w:rsidRPr="007233F4" w:rsidRDefault="0022686C" w:rsidP="0022686C">
            <w:pPr>
              <w:jc w:val="center"/>
              <w:rPr>
                <w:bCs/>
              </w:rPr>
            </w:pPr>
            <w:r w:rsidRPr="007233F4">
              <w:rPr>
                <w:bCs/>
              </w:rPr>
              <w:t>ПК-1.1</w:t>
            </w:r>
          </w:p>
          <w:p w:rsidR="0022686C" w:rsidRDefault="0022686C" w:rsidP="0022686C">
            <w:pPr>
              <w:jc w:val="center"/>
            </w:pPr>
            <w:r>
              <w:rPr>
                <w:bCs/>
              </w:rPr>
              <w:t>Техника и 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ика СВЧ</w:t>
            </w:r>
          </w:p>
        </w:tc>
      </w:tr>
      <w:tr w:rsidR="0022686C" w:rsidTr="008E5A84">
        <w:trPr>
          <w:trHeight w:val="941"/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</w:pPr>
            <w:r>
              <w:rPr>
                <w:i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Что такое двоичная система счисления?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  <w:spacing w:val="-4"/>
              </w:rPr>
              <w:t>1)</w:t>
            </w:r>
            <w:r>
              <w:rPr>
                <w:rFonts w:eastAsia="Calibri"/>
                <w:bCs/>
                <w:iCs/>
              </w:rPr>
              <w:t xml:space="preserve"> двоичная (бинарная) система счисления – это способ представления чисел с использованием только четырех символов</w:t>
            </w:r>
            <w:r>
              <w:rPr>
                <w:szCs w:val="28"/>
              </w:rPr>
              <w:t>;</w:t>
            </w:r>
            <w:r>
              <w:rPr>
                <w:rFonts w:eastAsia="Calibri"/>
                <w:bCs/>
                <w:iCs/>
              </w:rPr>
              <w:t xml:space="preserve"> 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2) двоичная (бинарная) система счисления — это способ представления чисел с использованием только двух символов: 0 и 1. Каждый символ наз</w:t>
            </w:r>
            <w:r>
              <w:rPr>
                <w:rFonts w:eastAsia="Calibri"/>
                <w:bCs/>
                <w:iCs/>
              </w:rPr>
              <w:t>ы</w:t>
            </w:r>
            <w:r>
              <w:rPr>
                <w:rFonts w:eastAsia="Calibri"/>
                <w:bCs/>
                <w:iCs/>
              </w:rPr>
              <w:t>вается битом;</w:t>
            </w:r>
          </w:p>
          <w:p w:rsidR="0022686C" w:rsidRPr="001C2EE2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 xml:space="preserve">3) </w:t>
            </w:r>
            <w:r w:rsidRPr="001C2EE2">
              <w:rPr>
                <w:rFonts w:eastAsia="Calibri"/>
                <w:bCs/>
                <w:iCs/>
              </w:rPr>
              <w:t>система счисления, в основе которой лежит о</w:t>
            </w:r>
            <w:r w:rsidRPr="001C2EE2">
              <w:rPr>
                <w:rFonts w:eastAsia="Calibri"/>
                <w:bCs/>
                <w:iCs/>
              </w:rPr>
              <w:t>с</w:t>
            </w:r>
            <w:r w:rsidRPr="001C2EE2">
              <w:rPr>
                <w:rFonts w:eastAsia="Calibri"/>
                <w:bCs/>
                <w:iCs/>
              </w:rPr>
              <w:t>нование 2. Вес каждой цифры в числе определяется степенью числа 2, и он</w:t>
            </w:r>
            <w:r>
              <w:rPr>
                <w:rFonts w:eastAsia="Calibri"/>
                <w:bCs/>
                <w:iCs/>
              </w:rPr>
              <w:t>а является позиционной с</w:t>
            </w:r>
            <w:r>
              <w:rPr>
                <w:rFonts w:eastAsia="Calibri"/>
                <w:bCs/>
                <w:iCs/>
              </w:rPr>
              <w:t>и</w:t>
            </w:r>
            <w:r>
              <w:rPr>
                <w:rFonts w:eastAsia="Calibri"/>
                <w:bCs/>
                <w:iCs/>
              </w:rPr>
              <w:t>стемой;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 xml:space="preserve">4) </w:t>
            </w:r>
            <w:r w:rsidRPr="001C2EE2">
              <w:rPr>
                <w:rFonts w:eastAsia="Calibri"/>
                <w:bCs/>
                <w:iCs/>
              </w:rPr>
              <w:t>это метод кодирования информации, использ</w:t>
            </w:r>
            <w:r w:rsidRPr="001C2EE2">
              <w:rPr>
                <w:rFonts w:eastAsia="Calibri"/>
                <w:bCs/>
                <w:iCs/>
              </w:rPr>
              <w:t>у</w:t>
            </w:r>
            <w:r w:rsidRPr="001C2EE2">
              <w:rPr>
                <w:rFonts w:eastAsia="Calibri"/>
                <w:bCs/>
                <w:iCs/>
              </w:rPr>
              <w:t>емый в цифровой электронике, где любое число или команда представляются в виде комбинации всего двух состояний: "включено" (1) и "выключено" (0).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bCs/>
                <w:i/>
                <w:spacing w:val="-4"/>
              </w:rP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lastRenderedPageBreak/>
              <w:t>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1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</w:t>
            </w:r>
            <w:r>
              <w:rPr>
                <w:bCs/>
              </w:rPr>
              <w:t>е</w:t>
            </w:r>
            <w:r>
              <w:rPr>
                <w:bCs/>
              </w:rPr>
              <w:t>моте</w:t>
            </w:r>
            <w:r>
              <w:rPr>
                <w:bCs/>
              </w:rPr>
              <w:t>х</w:t>
            </w:r>
            <w:r>
              <w:rPr>
                <w:bCs/>
              </w:rPr>
              <w:t>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41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i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Что входит в основные понятия алгебры логики (б</w:t>
            </w:r>
            <w:r>
              <w:rPr>
                <w:bCs/>
                <w:spacing w:val="-4"/>
              </w:rPr>
              <w:t>у</w:t>
            </w:r>
            <w:r>
              <w:rPr>
                <w:bCs/>
                <w:spacing w:val="-4"/>
              </w:rPr>
              <w:t xml:space="preserve">левой алгебры)?  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rFonts w:eastAsia="Calibri"/>
                <w:bCs/>
                <w:iCs/>
                <w:spacing w:val="-4"/>
              </w:rPr>
              <w:t>1)</w:t>
            </w:r>
            <w:r>
              <w:rPr>
                <w:bCs/>
                <w:iCs/>
                <w:spacing w:val="-4"/>
              </w:rPr>
              <w:t xml:space="preserve"> в основные логические операции обычно включают конъюнкцию (логическое умножение), дизъюнкцию (логическое сложение), отрицание (инверсию) и и</w:t>
            </w:r>
            <w:r>
              <w:rPr>
                <w:bCs/>
                <w:iCs/>
                <w:spacing w:val="-4"/>
              </w:rPr>
              <w:t>м</w:t>
            </w:r>
            <w:r>
              <w:rPr>
                <w:bCs/>
                <w:iCs/>
                <w:spacing w:val="-4"/>
              </w:rPr>
              <w:t>пликацию (логическое следствие)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 уменьшение времени выполнения программы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 xml:space="preserve">3) повышение загрузки блоков микропроцессора. 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</w:p>
          <w:p w:rsidR="0022686C" w:rsidRPr="00324B38" w:rsidRDefault="0022686C" w:rsidP="0022686C">
            <w:pPr>
              <w:jc w:val="both"/>
              <w:rPr>
                <w:bCs/>
                <w:iCs/>
                <w:spacing w:val="-4"/>
              </w:rPr>
            </w:pPr>
            <w:r w:rsidRPr="00324B38">
              <w:rPr>
                <w:bCs/>
                <w:spacing w:val="-4"/>
              </w:rPr>
              <w:t>Ответ:</w:t>
            </w:r>
            <w:r>
              <w:rPr>
                <w:bCs/>
                <w:spacing w:val="-4"/>
              </w:rPr>
              <w:t>______________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1</w:t>
            </w:r>
          </w:p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1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</w:t>
            </w:r>
            <w:r>
              <w:rPr>
                <w:bCs/>
              </w:rPr>
              <w:t>е</w:t>
            </w:r>
            <w:r>
              <w:rPr>
                <w:bCs/>
              </w:rPr>
              <w:t>моте</w:t>
            </w:r>
            <w:r>
              <w:rPr>
                <w:bCs/>
              </w:rPr>
              <w:t>х</w:t>
            </w:r>
            <w:r>
              <w:rPr>
                <w:bCs/>
              </w:rPr>
              <w:t>ника</w:t>
            </w:r>
          </w:p>
        </w:tc>
      </w:tr>
      <w:tr w:rsidR="0022686C" w:rsidRPr="008B543F" w:rsidTr="008E5A84">
        <w:trPr>
          <w:trHeight w:val="165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8B543F">
              <w:rPr>
                <w:rFonts w:ascii="Times New Roman" w:hAnsi="Times New Roman" w:cs="Times New Roman"/>
                <w:i/>
                <w:iCs/>
              </w:rPr>
              <w:t>Прочитайте текст и установите последовател</w:t>
            </w:r>
            <w:r w:rsidRPr="008B543F">
              <w:rPr>
                <w:rFonts w:ascii="Times New Roman" w:hAnsi="Times New Roman" w:cs="Times New Roman"/>
                <w:i/>
                <w:iCs/>
              </w:rPr>
              <w:t>ь</w:t>
            </w:r>
            <w:r w:rsidRPr="008B543F">
              <w:rPr>
                <w:rFonts w:ascii="Times New Roman" w:hAnsi="Times New Roman" w:cs="Times New Roman"/>
                <w:i/>
                <w:iCs/>
              </w:rPr>
              <w:t>ность.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8B543F">
              <w:rPr>
                <w:rFonts w:ascii="Times New Roman" w:hAnsi="Times New Roman" w:cs="Times New Roman"/>
              </w:rPr>
              <w:br/>
              <w:t>Установите правильную логическую последов</w:t>
            </w:r>
            <w:r w:rsidRPr="008B543F">
              <w:rPr>
                <w:rFonts w:ascii="Times New Roman" w:hAnsi="Times New Roman" w:cs="Times New Roman"/>
              </w:rPr>
              <w:t>а</w:t>
            </w:r>
            <w:r w:rsidRPr="008B543F">
              <w:rPr>
                <w:rFonts w:ascii="Times New Roman" w:hAnsi="Times New Roman" w:cs="Times New Roman"/>
              </w:rPr>
              <w:t>тельность этапов исследования: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B543F">
              <w:rPr>
                <w:rFonts w:ascii="Times New Roman" w:hAnsi="Times New Roman" w:cs="Times New Roman"/>
              </w:rPr>
              <w:t>1) постановка цели и задач;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B543F">
              <w:rPr>
                <w:rFonts w:ascii="Times New Roman" w:hAnsi="Times New Roman" w:cs="Times New Roman"/>
              </w:rPr>
              <w:t>2) формулировка темы;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B543F">
              <w:rPr>
                <w:rFonts w:ascii="Times New Roman" w:hAnsi="Times New Roman" w:cs="Times New Roman"/>
              </w:rPr>
              <w:t>3) анализ научно-технической информации;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B543F">
              <w:rPr>
                <w:rFonts w:ascii="Times New Roman" w:hAnsi="Times New Roman" w:cs="Times New Roman"/>
              </w:rPr>
              <w:t>4) проведение эксперимента (если применимо).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Style w:val="a3"/>
                <w:rFonts w:ascii="Times New Roman" w:hAnsi="Times New Roman" w:cs="Times New Roman"/>
                <w:color w:val="0F1115"/>
                <w:shd w:val="clear" w:color="auto" w:fill="FFFFFF"/>
              </w:rPr>
            </w:pP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B543F">
              <w:rPr>
                <w:rFonts w:ascii="Times New Roman" w:hAnsi="Times New Roman" w:cs="Times New Roman"/>
              </w:rP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22686C" w:rsidRPr="008B543F" w:rsidTr="00743F0F">
              <w:tc>
                <w:tcPr>
                  <w:tcW w:w="1338" w:type="dxa"/>
                </w:tcPr>
                <w:p w:rsidR="0022686C" w:rsidRPr="008B543F" w:rsidRDefault="0022686C" w:rsidP="0022686C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22686C" w:rsidRPr="008B543F" w:rsidRDefault="0022686C" w:rsidP="0022686C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22686C" w:rsidRPr="008B543F" w:rsidRDefault="0022686C" w:rsidP="0022686C">
                  <w:pPr>
                    <w:jc w:val="both"/>
                  </w:pPr>
                </w:p>
              </w:tc>
              <w:tc>
                <w:tcPr>
                  <w:tcW w:w="1339" w:type="dxa"/>
                </w:tcPr>
                <w:p w:rsidR="0022686C" w:rsidRPr="008B543F" w:rsidRDefault="0022686C" w:rsidP="0022686C">
                  <w:pPr>
                    <w:jc w:val="both"/>
                  </w:pPr>
                </w:p>
              </w:tc>
            </w:tr>
          </w:tbl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8B543F" w:rsidRDefault="0022686C" w:rsidP="0022686C">
            <w:pPr>
              <w:jc w:val="center"/>
              <w:rPr>
                <w:szCs w:val="28"/>
              </w:rPr>
            </w:pPr>
            <w:r w:rsidRPr="008B543F">
              <w:rPr>
                <w:szCs w:val="28"/>
              </w:rPr>
              <w:t>2314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jc w:val="center"/>
            </w:pPr>
            <w:r>
              <w:t>ПК-1.2</w:t>
            </w:r>
          </w:p>
          <w:p w:rsidR="0022686C" w:rsidRPr="008B543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center"/>
            </w:pPr>
            <w:r w:rsidRPr="005E2143">
              <w:rPr>
                <w:rFonts w:ascii="Times New Roman" w:hAnsi="Times New Roman" w:cs="Times New Roman"/>
              </w:rPr>
              <w:t>Получ</w:t>
            </w:r>
            <w:r w:rsidRPr="005E2143">
              <w:rPr>
                <w:rFonts w:ascii="Times New Roman" w:hAnsi="Times New Roman" w:cs="Times New Roman"/>
              </w:rPr>
              <w:t>е</w:t>
            </w:r>
            <w:r w:rsidRPr="005E2143">
              <w:rPr>
                <w:rFonts w:ascii="Times New Roman" w:hAnsi="Times New Roman" w:cs="Times New Roman"/>
              </w:rPr>
              <w:t>ние ум</w:t>
            </w:r>
            <w:r w:rsidRPr="005E2143">
              <w:rPr>
                <w:rFonts w:ascii="Times New Roman" w:hAnsi="Times New Roman" w:cs="Times New Roman"/>
              </w:rPr>
              <w:t>е</w:t>
            </w:r>
            <w:r w:rsidRPr="005E2143">
              <w:rPr>
                <w:rFonts w:ascii="Times New Roman" w:hAnsi="Times New Roman" w:cs="Times New Roman"/>
              </w:rPr>
              <w:t>ний и опыта профе</w:t>
            </w:r>
            <w:r w:rsidRPr="005E2143">
              <w:rPr>
                <w:rFonts w:ascii="Times New Roman" w:hAnsi="Times New Roman" w:cs="Times New Roman"/>
              </w:rPr>
              <w:t>с</w:t>
            </w:r>
            <w:r w:rsidRPr="005E2143">
              <w:rPr>
                <w:rFonts w:ascii="Times New Roman" w:hAnsi="Times New Roman" w:cs="Times New Roman"/>
              </w:rPr>
              <w:t>си</w:t>
            </w:r>
            <w:r w:rsidRPr="005E2143">
              <w:rPr>
                <w:rFonts w:ascii="Times New Roman" w:hAnsi="Times New Roman" w:cs="Times New Roman"/>
              </w:rPr>
              <w:t>о</w:t>
            </w:r>
            <w:r w:rsidRPr="005E2143">
              <w:rPr>
                <w:rFonts w:ascii="Times New Roman" w:hAnsi="Times New Roman" w:cs="Times New Roman"/>
              </w:rPr>
              <w:t>нальной деятел</w:t>
            </w:r>
            <w:r w:rsidRPr="005E2143">
              <w:rPr>
                <w:rFonts w:ascii="Times New Roman" w:hAnsi="Times New Roman" w:cs="Times New Roman"/>
              </w:rPr>
              <w:t>ь</w:t>
            </w:r>
            <w:r w:rsidRPr="005E2143">
              <w:rPr>
                <w:rFonts w:ascii="Times New Roman" w:hAnsi="Times New Roman" w:cs="Times New Roman"/>
              </w:rPr>
              <w:t>ности (уче</w:t>
            </w:r>
            <w:r w:rsidRPr="005E2143">
              <w:rPr>
                <w:rFonts w:ascii="Times New Roman" w:hAnsi="Times New Roman" w:cs="Times New Roman"/>
              </w:rPr>
              <w:t>б</w:t>
            </w:r>
            <w:r w:rsidRPr="005E2143">
              <w:rPr>
                <w:rFonts w:ascii="Times New Roman" w:hAnsi="Times New Roman" w:cs="Times New Roman"/>
              </w:rPr>
              <w:t>ная) практ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3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  <w:rPr>
                <w:iCs/>
              </w:rPr>
            </w:pPr>
          </w:p>
          <w:p w:rsidR="0022686C" w:rsidRDefault="0022686C" w:rsidP="0022686C">
            <w:pPr>
              <w:tabs>
                <w:tab w:val="left" w:pos="286"/>
              </w:tabs>
              <w:jc w:val="both"/>
              <w:rPr>
                <w:iCs/>
              </w:rPr>
            </w:pPr>
            <w:r>
              <w:rPr>
                <w:iCs/>
              </w:rPr>
              <w:t>Установите соответствие между типами запасов глубинного тепла Земли (1, 2, 3) и их характер</w:t>
            </w:r>
            <w:r>
              <w:rPr>
                <w:iCs/>
              </w:rPr>
              <w:t>и</w:t>
            </w:r>
            <w:r>
              <w:rPr>
                <w:iCs/>
              </w:rPr>
              <w:t>стиками (А, Б, В):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  <w:rPr>
                <w:iCs/>
              </w:rPr>
            </w:pP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 xml:space="preserve">1) </w:t>
            </w:r>
            <w:r>
              <w:tab/>
              <w:t>геотермальные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 xml:space="preserve">2) </w:t>
            </w:r>
            <w:r>
              <w:tab/>
              <w:t>парогидротермальные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 xml:space="preserve">3) </w:t>
            </w:r>
            <w:r>
              <w:tab/>
              <w:t>петротермальные.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А)</w:t>
            </w:r>
            <w:r>
              <w:tab/>
              <w:t>тепло сухих горных пород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 xml:space="preserve">Б) </w:t>
            </w:r>
            <w:r>
              <w:tab/>
              <w:t>месторождения горячей воды с температурой от 20 до 100-120°С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В)</w:t>
            </w:r>
            <w:r>
              <w:tab/>
              <w:t>месторождения пароводяной смеси и пара с температурой от 100-120 до 250°С.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5"/>
              <w:gridCol w:w="1785"/>
              <w:gridCol w:w="1785"/>
            </w:tblGrid>
            <w:tr w:rsidR="0022686C" w:rsidTr="00FA7E98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center"/>
                  </w:pPr>
                  <w:r>
                    <w:t>3</w:t>
                  </w:r>
                </w:p>
              </w:tc>
            </w:tr>
            <w:tr w:rsidR="0022686C" w:rsidTr="00FA7E98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86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86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Б2В3А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Нетр</w:t>
            </w:r>
            <w:r>
              <w:rPr>
                <w:bCs/>
              </w:rPr>
              <w:t>а</w:t>
            </w:r>
            <w:r>
              <w:rPr>
                <w:bCs/>
              </w:rPr>
              <w:t>диц</w:t>
            </w:r>
            <w:r>
              <w:rPr>
                <w:bCs/>
              </w:rPr>
              <w:t>и</w:t>
            </w:r>
            <w:r>
              <w:rPr>
                <w:bCs/>
              </w:rPr>
              <w:t>онные исто</w:t>
            </w:r>
            <w:r>
              <w:rPr>
                <w:bCs/>
              </w:rPr>
              <w:t>ч</w:t>
            </w:r>
            <w:r>
              <w:rPr>
                <w:bCs/>
              </w:rPr>
              <w:t>ники энерги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44</w:t>
            </w:r>
          </w:p>
        </w:tc>
        <w:tc>
          <w:tcPr>
            <w:tcW w:w="5571" w:type="dxa"/>
            <w:shd w:val="clear" w:color="auto" w:fill="auto"/>
          </w:tcPr>
          <w:p w:rsidR="0022686C" w:rsidRPr="00914122" w:rsidRDefault="0022686C" w:rsidP="0022686C">
            <w:pPr>
              <w:jc w:val="both"/>
              <w:rPr>
                <w:i/>
                <w:iCs/>
              </w:rPr>
            </w:pPr>
            <w:r w:rsidRPr="00914122">
              <w:rPr>
                <w:i/>
                <w:iCs/>
              </w:rPr>
              <w:t>Прочитайте текст, выберите правильные отв</w:t>
            </w:r>
            <w:r w:rsidRPr="00914122">
              <w:rPr>
                <w:i/>
                <w:iCs/>
              </w:rPr>
              <w:t>е</w:t>
            </w:r>
            <w:r w:rsidRPr="00914122">
              <w:rPr>
                <w:i/>
                <w:iCs/>
              </w:rPr>
              <w:t>ты.</w:t>
            </w:r>
          </w:p>
          <w:p w:rsidR="0022686C" w:rsidRPr="00914122" w:rsidRDefault="0022686C" w:rsidP="0022686C">
            <w:pPr>
              <w:jc w:val="both"/>
            </w:pPr>
            <w:r>
              <w:t>(5 вариантов ответа)</w:t>
            </w:r>
          </w:p>
          <w:p w:rsidR="0022686C" w:rsidRDefault="0022686C" w:rsidP="0022686C">
            <w:pPr>
              <w:jc w:val="both"/>
            </w:pPr>
          </w:p>
          <w:p w:rsidR="0022686C" w:rsidRPr="001F0DD5" w:rsidRDefault="0022686C" w:rsidP="0022686C">
            <w:pPr>
              <w:jc w:val="both"/>
            </w:pPr>
            <w:r w:rsidRPr="001F0DD5">
              <w:t>Выберите все варианты, которые относятся к пе</w:t>
            </w:r>
            <w:r w:rsidRPr="001F0DD5">
              <w:t>р</w:t>
            </w:r>
            <w:r w:rsidRPr="001F0DD5">
              <w:t>вичным источникам биомассы, используемым для получения энергии:</w:t>
            </w:r>
          </w:p>
          <w:p w:rsidR="0022686C" w:rsidRDefault="0022686C" w:rsidP="0022686C">
            <w:pPr>
              <w:jc w:val="both"/>
            </w:pPr>
            <w:r>
              <w:t>1</w:t>
            </w:r>
            <w:r w:rsidRPr="001F0DD5">
              <w:t xml:space="preserve">) </w:t>
            </w:r>
            <w:r>
              <w:t>д</w:t>
            </w:r>
            <w:r w:rsidRPr="001F0DD5">
              <w:t>ревесные отходы лесозаготовки и деревообр</w:t>
            </w:r>
            <w:r w:rsidRPr="001F0DD5">
              <w:t>а</w:t>
            </w:r>
            <w:r w:rsidRPr="001F0DD5">
              <w:t>ботки</w:t>
            </w:r>
            <w:r>
              <w:t>;</w:t>
            </w:r>
            <w:r w:rsidRPr="001F0DD5">
              <w:br/>
            </w:r>
            <w:r>
              <w:t>2</w:t>
            </w:r>
            <w:r w:rsidRPr="001F0DD5">
              <w:t xml:space="preserve">) </w:t>
            </w:r>
            <w:r>
              <w:t>п</w:t>
            </w:r>
            <w:r w:rsidRPr="001F0DD5">
              <w:t>риродный газ</w:t>
            </w:r>
            <w:r>
              <w:t>;</w:t>
            </w:r>
            <w:r w:rsidRPr="001F0DD5">
              <w:br/>
            </w:r>
            <w:r>
              <w:t>3</w:t>
            </w:r>
            <w:r w:rsidRPr="001F0DD5">
              <w:t xml:space="preserve">) </w:t>
            </w:r>
            <w:r>
              <w:t>э</w:t>
            </w:r>
            <w:r w:rsidRPr="001F0DD5">
              <w:t>нергетические культуры (мискантус, тополь)</w:t>
            </w:r>
            <w:r>
              <w:t>;</w:t>
            </w:r>
            <w:r w:rsidRPr="001F0DD5">
              <w:br/>
            </w:r>
            <w:r>
              <w:t>4</w:t>
            </w:r>
            <w:r w:rsidRPr="001F0DD5">
              <w:t xml:space="preserve">) </w:t>
            </w:r>
            <w:r>
              <w:t>с</w:t>
            </w:r>
            <w:r w:rsidRPr="001F0DD5">
              <w:t>интез-газ, полученный газификацией угля</w:t>
            </w:r>
            <w:r w:rsidRPr="001F0DD5">
              <w:br/>
            </w:r>
            <w:r>
              <w:t>5</w:t>
            </w:r>
            <w:r w:rsidRPr="001F0DD5">
              <w:t xml:space="preserve">) </w:t>
            </w:r>
            <w:r>
              <w:t>о</w:t>
            </w:r>
            <w:r w:rsidRPr="001F0DD5">
              <w:t>рганическая фракция твердых коммунальных отходов (ТКО)</w:t>
            </w:r>
            <w:r w:rsidRPr="001F0DD5">
              <w:br/>
            </w:r>
            <w:r>
              <w:t>6</w:t>
            </w:r>
            <w:r w:rsidRPr="001F0DD5">
              <w:t xml:space="preserve">) </w:t>
            </w:r>
            <w:r>
              <w:t>б</w:t>
            </w:r>
            <w:r w:rsidRPr="001F0DD5">
              <w:t>иогаз, полученный из навоза</w:t>
            </w:r>
            <w:r w:rsidRPr="001F0DD5">
              <w:br/>
            </w:r>
            <w:r>
              <w:t>7</w:t>
            </w:r>
            <w:r w:rsidRPr="001F0DD5">
              <w:t xml:space="preserve">) </w:t>
            </w:r>
            <w:r>
              <w:t>о</w:t>
            </w:r>
            <w:r w:rsidRPr="001F0DD5">
              <w:t>тходы сельскохозяйственного производства (солома, шелуха)</w:t>
            </w:r>
          </w:p>
          <w:p w:rsidR="0022686C" w:rsidRPr="001F0DD5" w:rsidRDefault="0022686C" w:rsidP="0022686C">
            <w:pPr>
              <w:jc w:val="both"/>
            </w:pPr>
          </w:p>
          <w:p w:rsidR="0022686C" w:rsidRPr="001F0DD5" w:rsidRDefault="0022686C" w:rsidP="0022686C">
            <w:pPr>
              <w:jc w:val="both"/>
            </w:pPr>
            <w:r w:rsidRPr="00023DE5"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Pr="001F0DD5" w:rsidRDefault="0022686C" w:rsidP="0022686C">
            <w:pPr>
              <w:jc w:val="center"/>
            </w:pPr>
            <w:r>
              <w:t>13567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2.1</w:t>
            </w:r>
          </w:p>
          <w:p w:rsidR="0022686C" w:rsidRPr="00A13E19" w:rsidRDefault="0022686C" w:rsidP="0022686C">
            <w:pPr>
              <w:jc w:val="center"/>
            </w:pPr>
            <w:r>
              <w:rPr>
                <w:bCs/>
              </w:rPr>
              <w:t>Нетр</w:t>
            </w:r>
            <w:r>
              <w:rPr>
                <w:bCs/>
              </w:rPr>
              <w:t>а</w:t>
            </w:r>
            <w:r>
              <w:rPr>
                <w:bCs/>
              </w:rPr>
              <w:t>диц</w:t>
            </w:r>
            <w:r>
              <w:rPr>
                <w:bCs/>
              </w:rPr>
              <w:t>и</w:t>
            </w:r>
            <w:r>
              <w:rPr>
                <w:bCs/>
              </w:rPr>
              <w:t>онные исто</w:t>
            </w:r>
            <w:r>
              <w:rPr>
                <w:bCs/>
              </w:rPr>
              <w:t>ч</w:t>
            </w:r>
            <w:r>
              <w:rPr>
                <w:bCs/>
              </w:rPr>
              <w:t>ники энерги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5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  <w:rPr>
                <w:iCs/>
              </w:rPr>
            </w:pPr>
          </w:p>
          <w:p w:rsidR="0022686C" w:rsidRDefault="0022686C" w:rsidP="0022686C">
            <w:pPr>
              <w:tabs>
                <w:tab w:val="left" w:pos="286"/>
              </w:tabs>
              <w:jc w:val="both"/>
              <w:rPr>
                <w:iCs/>
              </w:rPr>
            </w:pPr>
            <w:r>
              <w:rPr>
                <w:iCs/>
              </w:rPr>
              <w:t>Характерной особенностью энергосистем на во</w:t>
            </w:r>
            <w:r>
              <w:rPr>
                <w:iCs/>
              </w:rPr>
              <w:t>з</w:t>
            </w:r>
            <w:r>
              <w:rPr>
                <w:iCs/>
              </w:rPr>
              <w:t>обновляемых источниках энергии является: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1) высокая интенсивность до 100 кВт/м</w:t>
            </w:r>
            <w:r>
              <w:rPr>
                <w:vertAlign w:val="superscript"/>
              </w:rPr>
              <w:t>2</w:t>
            </w:r>
            <w:r>
              <w:t> и выше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2) небольшая стоимость оборудования на 1 кВт установленной мощности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3) незначительное влияние на окружающую среду в небольших установках;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  <w:r>
              <w:t>4) ограниченная область применения (в основном промышленность).</w:t>
            </w:r>
          </w:p>
          <w:p w:rsidR="0022686C" w:rsidRDefault="0022686C" w:rsidP="0022686C">
            <w:pPr>
              <w:tabs>
                <w:tab w:val="left" w:pos="286"/>
              </w:tabs>
              <w:jc w:val="both"/>
            </w:pPr>
          </w:p>
          <w:p w:rsidR="0022686C" w:rsidRDefault="0022686C" w:rsidP="0022686C"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Нетр</w:t>
            </w:r>
            <w:r>
              <w:rPr>
                <w:bCs/>
              </w:rPr>
              <w:t>а</w:t>
            </w:r>
            <w:r>
              <w:rPr>
                <w:bCs/>
              </w:rPr>
              <w:t>диц</w:t>
            </w:r>
            <w:r>
              <w:rPr>
                <w:bCs/>
              </w:rPr>
              <w:t>и</w:t>
            </w:r>
            <w:r>
              <w:rPr>
                <w:bCs/>
              </w:rPr>
              <w:t>онные исто</w:t>
            </w:r>
            <w:r>
              <w:rPr>
                <w:bCs/>
              </w:rPr>
              <w:t>ч</w:t>
            </w:r>
            <w:r>
              <w:rPr>
                <w:bCs/>
              </w:rPr>
              <w:t>ники энерги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Pr="009C3F83" w:rsidRDefault="0022686C" w:rsidP="0022686C">
            <w:pPr>
              <w:jc w:val="center"/>
            </w:pPr>
            <w:r>
              <w:t>146</w:t>
            </w:r>
          </w:p>
        </w:tc>
        <w:tc>
          <w:tcPr>
            <w:tcW w:w="5571" w:type="dxa"/>
          </w:tcPr>
          <w:p w:rsidR="0022686C" w:rsidRDefault="0022686C" w:rsidP="0022686C">
            <w:pPr>
              <w:tabs>
                <w:tab w:val="left" w:pos="376"/>
              </w:tabs>
              <w:jc w:val="both"/>
            </w:pPr>
            <w:r w:rsidRPr="00302CBA">
              <w:t xml:space="preserve">В уравнении гармонических колебаний </w:t>
            </w:r>
            <w:r>
              <w:t xml:space="preserve">                               </w:t>
            </w:r>
            <w:r w:rsidRPr="00302CBA">
              <w:t>х = 9со</w:t>
            </w:r>
            <w:r w:rsidRPr="00302CBA">
              <w:rPr>
                <w:lang w:val="en-US"/>
              </w:rPr>
              <w:t>s</w:t>
            </w:r>
            <w:r w:rsidRPr="00302CBA">
              <w:t xml:space="preserve"> (18</w:t>
            </w:r>
            <w:r w:rsidRPr="00302CBA">
              <w:rPr>
                <w:lang w:val="en-US"/>
              </w:rPr>
              <w:t>t</w:t>
            </w:r>
            <w:r w:rsidRPr="00302CBA">
              <w:t>+π</w:t>
            </w:r>
            <w:r w:rsidRPr="00302CBA">
              <w:rPr>
                <w:iCs/>
              </w:rPr>
              <w:t xml:space="preserve">) </w:t>
            </w:r>
            <w:r w:rsidRPr="00302CBA">
              <w:t>м фаза колебания равна:</w:t>
            </w:r>
          </w:p>
          <w:p w:rsidR="0022686C" w:rsidRPr="00302CBA" w:rsidRDefault="0022686C" w:rsidP="0022686C">
            <w:pPr>
              <w:tabs>
                <w:tab w:val="left" w:pos="376"/>
              </w:tabs>
              <w:jc w:val="both"/>
            </w:pPr>
          </w:p>
          <w:p w:rsidR="0022686C" w:rsidRPr="00302CBA" w:rsidRDefault="0022686C" w:rsidP="0022686C">
            <w:pPr>
              <w:tabs>
                <w:tab w:val="left" w:pos="320"/>
              </w:tabs>
              <w:jc w:val="both"/>
            </w:pPr>
            <w:r w:rsidRPr="00302CBA">
              <w:t>1)</w:t>
            </w:r>
            <w:r w:rsidRPr="00302CBA">
              <w:tab/>
              <w:t>18</w:t>
            </w:r>
            <w:r w:rsidRPr="00302CBA">
              <w:rPr>
                <w:lang w:val="en-US"/>
              </w:rPr>
              <w:t>t</w:t>
            </w:r>
            <w:r w:rsidRPr="00302CBA">
              <w:t>+π рад;</w:t>
            </w:r>
          </w:p>
          <w:p w:rsidR="0022686C" w:rsidRPr="00302CBA" w:rsidRDefault="0022686C" w:rsidP="0022686C">
            <w:pPr>
              <w:tabs>
                <w:tab w:val="left" w:pos="320"/>
              </w:tabs>
              <w:jc w:val="both"/>
            </w:pPr>
            <w:r w:rsidRPr="00302CBA">
              <w:t>2)</w:t>
            </w:r>
            <w:r w:rsidRPr="00302CBA">
              <w:tab/>
              <w:t>18</w:t>
            </w:r>
            <w:r w:rsidRPr="00302CBA">
              <w:rPr>
                <w:lang w:val="en-US"/>
              </w:rPr>
              <w:t>t</w:t>
            </w:r>
            <w:r w:rsidRPr="00302CBA">
              <w:t xml:space="preserve"> рад;</w:t>
            </w:r>
          </w:p>
          <w:p w:rsidR="0022686C" w:rsidRDefault="0022686C" w:rsidP="0022686C">
            <w:pPr>
              <w:tabs>
                <w:tab w:val="left" w:pos="320"/>
              </w:tabs>
              <w:jc w:val="both"/>
            </w:pPr>
            <w:r w:rsidRPr="00302CBA">
              <w:t>3)</w:t>
            </w:r>
            <w:r w:rsidRPr="00302CBA">
              <w:tab/>
              <w:t>π рад.</w:t>
            </w:r>
          </w:p>
          <w:p w:rsidR="0022686C" w:rsidRDefault="0022686C" w:rsidP="0022686C">
            <w:pPr>
              <w:tabs>
                <w:tab w:val="left" w:pos="320"/>
              </w:tabs>
              <w:jc w:val="both"/>
            </w:pPr>
          </w:p>
          <w:p w:rsidR="0022686C" w:rsidRPr="00302CBA" w:rsidRDefault="0022686C" w:rsidP="0022686C">
            <w:pPr>
              <w:tabs>
                <w:tab w:val="left" w:pos="320"/>
              </w:tabs>
              <w:jc w:val="both"/>
            </w:pPr>
            <w:r>
              <w:t>Ответ:__________________________</w:t>
            </w:r>
          </w:p>
        </w:tc>
        <w:tc>
          <w:tcPr>
            <w:tcW w:w="1625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 w:rsidRPr="00302CBA">
              <w:rPr>
                <w:bCs/>
              </w:rPr>
              <w:t>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Pr="00302CBA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2.1</w:t>
            </w:r>
          </w:p>
          <w:p w:rsidR="0022686C" w:rsidRPr="00302CBA" w:rsidRDefault="0022686C" w:rsidP="0022686C">
            <w:pPr>
              <w:jc w:val="center"/>
            </w:pPr>
            <w:r>
              <w:t>Теория колеб</w:t>
            </w:r>
            <w:r>
              <w:t>а</w:t>
            </w:r>
            <w:r>
              <w:t>ний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7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/>
                <w:iCs/>
                <w:kern w:val="2"/>
              </w:rPr>
            </w:pPr>
            <w:r>
              <w:rPr>
                <w:i/>
                <w:iCs/>
                <w:kern w:val="2"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/>
                <w:iCs/>
                <w:kern w:val="2"/>
              </w:rPr>
            </w:pP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  <w:r>
              <w:rPr>
                <w:iCs/>
                <w:kern w:val="2"/>
              </w:rPr>
              <w:t>Квантовый генератор – источник излучения, осн</w:t>
            </w:r>
            <w:r>
              <w:rPr>
                <w:iCs/>
                <w:kern w:val="2"/>
              </w:rPr>
              <w:t>о</w:t>
            </w:r>
            <w:r>
              <w:rPr>
                <w:iCs/>
                <w:kern w:val="2"/>
              </w:rPr>
              <w:t>ванный на использовании: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  <w:r>
              <w:rPr>
                <w:iCs/>
                <w:kern w:val="2"/>
              </w:rPr>
              <w:t>1) вынужденного излучения;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  <w:r>
              <w:rPr>
                <w:iCs/>
                <w:kern w:val="2"/>
              </w:rPr>
              <w:t xml:space="preserve">2) спонтанного излучения;                                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  <w:r>
              <w:rPr>
                <w:iCs/>
                <w:kern w:val="2"/>
              </w:rPr>
              <w:t>3) теплового излучения;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  <w:r>
              <w:rPr>
                <w:iCs/>
                <w:kern w:val="2"/>
              </w:rPr>
              <w:t>4) рентгеновского излучения.</w:t>
            </w:r>
          </w:p>
          <w:p w:rsidR="0022686C" w:rsidRDefault="0022686C" w:rsidP="0022686C">
            <w:pPr>
              <w:tabs>
                <w:tab w:val="left" w:pos="226"/>
              </w:tabs>
              <w:contextualSpacing/>
              <w:jc w:val="both"/>
              <w:rPr>
                <w:iCs/>
                <w:kern w:val="2"/>
              </w:rPr>
            </w:pPr>
          </w:p>
          <w:p w:rsidR="0022686C" w:rsidRDefault="0022686C" w:rsidP="0022686C"/>
          <w:p w:rsidR="0022686C" w:rsidRDefault="0022686C" w:rsidP="0022686C">
            <w:pPr>
              <w:rPr>
                <w:i/>
                <w:szCs w:val="28"/>
              </w:rPr>
            </w:pPr>
            <w:r w:rsidRPr="00324B38">
              <w:lastRenderedPageBreak/>
              <w:t>Ответ:</w:t>
            </w:r>
            <w:r>
              <w:rPr>
                <w:i/>
              </w:rPr>
              <w:t>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lastRenderedPageBreak/>
              <w:t>1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2.1</w:t>
            </w:r>
          </w:p>
          <w:p w:rsidR="0022686C" w:rsidRDefault="0022686C" w:rsidP="0022686C">
            <w:pPr>
              <w:jc w:val="center"/>
            </w:pPr>
            <w:r>
              <w:t>Квант</w:t>
            </w:r>
            <w:r>
              <w:t>о</w:t>
            </w:r>
            <w:r>
              <w:t>вая эле</w:t>
            </w:r>
            <w:r>
              <w:t>к</w:t>
            </w:r>
            <w:r>
              <w:t>троника. Ква</w:t>
            </w:r>
            <w:r>
              <w:t>н</w:t>
            </w:r>
            <w:r>
              <w:t>товые приборы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48</w:t>
            </w:r>
          </w:p>
        </w:tc>
        <w:tc>
          <w:tcPr>
            <w:tcW w:w="5571" w:type="dxa"/>
            <w:shd w:val="clear" w:color="auto" w:fill="FFFFFF" w:themeFill="background1"/>
          </w:tcPr>
          <w:p w:rsidR="0022686C" w:rsidRPr="00A13E19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/>
          <w:p w:rsidR="0022686C" w:rsidRPr="00A13E19" w:rsidRDefault="0022686C" w:rsidP="0022686C">
            <w:r w:rsidRPr="00A13E19">
              <w:t>На рисунке показаны схемы включения полупр</w:t>
            </w:r>
            <w:r w:rsidRPr="00A13E19">
              <w:t>о</w:t>
            </w:r>
            <w:r w:rsidRPr="00A13E19">
              <w:t>водникового диода. Укажите на каком рисунке диод включен в прямом направлении</w:t>
            </w:r>
          </w:p>
          <w:p w:rsidR="0022686C" w:rsidRDefault="0022686C" w:rsidP="0022686C">
            <w:r w:rsidRPr="00A13E19">
              <w:rPr>
                <w:noProof/>
              </w:rPr>
              <w:drawing>
                <wp:inline distT="0" distB="0" distL="0" distR="0" wp14:anchorId="2A01AB63" wp14:editId="1D18C331">
                  <wp:extent cx="2600325" cy="10571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9736" cy="1093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i/>
                <w:iCs/>
              </w:rPr>
            </w:pPr>
          </w:p>
          <w:p w:rsidR="0022686C" w:rsidRPr="00952866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952866">
              <w:rPr>
                <w:rFonts w:ascii="Times New Roman" w:hAnsi="Times New Roman" w:cs="Times New Roman"/>
                <w:i/>
                <w:iCs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22686C" w:rsidRPr="00A13E19" w:rsidRDefault="0022686C" w:rsidP="0022686C">
            <w:pPr>
              <w:jc w:val="center"/>
              <w:rPr>
                <w:bCs/>
              </w:rPr>
            </w:pPr>
            <w:r w:rsidRPr="00A13E19">
              <w:rPr>
                <w:bCs/>
              </w:rPr>
              <w:t>А</w:t>
            </w:r>
          </w:p>
          <w:p w:rsidR="0022686C" w:rsidRPr="00A13E19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FFFFFF" w:themeFill="background1"/>
          </w:tcPr>
          <w:p w:rsidR="0022686C" w:rsidRPr="00A13E19" w:rsidRDefault="000C210C" w:rsidP="0022686C">
            <w:pPr>
              <w:jc w:val="center"/>
            </w:pPr>
            <w:r>
              <w:t>ПК-2</w:t>
            </w:r>
            <w:r w:rsidR="0022686C" w:rsidRPr="00A13E19">
              <w:t>.2</w:t>
            </w:r>
          </w:p>
          <w:p w:rsidR="0022686C" w:rsidRPr="00A13E19" w:rsidRDefault="0022686C" w:rsidP="0022686C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9</w:t>
            </w:r>
          </w:p>
        </w:tc>
        <w:tc>
          <w:tcPr>
            <w:tcW w:w="5571" w:type="dxa"/>
            <w:shd w:val="clear" w:color="auto" w:fill="FFFFFF" w:themeFill="background1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A13E19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Pr="00A13E19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Pr="00A13E19" w:rsidRDefault="0022686C" w:rsidP="0022686C">
            <w:r w:rsidRPr="00A13E19">
              <w:t>Чем опасно при работе полупроводникового диода повышение его температуры?</w:t>
            </w:r>
          </w:p>
          <w:p w:rsidR="0022686C" w:rsidRPr="00A13E19" w:rsidRDefault="0022686C" w:rsidP="0022686C">
            <w:r>
              <w:t xml:space="preserve">1) </w:t>
            </w:r>
            <w:r w:rsidRPr="00A13E19">
              <w:t>диод автоматически отключается</w:t>
            </w:r>
            <w:r>
              <w:t>;</w:t>
            </w:r>
          </w:p>
          <w:p w:rsidR="0022686C" w:rsidRPr="00A13E19" w:rsidRDefault="0022686C" w:rsidP="0022686C">
            <w:r>
              <w:t xml:space="preserve">2) </w:t>
            </w:r>
            <w:r w:rsidRPr="00A13E19">
              <w:t>сопротивление диода резко увеличивается</w:t>
            </w:r>
            <w:r>
              <w:t>;</w:t>
            </w:r>
          </w:p>
          <w:p w:rsidR="0022686C" w:rsidRPr="00A13E19" w:rsidRDefault="0022686C" w:rsidP="0022686C">
            <w:r>
              <w:t xml:space="preserve">3) </w:t>
            </w:r>
            <w:r w:rsidRPr="00A13E19">
              <w:t xml:space="preserve">может наступить тепловой пробой </w:t>
            </w:r>
            <w:r w:rsidRPr="00A13E19">
              <w:rPr>
                <w:lang w:val="en-US"/>
              </w:rPr>
              <w:t>p</w:t>
            </w:r>
            <w:r w:rsidRPr="00A13E19">
              <w:t>-</w:t>
            </w:r>
            <w:r w:rsidRPr="00A13E19">
              <w:rPr>
                <w:lang w:val="en-US"/>
              </w:rPr>
              <w:t>n</w:t>
            </w:r>
            <w:r w:rsidRPr="00A13E19">
              <w:t xml:space="preserve"> перехода</w:t>
            </w:r>
            <w:r>
              <w:t>;</w:t>
            </w:r>
            <w:r w:rsidRPr="00A13E19">
              <w:t xml:space="preserve"> и выход диода из строя</w:t>
            </w:r>
            <w:r>
              <w:t>;</w:t>
            </w:r>
          </w:p>
          <w:p w:rsidR="0022686C" w:rsidRDefault="0022686C" w:rsidP="0022686C">
            <w:r>
              <w:t>4) повышается высота потенциального барьера.</w:t>
            </w:r>
          </w:p>
          <w:p w:rsidR="0022686C" w:rsidRDefault="0022686C" w:rsidP="0022686C">
            <w:pPr>
              <w:rPr>
                <w:i/>
                <w:iCs/>
                <w:lang w:eastAsia="en-US"/>
              </w:rPr>
            </w:pPr>
          </w:p>
          <w:p w:rsidR="0022686C" w:rsidRPr="00A13E19" w:rsidRDefault="0022686C" w:rsidP="0022686C"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22686C" w:rsidRPr="00A13E19" w:rsidRDefault="0022686C" w:rsidP="0022686C">
            <w:pPr>
              <w:jc w:val="center"/>
              <w:rPr>
                <w:bCs/>
              </w:rPr>
            </w:pPr>
            <w:r w:rsidRPr="00A13E19">
              <w:rPr>
                <w:bCs/>
              </w:rPr>
              <w:t>3</w:t>
            </w:r>
          </w:p>
        </w:tc>
        <w:tc>
          <w:tcPr>
            <w:tcW w:w="1162" w:type="dxa"/>
            <w:shd w:val="clear" w:color="auto" w:fill="FFFFFF" w:themeFill="background1"/>
          </w:tcPr>
          <w:p w:rsidR="0022686C" w:rsidRPr="00A13E19" w:rsidRDefault="0022686C" w:rsidP="0022686C">
            <w:pPr>
              <w:jc w:val="center"/>
            </w:pPr>
            <w:r w:rsidRPr="00A13E19">
              <w:t>ПК-</w:t>
            </w:r>
            <w:r w:rsidR="00952B3D">
              <w:t>2</w:t>
            </w:r>
            <w:r w:rsidRPr="00A13E19">
              <w:t>.2</w:t>
            </w:r>
          </w:p>
          <w:p w:rsidR="0022686C" w:rsidRPr="00A13E19" w:rsidRDefault="0022686C" w:rsidP="0022686C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ные 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Pr="00490F55" w:rsidRDefault="0022686C" w:rsidP="0022686C">
            <w:pPr>
              <w:jc w:val="center"/>
            </w:pPr>
            <w:r>
              <w:t>150</w:t>
            </w:r>
          </w:p>
        </w:tc>
        <w:tc>
          <w:tcPr>
            <w:tcW w:w="5571" w:type="dxa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  <w:r w:rsidRPr="009E4E1F">
              <w:rPr>
                <w:i/>
              </w:rPr>
              <w:t>Прочитайте текст, выберите правильный ответ.</w:t>
            </w:r>
          </w:p>
          <w:p w:rsidR="0022686C" w:rsidRPr="009E4E1F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</w:p>
          <w:p w:rsidR="0022686C" w:rsidRPr="00490F55" w:rsidRDefault="0022686C" w:rsidP="0022686C">
            <w:pPr>
              <w:tabs>
                <w:tab w:val="left" w:pos="196"/>
              </w:tabs>
              <w:jc w:val="both"/>
            </w:pPr>
            <w:r w:rsidRPr="00490F55">
              <w:t>Какой прибор использует термоэлектронную эмиссию для</w:t>
            </w:r>
            <w:r>
              <w:t xml:space="preserve"> генерации электронного потока?</w:t>
            </w:r>
          </w:p>
          <w:p w:rsidR="0022686C" w:rsidRPr="00490F55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ф</w:t>
            </w:r>
            <w:r w:rsidRPr="00490F55">
              <w:rPr>
                <w:rFonts w:ascii="Times New Roman" w:hAnsi="Times New Roman" w:cs="Times New Roman"/>
              </w:rPr>
              <w:t>отодиод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2686C" w:rsidRPr="00585FD9" w:rsidRDefault="0022686C" w:rsidP="0022686C">
            <w:pPr>
              <w:tabs>
                <w:tab w:val="left" w:pos="196"/>
              </w:tabs>
              <w:jc w:val="both"/>
            </w:pPr>
            <w:r>
              <w:t>2) в</w:t>
            </w:r>
            <w:r w:rsidRPr="00585FD9">
              <w:t>акуумный диод</w:t>
            </w:r>
            <w:r>
              <w:t>;</w:t>
            </w:r>
          </w:p>
          <w:p w:rsidR="0022686C" w:rsidRPr="00585FD9" w:rsidRDefault="0022686C" w:rsidP="0022686C">
            <w:pPr>
              <w:tabs>
                <w:tab w:val="left" w:pos="196"/>
              </w:tabs>
              <w:jc w:val="both"/>
            </w:pPr>
            <w:r>
              <w:t>3) т</w:t>
            </w:r>
            <w:r w:rsidRPr="00585FD9">
              <w:t>ранзистор</w:t>
            </w:r>
            <w:r>
              <w:t>;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4) т</w:t>
            </w:r>
            <w:r w:rsidRPr="00585FD9">
              <w:t>иратрон</w:t>
            </w:r>
            <w:r>
              <w:t>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Pr="00490F55" w:rsidRDefault="0022686C" w:rsidP="0022686C">
            <w:pPr>
              <w:tabs>
                <w:tab w:val="left" w:pos="196"/>
              </w:tabs>
              <w:jc w:val="both"/>
            </w:pPr>
            <w:r>
              <w:rPr>
                <w:i/>
                <w:iCs/>
                <w:lang w:eastAsia="en-US"/>
              </w:rPr>
              <w:t>Ответ:______________________</w:t>
            </w:r>
          </w:p>
        </w:tc>
        <w:tc>
          <w:tcPr>
            <w:tcW w:w="1625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 w:rsidRPr="00490F55">
              <w:rPr>
                <w:bCs/>
              </w:rPr>
              <w:t>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Pr="00490F55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 w:rsidRPr="00490F55">
              <w:t>ПК-2.2</w:t>
            </w:r>
          </w:p>
          <w:p w:rsidR="0022686C" w:rsidRPr="00490F55" w:rsidRDefault="0022686C" w:rsidP="0022686C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ая эле</w:t>
            </w:r>
            <w:r>
              <w:t>к</w:t>
            </w:r>
            <w:r>
              <w:t>тро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1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  <w:iCs/>
              </w:rPr>
              <w:t xml:space="preserve">Прочитайте текст и </w:t>
            </w:r>
            <w:r>
              <w:rPr>
                <w:i/>
              </w:rPr>
              <w:t>установите последовател</w:t>
            </w:r>
            <w:r>
              <w:rPr>
                <w:i/>
              </w:rPr>
              <w:t>ь</w:t>
            </w:r>
            <w:r>
              <w:rPr>
                <w:i/>
              </w:rPr>
              <w:t>ность этапов термоэлектронной эмиссии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нагревание катод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выход электронов из материал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формирование электронного поток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ускорение электронов полем.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22686C">
              <w:tc>
                <w:tcPr>
                  <w:tcW w:w="1338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t>1234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2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t>Физич</w:t>
            </w:r>
            <w:r>
              <w:t>е</w:t>
            </w:r>
            <w:r>
              <w:t>ская эле</w:t>
            </w:r>
            <w:r>
              <w:t>к</w:t>
            </w:r>
            <w:r>
              <w:t>тро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2</w:t>
            </w:r>
          </w:p>
        </w:tc>
        <w:tc>
          <w:tcPr>
            <w:tcW w:w="5571" w:type="dxa"/>
            <w:shd w:val="clear" w:color="auto" w:fill="FFFFFF" w:themeFill="background1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</w:pPr>
          </w:p>
          <w:p w:rsidR="0022686C" w:rsidRDefault="0022686C" w:rsidP="0022686C">
            <w:pPr>
              <w:jc w:val="both"/>
            </w:pPr>
            <w:r>
              <w:t xml:space="preserve">Видимая звездная величина </w:t>
            </w:r>
            <w:r>
              <w:rPr>
                <w:lang w:val="en-US"/>
              </w:rPr>
              <w:t>m</w:t>
            </w:r>
            <w:r>
              <w:t xml:space="preserve"> характеризует блеск (освещенность, создаваемую объектом на перпе</w:t>
            </w:r>
            <w:r>
              <w:t>н</w:t>
            </w:r>
            <w:r>
              <w:lastRenderedPageBreak/>
              <w:t>дикулярной лучам площадке). Какое из приведе</w:t>
            </w:r>
            <w:r>
              <w:t>н</w:t>
            </w:r>
            <w:r>
              <w:t>ных значений звездной величины принадлежит с</w:t>
            </w:r>
            <w:r>
              <w:t>а</w:t>
            </w:r>
            <w:r>
              <w:t>мому яркому объекту наблюдения?</w:t>
            </w:r>
          </w:p>
          <w:p w:rsidR="0022686C" w:rsidRDefault="0022686C" w:rsidP="0022686C">
            <w:pPr>
              <w:jc w:val="both"/>
            </w:pPr>
            <w:r>
              <w:t>1) m= +1,25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2) m= –1.44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3) m= –26.5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4) m= –12.5.</w:t>
            </w:r>
          </w:p>
          <w:p w:rsidR="0022686C" w:rsidRDefault="0022686C" w:rsidP="0022686C">
            <w:pPr>
              <w:jc w:val="both"/>
            </w:pPr>
          </w:p>
          <w:p w:rsidR="0022686C" w:rsidRDefault="0022686C" w:rsidP="0022686C">
            <w:pPr>
              <w:jc w:val="both"/>
            </w:pPr>
            <w:r w:rsidRPr="00324B38">
              <w:rPr>
                <w:iCs/>
                <w:lang w:eastAsia="en-US"/>
              </w:rPr>
              <w:t>Ответ:</w:t>
            </w:r>
            <w:r>
              <w:rPr>
                <w:i/>
                <w:iCs/>
                <w:lang w:eastAsia="en-US"/>
              </w:rPr>
              <w:t>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3</w:t>
            </w:r>
          </w:p>
        </w:tc>
        <w:tc>
          <w:tcPr>
            <w:tcW w:w="1162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Астр</w:t>
            </w:r>
            <w:r>
              <w:rPr>
                <w:bCs/>
              </w:rPr>
              <w:t>о</w:t>
            </w:r>
            <w:r>
              <w:rPr>
                <w:bCs/>
              </w:rPr>
              <w:t>физика. Биоф</w:t>
            </w:r>
            <w:r>
              <w:rPr>
                <w:bCs/>
              </w:rPr>
              <w:t>и</w:t>
            </w:r>
            <w:r>
              <w:rPr>
                <w:bCs/>
              </w:rPr>
              <w:lastRenderedPageBreak/>
              <w:t>з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53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Почему измерительная техника является связующим звеном между вычислительной техникой и физич</w:t>
            </w:r>
            <w:r>
              <w:rPr>
                <w:bCs/>
                <w:spacing w:val="-4"/>
              </w:rPr>
              <w:t>е</w:t>
            </w:r>
            <w:r>
              <w:rPr>
                <w:bCs/>
                <w:spacing w:val="-4"/>
              </w:rPr>
              <w:t>ским миром?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  <w:spacing w:val="-4"/>
              </w:rPr>
              <w:t>1)</w:t>
            </w:r>
            <w:r>
              <w:rPr>
                <w:rFonts w:eastAsia="Calibri"/>
                <w:bCs/>
                <w:iCs/>
              </w:rPr>
              <w:t xml:space="preserve"> это связано с тем, что</w:t>
            </w:r>
            <w:r>
              <w:rPr>
                <w:bCs/>
                <w:spacing w:val="-4"/>
              </w:rPr>
              <w:t xml:space="preserve"> вычислительная техника</w:t>
            </w:r>
            <w:r>
              <w:rPr>
                <w:rFonts w:eastAsia="Calibri"/>
                <w:bCs/>
                <w:iCs/>
              </w:rPr>
              <w:t xml:space="preserve"> является связующим звеном между человеком и физическим миром</w:t>
            </w:r>
            <w:r>
              <w:rPr>
                <w:szCs w:val="28"/>
              </w:rPr>
              <w:t>;</w:t>
            </w:r>
            <w:r>
              <w:rPr>
                <w:rFonts w:eastAsia="Calibri"/>
                <w:bCs/>
                <w:iCs/>
              </w:rPr>
              <w:t xml:space="preserve"> 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2) измерительная техника является связующим звеном между вычислительной техникой и физ</w:t>
            </w:r>
            <w:r>
              <w:rPr>
                <w:rFonts w:eastAsia="Calibri"/>
                <w:bCs/>
                <w:iCs/>
              </w:rPr>
              <w:t>и</w:t>
            </w:r>
            <w:r>
              <w:rPr>
                <w:rFonts w:eastAsia="Calibri"/>
                <w:bCs/>
                <w:iCs/>
              </w:rPr>
              <w:t>ческим миром, потому что она обеспечивает связь между получением информации о величинах, х</w:t>
            </w:r>
            <w:r>
              <w:rPr>
                <w:rFonts w:eastAsia="Calibri"/>
                <w:bCs/>
                <w:iCs/>
              </w:rPr>
              <w:t>а</w:t>
            </w:r>
            <w:r>
              <w:rPr>
                <w:rFonts w:eastAsia="Calibri"/>
                <w:bCs/>
                <w:iCs/>
              </w:rPr>
              <w:t>рактеризующих свойства объектов, и обработкой этих данных с помощью вычислительной техники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3) потому что она обладает высокой вычислител</w:t>
            </w:r>
            <w:r>
              <w:rPr>
                <w:rFonts w:eastAsia="Calibri"/>
                <w:bCs/>
                <w:iCs/>
              </w:rPr>
              <w:t>ь</w:t>
            </w:r>
            <w:r>
              <w:rPr>
                <w:rFonts w:eastAsia="Calibri"/>
                <w:bCs/>
                <w:iCs/>
              </w:rPr>
              <w:t>ной мощностью, позволяющей анализировать сложные физические процессы в реальном времени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4) потому что она служит исключительно для отображения результатов вычислений на экране в удобной для человека форме.</w:t>
            </w: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Calibri"/>
                <w:bCs/>
                <w:iCs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о</w:t>
            </w:r>
            <w:r>
              <w:rPr>
                <w:bCs/>
              </w:rPr>
              <w:t>б</w:t>
            </w:r>
            <w:r>
              <w:rPr>
                <w:bCs/>
              </w:rPr>
              <w:t>работка сигналов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4</w:t>
            </w:r>
          </w:p>
        </w:tc>
        <w:tc>
          <w:tcPr>
            <w:tcW w:w="5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2686C" w:rsidRDefault="0022686C" w:rsidP="0022686C">
            <w:pPr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rPr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iCs/>
              </w:rPr>
            </w:pPr>
            <w:r>
              <w:rPr>
                <w:iCs/>
              </w:rPr>
              <w:t>Какая характеристика усилителя изображена на рисунке:</w:t>
            </w:r>
          </w:p>
          <w:p w:rsidR="00483818" w:rsidRDefault="00483818" w:rsidP="0022686C">
            <w:pPr>
              <w:jc w:val="both"/>
              <w:rPr>
                <w:iCs/>
              </w:rPr>
            </w:pPr>
          </w:p>
          <w:p w:rsidR="0022686C" w:rsidRDefault="0022686C" w:rsidP="0022686C">
            <w:r>
              <w:rPr>
                <w:noProof/>
              </w:rPr>
              <w:drawing>
                <wp:inline distT="0" distB="0" distL="0" distR="0" wp14:anchorId="0C1D4C52" wp14:editId="5B059AB0">
                  <wp:extent cx="2809240" cy="1085850"/>
                  <wp:effectExtent l="19050" t="0" r="0" b="0"/>
                  <wp:docPr id="31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Рисунок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 t="454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6982" cy="1084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3818" w:rsidRDefault="00483818" w:rsidP="0022686C"/>
          <w:p w:rsidR="0022686C" w:rsidRDefault="0022686C" w:rsidP="0022686C">
            <w:pPr>
              <w:jc w:val="both"/>
            </w:pPr>
            <w:r>
              <w:t>1) логарифмическая фазо-частотная характеристика усилителя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2) амплитудная характеристика усилителя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3) амплитудно-частотная характеристика усилит</w:t>
            </w:r>
            <w:r>
              <w:t>е</w:t>
            </w:r>
            <w:r>
              <w:t>ля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</w:pPr>
            <w:r>
              <w:t>4) логарифмическая амплитудно-частотная хара</w:t>
            </w:r>
            <w:r>
              <w:t>к</w:t>
            </w:r>
            <w:r>
              <w:t>теристика усилителя.</w:t>
            </w:r>
          </w:p>
          <w:p w:rsidR="0022686C" w:rsidRDefault="0022686C" w:rsidP="0022686C"/>
          <w:p w:rsidR="0022686C" w:rsidRDefault="0022686C" w:rsidP="0022686C"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lastRenderedPageBreak/>
              <w:t>1</w:t>
            </w:r>
          </w:p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Анал</w:t>
            </w:r>
            <w:r>
              <w:rPr>
                <w:bCs/>
              </w:rPr>
              <w:t>о</w:t>
            </w:r>
            <w:r>
              <w:rPr>
                <w:bCs/>
              </w:rPr>
              <w:t>говая схем</w:t>
            </w:r>
            <w:r>
              <w:rPr>
                <w:bCs/>
              </w:rPr>
              <w:t>о</w:t>
            </w:r>
            <w:r>
              <w:rPr>
                <w:bCs/>
              </w:rPr>
              <w:t>тех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55</w:t>
            </w:r>
          </w:p>
        </w:tc>
        <w:tc>
          <w:tcPr>
            <w:tcW w:w="5571" w:type="dxa"/>
            <w:shd w:val="clear" w:color="auto" w:fill="auto"/>
          </w:tcPr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Прочитайте текст, выберите правильный ответ.</w:t>
            </w: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Что такое мультивибратор?</w:t>
            </w: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1) электронный компонент, используемый для ус</w:t>
            </w:r>
            <w:r w:rsidRPr="00BC7210">
              <w:rPr>
                <w:iCs/>
                <w:spacing w:val="-4"/>
              </w:rPr>
              <w:t>и</w:t>
            </w:r>
            <w:r w:rsidRPr="00BC7210">
              <w:rPr>
                <w:iCs/>
                <w:spacing w:val="-4"/>
              </w:rPr>
              <w:t>ления слабых электрических сигналов, например, в аудиоусилителях;</w:t>
            </w:r>
          </w:p>
          <w:p w:rsidR="0022686C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2) устройство, преобразующее постоянное напряж</w:t>
            </w:r>
            <w:r w:rsidRPr="00BC7210">
              <w:rPr>
                <w:iCs/>
                <w:spacing w:val="-4"/>
              </w:rPr>
              <w:t>е</w:t>
            </w:r>
            <w:r w:rsidRPr="00BC7210">
              <w:rPr>
                <w:iCs/>
                <w:spacing w:val="-4"/>
              </w:rPr>
              <w:t xml:space="preserve">ние одного уровня в постоянное напряжение другого </w:t>
            </w:r>
            <w:r>
              <w:rPr>
                <w:iCs/>
                <w:spacing w:val="-4"/>
              </w:rPr>
              <w:t>уровня с высокой эффективностью</w:t>
            </w:r>
            <w:r w:rsidRPr="00BC7210">
              <w:rPr>
                <w:iCs/>
                <w:spacing w:val="-4"/>
              </w:rPr>
              <w:t>;</w:t>
            </w:r>
          </w:p>
          <w:p w:rsidR="0022686C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3) электронная схема, генерирующая прямоугольные электрические импульсы и работающая в режиме переключения меж</w:t>
            </w:r>
            <w:r>
              <w:rPr>
                <w:iCs/>
                <w:spacing w:val="-4"/>
              </w:rPr>
              <w:t>ду двумя состояниями;</w:t>
            </w: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  <w:r>
              <w:rPr>
                <w:iCs/>
                <w:spacing w:val="-4"/>
              </w:rPr>
              <w:t xml:space="preserve">4) </w:t>
            </w:r>
            <w:r w:rsidRPr="00BC7210">
              <w:rPr>
                <w:iCs/>
                <w:spacing w:val="-4"/>
              </w:rPr>
              <w:t>датчик, измеряющий многократные (мульти-) вибрации механических систем и преобразующий их в электрический сигнал.</w:t>
            </w: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</w:p>
          <w:p w:rsidR="0022686C" w:rsidRPr="00BC7210" w:rsidRDefault="0022686C" w:rsidP="0022686C">
            <w:pPr>
              <w:jc w:val="both"/>
              <w:rPr>
                <w:iCs/>
                <w:spacing w:val="-4"/>
              </w:rPr>
            </w:pPr>
            <w:r w:rsidRPr="00BC7210">
              <w:rPr>
                <w:iCs/>
                <w:spacing w:val="-4"/>
              </w:rP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3</w:t>
            </w:r>
          </w:p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и 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ая тех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6</w:t>
            </w:r>
          </w:p>
        </w:tc>
        <w:tc>
          <w:tcPr>
            <w:tcW w:w="5571" w:type="dxa"/>
            <w:shd w:val="clear" w:color="auto" w:fill="FFFFFF" w:themeFill="background1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  <w:rPr>
                <w:bCs/>
              </w:rPr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rPr>
                <w:bCs/>
              </w:rPr>
              <w:t>Соотнесите метрологические характеристики с их описаниями:</w:t>
            </w:r>
            <w:r>
              <w:t> 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1) чувствительност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2) погрешност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3) диапазон измерений.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А) разность между показанием прибора и истинным значением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Б) способность прибора реагировать на изменение измеряемой величины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В) интервал значений, в котором прибор обеспеч</w:t>
            </w:r>
            <w:r>
              <w:t>и</w:t>
            </w:r>
            <w:r>
              <w:t>вает заданную точность.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46"/>
              <w:gridCol w:w="1647"/>
              <w:gridCol w:w="1647"/>
            </w:tblGrid>
            <w:tr w:rsidR="0022686C" w:rsidTr="00FA7E98">
              <w:tc>
                <w:tcPr>
                  <w:tcW w:w="1646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647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647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3</w:t>
                  </w:r>
                </w:p>
              </w:tc>
            </w:tr>
            <w:tr w:rsidR="0022686C" w:rsidTr="00FA7E98">
              <w:tc>
                <w:tcPr>
                  <w:tcW w:w="1646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647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647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</w:tc>
        <w:tc>
          <w:tcPr>
            <w:tcW w:w="1625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rFonts w:eastAsiaTheme="minorHAnsi"/>
                <w:lang w:eastAsia="en-US"/>
              </w:rPr>
            </w:pPr>
            <w:r>
              <w:rPr>
                <w:iCs/>
              </w:rPr>
              <w:t>1Б2А3В</w:t>
            </w:r>
          </w:p>
        </w:tc>
        <w:tc>
          <w:tcPr>
            <w:tcW w:w="1162" w:type="dxa"/>
            <w:shd w:val="clear" w:color="auto" w:fill="FFFFFF" w:themeFill="background1"/>
          </w:tcPr>
          <w:p w:rsidR="0022686C" w:rsidRDefault="0022686C" w:rsidP="0022686C">
            <w:pPr>
              <w:jc w:val="center"/>
            </w:pPr>
            <w:r>
              <w:t>ПК-2.3</w:t>
            </w:r>
          </w:p>
          <w:p w:rsidR="0022686C" w:rsidRDefault="0022686C" w:rsidP="0022686C">
            <w:pPr>
              <w:jc w:val="center"/>
            </w:pPr>
            <w:r>
              <w:t>Метр</w:t>
            </w:r>
            <w:r>
              <w:t>о</w:t>
            </w:r>
            <w:r>
              <w:t>логия, ста</w:t>
            </w:r>
            <w:r>
              <w:t>н</w:t>
            </w:r>
            <w:r>
              <w:t>дарт</w:t>
            </w:r>
            <w:r>
              <w:t>и</w:t>
            </w:r>
            <w:r>
              <w:t>зация и техн</w:t>
            </w:r>
            <w:r>
              <w:t>и</w:t>
            </w:r>
            <w:r>
              <w:t>ческие измер</w:t>
            </w:r>
            <w:r>
              <w:t>е</w:t>
            </w:r>
            <w:r>
              <w:t>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D328B7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7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D328B7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D328B7"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Pr="00D328B7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Pr="00D328B7" w:rsidRDefault="0022686C" w:rsidP="0022686C">
            <w:pPr>
              <w:jc w:val="both"/>
            </w:pPr>
            <w:r w:rsidRPr="00D328B7">
              <w:t xml:space="preserve">Что является </w:t>
            </w:r>
            <w:r>
              <w:t>предметом</w:t>
            </w:r>
            <w:r w:rsidRPr="00D328B7">
              <w:t xml:space="preserve"> научного исследования?</w:t>
            </w:r>
            <w:r w:rsidRPr="00D328B7">
              <w:br/>
              <w:t>1) область знаний, к которой относится работа (например, машиностроение);</w:t>
            </w:r>
          </w:p>
          <w:p w:rsidR="0022686C" w:rsidRPr="00D328B7" w:rsidRDefault="0022686C" w:rsidP="0022686C">
            <w:pPr>
              <w:jc w:val="both"/>
            </w:pPr>
            <w:r w:rsidRPr="00D328B7">
              <w:t>2) конкретное явление, свойство или процесс, из</w:t>
            </w:r>
            <w:r w:rsidRPr="00D328B7">
              <w:t>у</w:t>
            </w:r>
            <w:r w:rsidRPr="00D328B7">
              <w:t>чаемые в рамках объекта;</w:t>
            </w:r>
          </w:p>
          <w:p w:rsidR="0022686C" w:rsidRPr="00D328B7" w:rsidRDefault="0022686C" w:rsidP="0022686C">
            <w:pPr>
              <w:jc w:val="both"/>
            </w:pPr>
            <w:r w:rsidRPr="00D328B7">
              <w:t>3) техническое средство, использованное для пр</w:t>
            </w:r>
            <w:r w:rsidRPr="00D328B7">
              <w:t>о</w:t>
            </w:r>
            <w:r w:rsidRPr="00D328B7">
              <w:t>ведения экспериментов;</w:t>
            </w:r>
          </w:p>
          <w:p w:rsidR="0022686C" w:rsidRPr="00D328B7" w:rsidRDefault="0022686C" w:rsidP="0022686C">
            <w:pPr>
              <w:jc w:val="both"/>
            </w:pPr>
            <w:r w:rsidRPr="00D328B7">
              <w:t>4) теоретическая база, на которую опирается и</w:t>
            </w:r>
            <w:r w:rsidRPr="00D328B7">
              <w:t>с</w:t>
            </w:r>
            <w:r w:rsidRPr="00D328B7">
              <w:t>следователь.</w:t>
            </w:r>
          </w:p>
          <w:p w:rsidR="0022686C" w:rsidRPr="00D328B7" w:rsidRDefault="0022686C" w:rsidP="0022686C">
            <w:pPr>
              <w:jc w:val="both"/>
            </w:pPr>
          </w:p>
          <w:p w:rsidR="0022686C" w:rsidRPr="00D328B7" w:rsidRDefault="0022686C" w:rsidP="0022686C">
            <w:pPr>
              <w:jc w:val="both"/>
            </w:pPr>
            <w:r w:rsidRPr="00D328B7">
              <w:t>Ответ: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D328B7" w:rsidRDefault="0022686C" w:rsidP="0022686C">
            <w:pPr>
              <w:jc w:val="center"/>
              <w:rPr>
                <w:szCs w:val="28"/>
              </w:rPr>
            </w:pPr>
            <w:r w:rsidRPr="00D328B7">
              <w:rPr>
                <w:szCs w:val="28"/>
              </w:rPr>
              <w:lastRenderedPageBreak/>
              <w:t>2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jc w:val="center"/>
            </w:pPr>
            <w:r>
              <w:t>ПК-2.3</w:t>
            </w:r>
          </w:p>
          <w:p w:rsidR="0022686C" w:rsidRPr="00D328B7" w:rsidRDefault="0022686C" w:rsidP="0022686C">
            <w:pPr>
              <w:jc w:val="center"/>
            </w:pPr>
            <w:r w:rsidRPr="005E2143">
              <w:rPr>
                <w:shd w:val="clear" w:color="auto" w:fill="FFFFFF"/>
              </w:rPr>
              <w:t>Пол</w:t>
            </w:r>
            <w:r w:rsidRPr="005E2143">
              <w:rPr>
                <w:shd w:val="clear" w:color="auto" w:fill="FFFFFF"/>
              </w:rPr>
              <w:t>у</w:t>
            </w:r>
            <w:r w:rsidRPr="005E2143">
              <w:rPr>
                <w:shd w:val="clear" w:color="auto" w:fill="FFFFFF"/>
              </w:rPr>
              <w:t>чение умений и опыта профе</w:t>
            </w:r>
            <w:r w:rsidRPr="005E2143">
              <w:rPr>
                <w:shd w:val="clear" w:color="auto" w:fill="FFFFFF"/>
              </w:rPr>
              <w:t>с</w:t>
            </w:r>
            <w:r w:rsidRPr="005E2143">
              <w:rPr>
                <w:shd w:val="clear" w:color="auto" w:fill="FFFFFF"/>
              </w:rPr>
              <w:t>си</w:t>
            </w:r>
            <w:r w:rsidRPr="005E2143">
              <w:rPr>
                <w:shd w:val="clear" w:color="auto" w:fill="FFFFFF"/>
              </w:rPr>
              <w:t>о</w:t>
            </w:r>
            <w:r w:rsidRPr="005E2143">
              <w:rPr>
                <w:shd w:val="clear" w:color="auto" w:fill="FFFFFF"/>
              </w:rPr>
              <w:t>нальной де</w:t>
            </w:r>
            <w:r w:rsidRPr="005E2143">
              <w:rPr>
                <w:shd w:val="clear" w:color="auto" w:fill="FFFFFF"/>
              </w:rPr>
              <w:t>я</w:t>
            </w:r>
            <w:r w:rsidRPr="005E2143">
              <w:rPr>
                <w:shd w:val="clear" w:color="auto" w:fill="FFFFFF"/>
              </w:rPr>
              <w:t>тельн</w:t>
            </w:r>
            <w:r w:rsidRPr="005E2143">
              <w:rPr>
                <w:shd w:val="clear" w:color="auto" w:fill="FFFFFF"/>
              </w:rPr>
              <w:t>о</w:t>
            </w:r>
            <w:r w:rsidRPr="005E2143">
              <w:rPr>
                <w:shd w:val="clear" w:color="auto" w:fill="FFFFFF"/>
              </w:rPr>
              <w:t xml:space="preserve">сти </w:t>
            </w:r>
            <w:r w:rsidRPr="005E2143">
              <w:rPr>
                <w:shd w:val="clear" w:color="auto" w:fill="FFFFFF"/>
              </w:rPr>
              <w:lastRenderedPageBreak/>
              <w:t>(уче</w:t>
            </w:r>
            <w:r w:rsidRPr="005E2143">
              <w:rPr>
                <w:shd w:val="clear" w:color="auto" w:fill="FFFFFF"/>
              </w:rPr>
              <w:t>б</w:t>
            </w:r>
            <w:r w:rsidRPr="005E2143">
              <w:rPr>
                <w:shd w:val="clear" w:color="auto" w:fill="FFFFFF"/>
              </w:rPr>
              <w:t>ная) практ</w:t>
            </w:r>
            <w:r w:rsidRPr="005E2143">
              <w:rPr>
                <w:shd w:val="clear" w:color="auto" w:fill="FFFFFF"/>
              </w:rPr>
              <w:t>и</w:t>
            </w:r>
            <w:r w:rsidRPr="005E2143">
              <w:rPr>
                <w:shd w:val="clear" w:color="auto" w:fill="FFFFFF"/>
              </w:rPr>
              <w:t>ка</w:t>
            </w:r>
            <w:r w:rsidRPr="005E2143">
              <w:t>)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58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bCs/>
                <w:i/>
                <w:iCs/>
                <w:spacing w:val="-4"/>
              </w:rPr>
            </w:pPr>
            <w:r>
              <w:rPr>
                <w:bCs/>
                <w:i/>
                <w:iCs/>
                <w:spacing w:val="-4"/>
              </w:rPr>
              <w:t>Прочитайте вопрос, выберите правильный ответ.</w:t>
            </w:r>
          </w:p>
          <w:p w:rsidR="0022686C" w:rsidRDefault="0022686C" w:rsidP="0022686C">
            <w:pPr>
              <w:jc w:val="both"/>
              <w:rPr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Какой метод неразрушающего контроля основан на регистрации и анализе упругих механических кол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>баний, возбуждаемых в объекте контроля?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1) магнитопорошковый контрол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 вихретоковый контрол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3) ультразвуковой контроль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4) капиллярный контроль.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i/>
                <w:iCs/>
                <w:spacing w:val="-4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2.3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Физич</w:t>
            </w:r>
            <w:r>
              <w:rPr>
                <w:bCs/>
              </w:rPr>
              <w:t>е</w:t>
            </w:r>
            <w:r>
              <w:rPr>
                <w:bCs/>
              </w:rPr>
              <w:t>ские методы нера</w:t>
            </w:r>
            <w:r>
              <w:rPr>
                <w:bCs/>
              </w:rPr>
              <w:t>з</w:t>
            </w:r>
            <w:r>
              <w:rPr>
                <w:bCs/>
              </w:rPr>
              <w:t>руша</w:t>
            </w:r>
            <w:r>
              <w:rPr>
                <w:bCs/>
              </w:rPr>
              <w:t>ю</w:t>
            </w:r>
            <w:r>
              <w:rPr>
                <w:bCs/>
              </w:rPr>
              <w:t>щего контрол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9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Проект, основной целью которого является разр</w:t>
            </w:r>
            <w:r>
              <w:rPr>
                <w:rFonts w:eastAsia="Segoe UI"/>
                <w:lang w:eastAsia="zh-CN" w:bidi="ar"/>
              </w:rPr>
              <w:t>а</w:t>
            </w:r>
            <w:r>
              <w:rPr>
                <w:rFonts w:eastAsia="Segoe UI"/>
                <w:lang w:eastAsia="zh-CN" w:bidi="ar"/>
              </w:rPr>
              <w:t>ботка и внедрение новой автоматизированной с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стемы управления предприятием, относится к типу:</w:t>
            </w:r>
          </w:p>
          <w:p w:rsidR="0022686C" w:rsidRDefault="0022686C" w:rsidP="0022686C">
            <w:pPr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технический проект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2) организационный проект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3) экономический проект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4) социальный проек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К-3.1</w:t>
            </w:r>
          </w:p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ве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е в проек</w:t>
            </w:r>
            <w:r>
              <w:rPr>
                <w:szCs w:val="28"/>
              </w:rPr>
              <w:t>т</w:t>
            </w:r>
            <w:r>
              <w:rPr>
                <w:szCs w:val="28"/>
              </w:rPr>
              <w:t>ную 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яте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ность</w:t>
            </w:r>
          </w:p>
        </w:tc>
      </w:tr>
      <w:tr w:rsidR="0022686C" w:rsidTr="008E5A84">
        <w:trPr>
          <w:trHeight w:val="3239"/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0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/>
              </w:rPr>
              <w:t>Установите последовательность этапов запуска плазменной установки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подача плазмообразующего газ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включение системы электропитания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формирование электрической дуги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стабилизация плазменного потока.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jc w:val="both"/>
            </w:pPr>
            <w:r>
              <w:t>Запишите соответствующую последовательность цифр слева направо:</w:t>
            </w:r>
          </w:p>
          <w:p w:rsidR="0022686C" w:rsidRDefault="0022686C" w:rsidP="0022686C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22686C">
              <w:tc>
                <w:tcPr>
                  <w:tcW w:w="1338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t>1234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Pr="00AE778D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1</w:t>
            </w:r>
          </w:p>
        </w:tc>
        <w:tc>
          <w:tcPr>
            <w:tcW w:w="5571" w:type="dxa"/>
            <w:shd w:val="clear" w:color="auto" w:fill="auto"/>
          </w:tcPr>
          <w:p w:rsidR="0022686C" w:rsidRPr="00385688" w:rsidRDefault="0022686C" w:rsidP="0022686C">
            <w:r w:rsidRPr="00385688">
              <w:t>Прочитайте вопрос, выберите правильный ответ.</w:t>
            </w:r>
          </w:p>
          <w:p w:rsidR="0022686C" w:rsidRPr="00385688" w:rsidRDefault="0022686C" w:rsidP="0022686C"/>
          <w:p w:rsidR="0022686C" w:rsidRDefault="0022686C" w:rsidP="0022686C">
            <w:r w:rsidRPr="00385688">
              <w:t>Что является главной целью научного исследования в рамках производственной практики?</w:t>
            </w:r>
          </w:p>
          <w:p w:rsidR="0022686C" w:rsidRPr="00385688" w:rsidRDefault="0022686C" w:rsidP="0022686C"/>
          <w:p w:rsidR="0022686C" w:rsidRPr="00385688" w:rsidRDefault="0022686C" w:rsidP="0022686C">
            <w:r>
              <w:t>1</w:t>
            </w:r>
            <w:r w:rsidRPr="00385688">
              <w:t>)</w:t>
            </w:r>
            <w:r>
              <w:t xml:space="preserve"> в</w:t>
            </w:r>
            <w:r w:rsidRPr="00385688">
              <w:t>ыполнение плановых заданий предприятия</w:t>
            </w:r>
            <w:r>
              <w:t>;</w:t>
            </w:r>
          </w:p>
          <w:p w:rsidR="0022686C" w:rsidRPr="00385688" w:rsidRDefault="0022686C" w:rsidP="0022686C">
            <w:r>
              <w:t>2</w:t>
            </w:r>
            <w:r w:rsidRPr="00385688">
              <w:t>)</w:t>
            </w:r>
            <w:r>
              <w:t xml:space="preserve"> п</w:t>
            </w:r>
            <w:r w:rsidRPr="00385688">
              <w:t>олучение новых знаний и решение практических задач</w:t>
            </w:r>
            <w:r>
              <w:t>;</w:t>
            </w:r>
          </w:p>
          <w:p w:rsidR="0022686C" w:rsidRPr="00385688" w:rsidRDefault="0022686C" w:rsidP="0022686C">
            <w:r>
              <w:t>3</w:t>
            </w:r>
            <w:r w:rsidRPr="00385688">
              <w:t>)</w:t>
            </w:r>
            <w:r>
              <w:t xml:space="preserve"> о</w:t>
            </w:r>
            <w:r w:rsidRPr="00385688">
              <w:t>знакомление с оборудованием</w:t>
            </w:r>
            <w:r>
              <w:t>;</w:t>
            </w:r>
          </w:p>
          <w:p w:rsidR="0022686C" w:rsidRDefault="0022686C" w:rsidP="0022686C">
            <w:r>
              <w:t>4</w:t>
            </w:r>
            <w:r w:rsidRPr="00385688">
              <w:t>)Составление отчетной документации</w:t>
            </w:r>
          </w:p>
          <w:p w:rsidR="0022686C" w:rsidRDefault="0022686C" w:rsidP="0022686C"/>
          <w:p w:rsidR="0022686C" w:rsidRPr="00385688" w:rsidRDefault="0022686C" w:rsidP="0022686C">
            <w:r>
              <w:lastRenderedPageBreak/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2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Default="0022686C" w:rsidP="0022686C">
            <w:pPr>
              <w:jc w:val="center"/>
            </w:pPr>
            <w:r>
              <w:t>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практика</w:t>
            </w:r>
          </w:p>
          <w:p w:rsidR="0022686C" w:rsidRDefault="0022686C" w:rsidP="0022686C">
            <w:pPr>
              <w:jc w:val="center"/>
            </w:pP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62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rPr>
                <w:i/>
              </w:rPr>
            </w:pPr>
            <w:r>
              <w:rPr>
                <w:i/>
              </w:rPr>
              <w:t>Прочитайте вопрос, выберите правильный ответ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Какой тип лазера чаще всего используется для резки металлов?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гелий-неоновый лазер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C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-лазер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рубиновый лазер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) аргоновый лазер. 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Pr="00600747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3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выберите правильный ответ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Какой параметр лазерного излучения определяет глубину проникновения в материал?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длина волны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мощность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</w:rPr>
              <w:t>3) частота повторения импульсов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диаметр пучка.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trHeight w:val="2849"/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4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выберите правильный ответ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Какой компонент лазерной системы отвечает за фокусировку излучения?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активная сред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оптический резонатор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линза или зеркало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система охлаждения.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  <w:p w:rsidR="00483818" w:rsidRDefault="00483818" w:rsidP="0022686C">
            <w:pPr>
              <w:jc w:val="center"/>
            </w:pP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5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Установите последовательность проектирования лазерной системы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выбор типа лазера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расчёт оптической системы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разработка системы управления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тестирование оборудования.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jc w:val="both"/>
            </w:pPr>
            <w:r>
              <w:t xml:space="preserve">Запишите соответствующую последовательность </w:t>
            </w:r>
            <w:r>
              <w:lastRenderedPageBreak/>
              <w:t>цифр слева направо:</w:t>
            </w:r>
          </w:p>
          <w:p w:rsidR="00483818" w:rsidRDefault="00483818" w:rsidP="0022686C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22686C">
              <w:tc>
                <w:tcPr>
                  <w:tcW w:w="1338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pStyle w:val="af8"/>
                    <w:tabs>
                      <w:tab w:val="left" w:pos="196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lastRenderedPageBreak/>
              <w:t>1234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lastRenderedPageBreak/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66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</w:rPr>
              <w:t>Установите соответствие между параметром лазера и его влиянием на процесс обработки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мощность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длина волны</w:t>
            </w:r>
            <w:r>
              <w:rPr>
                <w:rFonts w:ascii="Times New Roman" w:hAnsi="Times New Roman" w:cs="Times New Roman"/>
                <w:szCs w:val="28"/>
              </w:rPr>
              <w:t>;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частота импульсов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А) глубина проникновения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Б) скорость обработки</w:t>
            </w:r>
            <w:r>
              <w:rPr>
                <w:szCs w:val="28"/>
              </w:rPr>
              <w:t>;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  <w:r>
              <w:t>В) точность резки.</w:t>
            </w:r>
          </w:p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5"/>
              <w:gridCol w:w="1785"/>
              <w:gridCol w:w="1785"/>
            </w:tblGrid>
            <w:tr w:rsidR="0022686C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center"/>
                  </w:pPr>
                  <w:r>
                    <w:t>3</w:t>
                  </w:r>
                </w:p>
              </w:tc>
            </w:tr>
            <w:tr w:rsidR="0022686C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196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196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t>1Б2А3В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3.1</w:t>
            </w:r>
          </w:p>
          <w:p w:rsidR="0022686C" w:rsidRDefault="0022686C" w:rsidP="0022686C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  <w:p w:rsidR="0022686C" w:rsidRDefault="0022686C" w:rsidP="0022686C">
            <w:pPr>
              <w:jc w:val="center"/>
            </w:pP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7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Что понимается под объектом исследования в пр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ектной деятельности?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конкретное свойство, сторона или отношение объекта, которое непосредственно изучается в проекте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2) конкретная проблема, для решения которой ра</w:t>
            </w:r>
            <w:r>
              <w:rPr>
                <w:rFonts w:eastAsia="Segoe UI"/>
                <w:lang w:eastAsia="zh-CN" w:bidi="ar"/>
              </w:rPr>
              <w:t>з</w:t>
            </w:r>
            <w:r>
              <w:rPr>
                <w:rFonts w:eastAsia="Segoe UI"/>
                <w:lang w:eastAsia="zh-CN" w:bidi="ar"/>
              </w:rPr>
              <w:t>рабатывается проект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3) сфера деятельности или область явлений, на к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торую направлен проект и в рамках которой сущ</w:t>
            </w:r>
            <w:r>
              <w:rPr>
                <w:rFonts w:eastAsia="Segoe UI"/>
                <w:lang w:eastAsia="zh-CN" w:bidi="ar"/>
              </w:rPr>
              <w:t>е</w:t>
            </w:r>
            <w:r>
              <w:rPr>
                <w:rFonts w:eastAsia="Segoe UI"/>
                <w:lang w:eastAsia="zh-CN" w:bidi="ar"/>
              </w:rPr>
              <w:t>ствует проблема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4) перечень всех ресурсов (временных, финансовых, кадровых), необходимых для реализации проекта.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</w:p>
          <w:p w:rsidR="0022686C" w:rsidRDefault="0022686C" w:rsidP="0022686C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К-3.2</w:t>
            </w:r>
          </w:p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ве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е в проек</w:t>
            </w:r>
            <w:r>
              <w:rPr>
                <w:szCs w:val="28"/>
              </w:rPr>
              <w:t>т</w:t>
            </w:r>
            <w:r>
              <w:rPr>
                <w:szCs w:val="28"/>
              </w:rPr>
              <w:t>ную 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яте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ность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8</w:t>
            </w:r>
          </w:p>
        </w:tc>
        <w:tc>
          <w:tcPr>
            <w:tcW w:w="5571" w:type="dxa"/>
            <w:shd w:val="clear" w:color="auto" w:fill="auto"/>
            <w:vAlign w:val="center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В рамках проекта по созданию автономного роб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та-инспектора для диагностики подземных комм</w:t>
            </w:r>
            <w:r>
              <w:rPr>
                <w:rFonts w:eastAsia="Segoe UI"/>
                <w:lang w:eastAsia="zh-CN" w:bidi="ar"/>
              </w:rPr>
              <w:t>у</w:t>
            </w:r>
            <w:r>
              <w:rPr>
                <w:rFonts w:eastAsia="Segoe UI"/>
                <w:lang w:eastAsia="zh-CN" w:bidi="ar"/>
              </w:rPr>
              <w:t>никаций проектная группа должна изучить ко</w:t>
            </w:r>
            <w:r>
              <w:rPr>
                <w:rFonts w:eastAsia="Segoe UI"/>
                <w:lang w:eastAsia="zh-CN" w:bidi="ar"/>
              </w:rPr>
              <w:t>м</w:t>
            </w:r>
            <w:r>
              <w:rPr>
                <w:rFonts w:eastAsia="Segoe UI"/>
                <w:lang w:eastAsia="zh-CN" w:bidi="ar"/>
              </w:rPr>
              <w:t>плекс факторов, влияющих на надежность его р</w:t>
            </w:r>
            <w:r>
              <w:rPr>
                <w:rFonts w:eastAsia="Segoe UI"/>
                <w:lang w:eastAsia="zh-CN" w:bidi="ar"/>
              </w:rPr>
              <w:t>а</w:t>
            </w:r>
            <w:r>
              <w:rPr>
                <w:rFonts w:eastAsia="Segoe UI"/>
                <w:lang w:eastAsia="zh-CN" w:bidi="ar"/>
              </w:rPr>
              <w:t>боты: состав грунтов, температурный режим, вер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ятность обвалов, помехи для связи.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Что в данном случае является объектом исслед</w:t>
            </w:r>
            <w:r>
              <w:rPr>
                <w:rFonts w:eastAsia="Segoe UI"/>
                <w:lang w:eastAsia="zh-CN" w:bidi="ar"/>
              </w:rPr>
              <w:t>о</w:t>
            </w:r>
            <w:r>
              <w:rPr>
                <w:rFonts w:eastAsia="Segoe UI"/>
                <w:lang w:eastAsia="zh-CN" w:bidi="ar"/>
              </w:rPr>
              <w:t>вания?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конструкция робота-инспектора и его сенсорное оборудование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 xml:space="preserve">2) процесс дистанционной диагностики подземных </w:t>
            </w:r>
            <w:r>
              <w:rPr>
                <w:rFonts w:eastAsia="Segoe UI"/>
                <w:lang w:eastAsia="zh-CN" w:bidi="ar"/>
              </w:rPr>
              <w:lastRenderedPageBreak/>
              <w:t>коммуникаций в сложных условиях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3) зависимость качества передачи данных от гл</w:t>
            </w:r>
            <w:r>
              <w:rPr>
                <w:rFonts w:eastAsia="Segoe UI"/>
                <w:lang w:eastAsia="zh-CN" w:bidi="ar"/>
              </w:rPr>
              <w:t>у</w:t>
            </w:r>
            <w:r>
              <w:rPr>
                <w:rFonts w:eastAsia="Segoe UI"/>
                <w:lang w:eastAsia="zh-CN" w:bidi="ar"/>
              </w:rPr>
              <w:t>бины залегания и типа грунта</w:t>
            </w:r>
            <w:r>
              <w:rPr>
                <w:szCs w:val="28"/>
              </w:rPr>
              <w:t>;</w:t>
            </w:r>
            <w:r>
              <w:rPr>
                <w:rFonts w:eastAsia="Segoe UI"/>
                <w:lang w:eastAsia="zh-CN" w:bidi="ar"/>
              </w:rPr>
              <w:br/>
              <w:t>4) программные алгоритмы навигации в условиях неопределенности.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</w:p>
          <w:p w:rsidR="0022686C" w:rsidRDefault="0022686C" w:rsidP="0022686C">
            <w:pPr>
              <w:jc w:val="both"/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К-3.2</w:t>
            </w:r>
          </w:p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ве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е в проек</w:t>
            </w:r>
            <w:r>
              <w:rPr>
                <w:szCs w:val="28"/>
              </w:rPr>
              <w:t>т</w:t>
            </w:r>
            <w:r>
              <w:rPr>
                <w:szCs w:val="28"/>
              </w:rPr>
              <w:t>ную 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яте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ность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69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 xml:space="preserve">ответствие. 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bCs/>
              </w:rPr>
            </w:pPr>
            <w:r>
              <w:rPr>
                <w:bCs/>
              </w:rPr>
              <w:t>Установите соответствие между содержанием этапа математического моделирования и его официал</w:t>
            </w:r>
            <w:r>
              <w:rPr>
                <w:bCs/>
              </w:rPr>
              <w:t>ь</w:t>
            </w:r>
            <w:r>
              <w:rPr>
                <w:bCs/>
              </w:rPr>
              <w:t>ным названием.</w:t>
            </w:r>
          </w:p>
          <w:p w:rsidR="0022686C" w:rsidRDefault="0022686C" w:rsidP="0022686C">
            <w:pPr>
              <w:numPr>
                <w:ilvl w:val="0"/>
                <w:numId w:val="20"/>
              </w:numPr>
              <w:jc w:val="both"/>
              <w:rPr>
                <w:bCs/>
              </w:rPr>
            </w:pPr>
            <w:r>
              <w:rPr>
                <w:bCs/>
                <w:lang w:eastAsia="zh-CN"/>
              </w:rPr>
              <w:t>проверка корректности численного решения и отсутствия ошибок в программной реализации;</w:t>
            </w:r>
          </w:p>
          <w:p w:rsidR="0022686C" w:rsidRDefault="0022686C" w:rsidP="0022686C">
            <w:pPr>
              <w:numPr>
                <w:ilvl w:val="0"/>
                <w:numId w:val="20"/>
              </w:numPr>
              <w:jc w:val="both"/>
              <w:rPr>
                <w:bCs/>
              </w:rPr>
            </w:pPr>
            <w:r>
              <w:rPr>
                <w:rFonts w:eastAsia="Segoe UI"/>
                <w:lang w:eastAsia="zh-CN" w:bidi="ar"/>
              </w:rPr>
              <w:t xml:space="preserve">выбор численного метода для решения системы уравнений; </w:t>
            </w:r>
          </w:p>
          <w:p w:rsidR="0022686C" w:rsidRDefault="0022686C" w:rsidP="0022686C">
            <w:pPr>
              <w:numPr>
                <w:ilvl w:val="0"/>
                <w:numId w:val="20"/>
              </w:num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сравнение данных, полученных в ходе расчета, с результатами натурного эксперимента;</w:t>
            </w:r>
          </w:p>
          <w:p w:rsidR="0022686C" w:rsidRDefault="0022686C" w:rsidP="0022686C">
            <w:pPr>
              <w:numPr>
                <w:ilvl w:val="0"/>
                <w:numId w:val="20"/>
              </w:num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определение ключевых факторов, влияющих на систему, и пренебрежение второстепенными;</w:t>
            </w:r>
          </w:p>
          <w:p w:rsidR="0022686C" w:rsidRDefault="0022686C" w:rsidP="0022686C">
            <w:pPr>
              <w:numPr>
                <w:ilvl w:val="0"/>
                <w:numId w:val="20"/>
              </w:num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перевод качественных гипотез о поведении с</w:t>
            </w:r>
            <w:r>
              <w:rPr>
                <w:rFonts w:eastAsia="Segoe UI"/>
                <w:lang w:eastAsia="zh-CN" w:bidi="ar"/>
              </w:rPr>
              <w:t>и</w:t>
            </w:r>
            <w:r>
              <w:rPr>
                <w:rFonts w:eastAsia="Segoe UI"/>
                <w:lang w:eastAsia="zh-CN" w:bidi="ar"/>
              </w:rPr>
              <w:t>стемы в систему дифференциальных уравнений.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val="en-US" w:eastAsia="zh-CN" w:bidi="ar"/>
              </w:rPr>
              <w:t>A</w:t>
            </w:r>
            <w:r>
              <w:rPr>
                <w:rFonts w:eastAsia="Segoe UI"/>
                <w:lang w:eastAsia="zh-CN" w:bidi="ar"/>
              </w:rPr>
              <w:t>)</w:t>
            </w:r>
            <w:r>
              <w:rPr>
                <w:rFonts w:ascii="Segoe UI" w:eastAsia="Segoe UI" w:hAnsi="Segoe UI" w:cs="Segoe UI"/>
                <w:lang w:eastAsia="zh-CN" w:bidi="ar"/>
              </w:rPr>
              <w:t xml:space="preserve"> </w:t>
            </w:r>
            <w:r>
              <w:rPr>
                <w:rFonts w:eastAsia="Segoe UI"/>
                <w:lang w:eastAsia="zh-CN" w:bidi="ar"/>
              </w:rPr>
              <w:t>формализация;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Б) построение концептуальной модели;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В) верификация модели;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Г) разработка вычислительного алгоритма;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Д) валидация модели.</w:t>
            </w:r>
          </w:p>
          <w:p w:rsidR="0022686C" w:rsidRDefault="0022686C" w:rsidP="0022686C">
            <w:pPr>
              <w:jc w:val="both"/>
              <w:rPr>
                <w:rFonts w:eastAsia="Segoe UI"/>
                <w:sz w:val="22"/>
                <w:szCs w:val="22"/>
                <w:lang w:eastAsia="zh-CN" w:bidi="ar"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Запишите выбранные буквы под соответствующими цифрами:</w:t>
            </w:r>
          </w:p>
          <w:p w:rsidR="00483818" w:rsidRDefault="00483818" w:rsidP="0022686C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71"/>
              <w:gridCol w:w="1071"/>
              <w:gridCol w:w="1071"/>
              <w:gridCol w:w="1071"/>
              <w:gridCol w:w="1071"/>
            </w:tblGrid>
            <w:tr w:rsidR="0022686C">
              <w:tc>
                <w:tcPr>
                  <w:tcW w:w="1071" w:type="dxa"/>
                </w:tcPr>
                <w:p w:rsidR="0022686C" w:rsidRDefault="0022686C" w:rsidP="0022686C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071" w:type="dxa"/>
                </w:tcPr>
                <w:p w:rsidR="0022686C" w:rsidRDefault="0022686C" w:rsidP="0022686C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071" w:type="dxa"/>
                </w:tcPr>
                <w:p w:rsidR="0022686C" w:rsidRDefault="0022686C" w:rsidP="0022686C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071" w:type="dxa"/>
                </w:tcPr>
                <w:p w:rsidR="0022686C" w:rsidRDefault="0022686C" w:rsidP="0022686C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071" w:type="dxa"/>
                </w:tcPr>
                <w:p w:rsidR="0022686C" w:rsidRDefault="0022686C" w:rsidP="0022686C">
                  <w:pPr>
                    <w:jc w:val="center"/>
                  </w:pPr>
                  <w:r>
                    <w:t>5</w:t>
                  </w:r>
                </w:p>
              </w:tc>
            </w:tr>
            <w:tr w:rsidR="0022686C">
              <w:tc>
                <w:tcPr>
                  <w:tcW w:w="1071" w:type="dxa"/>
                </w:tcPr>
                <w:p w:rsidR="0022686C" w:rsidRDefault="0022686C" w:rsidP="0022686C"/>
              </w:tc>
              <w:tc>
                <w:tcPr>
                  <w:tcW w:w="1071" w:type="dxa"/>
                </w:tcPr>
                <w:p w:rsidR="0022686C" w:rsidRDefault="0022686C" w:rsidP="0022686C"/>
              </w:tc>
              <w:tc>
                <w:tcPr>
                  <w:tcW w:w="1071" w:type="dxa"/>
                </w:tcPr>
                <w:p w:rsidR="0022686C" w:rsidRDefault="0022686C" w:rsidP="0022686C"/>
              </w:tc>
              <w:tc>
                <w:tcPr>
                  <w:tcW w:w="1071" w:type="dxa"/>
                </w:tcPr>
                <w:p w:rsidR="0022686C" w:rsidRDefault="0022686C" w:rsidP="0022686C"/>
              </w:tc>
              <w:tc>
                <w:tcPr>
                  <w:tcW w:w="1071" w:type="dxa"/>
                </w:tcPr>
                <w:p w:rsidR="0022686C" w:rsidRDefault="0022686C" w:rsidP="0022686C"/>
              </w:tc>
            </w:tr>
          </w:tbl>
          <w:p w:rsidR="0022686C" w:rsidRDefault="0022686C" w:rsidP="0022686C"/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В2Г3Д4Б5А</w:t>
            </w:r>
          </w:p>
          <w:p w:rsidR="0022686C" w:rsidRDefault="0022686C" w:rsidP="0022686C">
            <w:pPr>
              <w:ind w:left="-188" w:right="-130"/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3.2</w:t>
            </w:r>
            <w:r>
              <w:br/>
              <w:t>Орган</w:t>
            </w:r>
            <w:r>
              <w:t>и</w:t>
            </w:r>
            <w:r>
              <w:t>зация научных иссл</w:t>
            </w:r>
            <w:r>
              <w:t>е</w:t>
            </w:r>
            <w:r>
              <w:t>дований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0</w:t>
            </w:r>
          </w:p>
        </w:tc>
        <w:tc>
          <w:tcPr>
            <w:tcW w:w="5571" w:type="dxa"/>
            <w:shd w:val="clear" w:color="auto" w:fill="FFFFFF" w:themeFill="background1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Pr="0069786F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 w:rsidRPr="0069786F">
              <w:rPr>
                <w:rFonts w:eastAsia="Segoe UI"/>
                <w:bCs/>
                <w:lang w:eastAsia="zh-CN" w:bidi="ar"/>
              </w:rPr>
              <w:t>Что является одним из ключевых признаков о</w:t>
            </w:r>
            <w:r w:rsidRPr="0069786F">
              <w:rPr>
                <w:rFonts w:eastAsia="Segoe UI"/>
                <w:bCs/>
                <w:lang w:eastAsia="zh-CN" w:bidi="ar"/>
              </w:rPr>
              <w:t>т</w:t>
            </w:r>
            <w:r w:rsidRPr="0069786F">
              <w:rPr>
                <w:rFonts w:eastAsia="Segoe UI"/>
                <w:bCs/>
                <w:lang w:eastAsia="zh-CN" w:bidi="ar"/>
              </w:rPr>
              <w:t>крытого урока?</w:t>
            </w:r>
          </w:p>
          <w:p w:rsidR="0022686C" w:rsidRPr="0069786F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</w:t>
            </w:r>
            <w:r w:rsidRPr="0069786F">
              <w:rPr>
                <w:rFonts w:eastAsia="Segoe UI"/>
                <w:lang w:eastAsia="zh-CN" w:bidi="ar"/>
              </w:rPr>
              <w:t xml:space="preserve">) </w:t>
            </w:r>
            <w:r>
              <w:rPr>
                <w:rFonts w:eastAsia="Segoe UI"/>
                <w:lang w:eastAsia="zh-CN" w:bidi="ar"/>
              </w:rPr>
              <w:t>е</w:t>
            </w:r>
            <w:r w:rsidRPr="0069786F">
              <w:rPr>
                <w:rFonts w:eastAsia="Segoe UI"/>
                <w:lang w:eastAsia="zh-CN" w:bidi="ar"/>
              </w:rPr>
              <w:t xml:space="preserve">го </w:t>
            </w:r>
            <w:r>
              <w:rPr>
                <w:rFonts w:eastAsia="Segoe UI"/>
                <w:lang w:eastAsia="zh-CN" w:bidi="ar"/>
              </w:rPr>
              <w:t>проводят в начале учебного года;</w:t>
            </w:r>
          </w:p>
          <w:p w:rsidR="0022686C" w:rsidRPr="0069786F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2</w:t>
            </w:r>
            <w:r w:rsidRPr="0069786F">
              <w:rPr>
                <w:rFonts w:eastAsia="Segoe UI"/>
                <w:lang w:eastAsia="zh-CN" w:bidi="ar"/>
              </w:rPr>
              <w:t xml:space="preserve">) </w:t>
            </w:r>
            <w:r>
              <w:rPr>
                <w:rFonts w:eastAsia="Segoe UI"/>
                <w:lang w:eastAsia="zh-CN" w:bidi="ar"/>
              </w:rPr>
              <w:t>н</w:t>
            </w:r>
            <w:r w:rsidRPr="0069786F">
              <w:rPr>
                <w:rFonts w:eastAsia="Segoe UI"/>
                <w:lang w:eastAsia="zh-CN" w:bidi="ar"/>
              </w:rPr>
              <w:t>а нем изучают нову</w:t>
            </w:r>
            <w:r>
              <w:rPr>
                <w:rFonts w:eastAsia="Segoe UI"/>
                <w:lang w:eastAsia="zh-CN" w:bidi="ar"/>
              </w:rPr>
              <w:t>ю, никем не апробированную тему;</w:t>
            </w:r>
          </w:p>
          <w:p w:rsidR="0022686C" w:rsidRPr="0069786F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 w:rsidRPr="0069786F">
              <w:rPr>
                <w:rFonts w:eastAsia="Segoe UI"/>
                <w:bCs/>
                <w:lang w:eastAsia="zh-CN" w:bidi="ar"/>
              </w:rPr>
              <w:t xml:space="preserve">3) </w:t>
            </w:r>
            <w:r>
              <w:rPr>
                <w:rFonts w:eastAsia="Segoe UI"/>
                <w:bCs/>
                <w:lang w:eastAsia="zh-CN" w:bidi="ar"/>
              </w:rPr>
              <w:t>о</w:t>
            </w:r>
            <w:r w:rsidRPr="0069786F">
              <w:rPr>
                <w:rFonts w:eastAsia="Segoe UI"/>
                <w:bCs/>
                <w:lang w:eastAsia="zh-CN" w:bidi="ar"/>
              </w:rPr>
              <w:t>н является формой распространения п</w:t>
            </w:r>
            <w:r>
              <w:rPr>
                <w:rFonts w:eastAsia="Segoe UI"/>
                <w:bCs/>
                <w:lang w:eastAsia="zh-CN" w:bidi="ar"/>
              </w:rPr>
              <w:t>ередового педагогического опыта;</w:t>
            </w:r>
          </w:p>
          <w:p w:rsidR="0022686C" w:rsidRPr="0069786F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 w:rsidRPr="0069786F">
              <w:rPr>
                <w:rFonts w:eastAsia="Segoe UI"/>
                <w:lang w:eastAsia="zh-CN" w:bidi="ar"/>
              </w:rPr>
              <w:t xml:space="preserve">г) </w:t>
            </w:r>
            <w:r>
              <w:rPr>
                <w:rFonts w:eastAsia="Segoe UI"/>
                <w:lang w:eastAsia="zh-CN" w:bidi="ar"/>
              </w:rPr>
              <w:t>о</w:t>
            </w:r>
            <w:r w:rsidRPr="0069786F">
              <w:rPr>
                <w:rFonts w:eastAsia="Segoe UI"/>
                <w:lang w:eastAsia="zh-CN" w:bidi="ar"/>
              </w:rPr>
              <w:t>н всегда длится дольше обычного урока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 xml:space="preserve"> 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Cs/>
              </w:rPr>
              <w:t>Ответ:_</w:t>
            </w:r>
            <w:r>
              <w:rPr>
                <w:i/>
              </w:rPr>
              <w:t>_________________________</w:t>
            </w:r>
          </w:p>
        </w:tc>
        <w:tc>
          <w:tcPr>
            <w:tcW w:w="1625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162" w:type="dxa"/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1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 xml:space="preserve">Какой метод обучения физике наиболее эффективен </w:t>
            </w:r>
            <w:r>
              <w:lastRenderedPageBreak/>
              <w:t>для формирования практических навыков?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лекция</w:t>
            </w:r>
            <w:r>
              <w:rPr>
                <w:rFonts w:eastAsia="Segoe UI"/>
                <w:lang w:eastAsia="zh-CN" w:bidi="ar"/>
              </w:rPr>
              <w:t>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2) лабораторная работа</w:t>
            </w:r>
            <w:r>
              <w:rPr>
                <w:rFonts w:eastAsia="Segoe UI"/>
                <w:lang w:eastAsia="zh-CN" w:bidi="ar"/>
              </w:rPr>
              <w:t>;</w:t>
            </w:r>
            <w:r>
              <w:t xml:space="preserve"> 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3) рассказ</w:t>
            </w:r>
            <w:r>
              <w:rPr>
                <w:rFonts w:eastAsia="Segoe UI"/>
                <w:lang w:eastAsia="zh-CN" w:bidi="ar"/>
              </w:rPr>
              <w:t>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4) демонстрация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rPr>
                <w:iCs/>
              </w:rPr>
              <w:t>Ответ:</w:t>
            </w:r>
            <w:r>
              <w:rPr>
                <w:i/>
              </w:rPr>
              <w:t>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2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 xml:space="preserve">дика </w:t>
            </w:r>
            <w:r>
              <w:rPr>
                <w:bCs/>
              </w:rPr>
              <w:lastRenderedPageBreak/>
              <w:t>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72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 (2 варианта)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Какие принципы лежат в основе методики преп</w:t>
            </w:r>
            <w:r>
              <w:t>о</w:t>
            </w:r>
            <w:r>
              <w:t>давания физики?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научность и доступность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2) теоретическая направленность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3) связь с жизнью и практикой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4) механическое запоминание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3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i/>
                <w:iCs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i/>
                <w:iCs/>
                <w:color w:val="0F1115"/>
                <w:shd w:val="clear" w:color="auto" w:fill="FFFFFF"/>
              </w:rPr>
              <w:t>Прочитайте текст и установите правильное с</w:t>
            </w:r>
            <w:r>
              <w:rPr>
                <w:rStyle w:val="a3"/>
                <w:rFonts w:eastAsia="Segoe UI"/>
                <w:b w:val="0"/>
                <w:bCs w:val="0"/>
                <w:i/>
                <w:iCs/>
                <w:color w:val="0F1115"/>
                <w:shd w:val="clear" w:color="auto" w:fill="FFFFFF"/>
              </w:rPr>
              <w:t>о</w:t>
            </w:r>
            <w:r>
              <w:rPr>
                <w:rStyle w:val="a3"/>
                <w:rFonts w:eastAsia="Segoe UI"/>
                <w:b w:val="0"/>
                <w:bCs w:val="0"/>
                <w:i/>
                <w:iCs/>
                <w:color w:val="0F1115"/>
                <w:shd w:val="clear" w:color="auto" w:fill="FFFFFF"/>
              </w:rPr>
              <w:t>ответствие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i/>
                <w:iCs/>
                <w:color w:val="0F1115"/>
                <w:shd w:val="clear" w:color="auto" w:fill="FFFFFF"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Установите соответствие между актуальной пр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о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блемой методики обучения физике и её краткой характеристикой.</w:t>
            </w:r>
          </w:p>
          <w:p w:rsidR="0022686C" w:rsidRDefault="0022686C" w:rsidP="0022686C">
            <w:pPr>
              <w:numPr>
                <w:ilvl w:val="0"/>
                <w:numId w:val="21"/>
              </w:num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разрыв между теорией и практикой;</w:t>
            </w:r>
          </w:p>
          <w:p w:rsidR="0022686C" w:rsidRDefault="0022686C" w:rsidP="0022686C">
            <w:pPr>
              <w:numPr>
                <w:ilvl w:val="0"/>
                <w:numId w:val="21"/>
              </w:num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снижение интереса к предмету;</w:t>
            </w:r>
          </w:p>
          <w:p w:rsidR="0022686C" w:rsidRDefault="0022686C" w:rsidP="0022686C">
            <w:pPr>
              <w:numPr>
                <w:ilvl w:val="0"/>
                <w:numId w:val="21"/>
              </w:num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дефицит учебного времени;</w:t>
            </w:r>
          </w:p>
          <w:p w:rsidR="0022686C" w:rsidRDefault="0022686C" w:rsidP="0022686C">
            <w:pPr>
              <w:numPr>
                <w:ilvl w:val="0"/>
                <w:numId w:val="21"/>
              </w:num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недооценка экспериментальной базы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rPr>
                <w:rFonts w:eastAsia="Segoe UI"/>
                <w:color w:val="0F1115"/>
                <w:shd w:val="clear" w:color="auto" w:fill="FFFFFF"/>
              </w:rPr>
              <w:t>А) преобладание абстрактных формул и расчётных задач над заданиями, объясняющими явления окружающего мира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rPr>
                <w:rFonts w:eastAsia="Segoe UI"/>
                <w:color w:val="0F1115"/>
                <w:shd w:val="clear" w:color="auto" w:fill="FFFFFF"/>
              </w:rPr>
              <w:t>Б) недостаточное количество и низкое качество проводимых лабораторных работ и демонстрац</w:t>
            </w:r>
            <w:r>
              <w:rPr>
                <w:rFonts w:eastAsia="Segoe UI"/>
                <w:color w:val="0F1115"/>
                <w:shd w:val="clear" w:color="auto" w:fill="FFFFFF"/>
              </w:rPr>
              <w:t>и</w:t>
            </w:r>
            <w:r>
              <w:rPr>
                <w:rFonts w:eastAsia="Segoe UI"/>
                <w:color w:val="0F1115"/>
                <w:shd w:val="clear" w:color="auto" w:fill="FFFFFF"/>
              </w:rPr>
              <w:t>онных экспериментов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rPr>
                <w:rFonts w:eastAsia="Segoe UI"/>
                <w:color w:val="0F1115"/>
                <w:shd w:val="clear" w:color="auto" w:fill="FFFFFF"/>
              </w:rPr>
              <w:t>В) нехватка часов для углублённого изучения тем, проведения проектной деятельности и повторения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ascii="Segoe UI" w:eastAsia="Segoe UI" w:hAnsi="Segoe UI" w:cs="Segoe UI"/>
                <w:color w:val="0F1115"/>
                <w:shd w:val="clear" w:color="auto" w:fill="FFFFFF"/>
              </w:rPr>
            </w:pPr>
            <w:r>
              <w:rPr>
                <w:rFonts w:eastAsia="Segoe UI"/>
                <w:color w:val="0F1115"/>
                <w:shd w:val="clear" w:color="auto" w:fill="FFFFFF"/>
              </w:rPr>
              <w:t>Г) слабая связь изучаемого материала с повседне</w:t>
            </w:r>
            <w:r>
              <w:rPr>
                <w:rFonts w:eastAsia="Segoe UI"/>
                <w:color w:val="0F1115"/>
                <w:shd w:val="clear" w:color="auto" w:fill="FFFFFF"/>
              </w:rPr>
              <w:t>в</w:t>
            </w:r>
            <w:r>
              <w:rPr>
                <w:rFonts w:eastAsia="Segoe UI"/>
                <w:color w:val="0F1115"/>
                <w:shd w:val="clear" w:color="auto" w:fill="FFFFFF"/>
              </w:rPr>
              <w:t>ной жизнью и современными технологиями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eastAsia="Segoe UI"/>
                <w:color w:val="0F1115"/>
                <w:shd w:val="clear" w:color="auto" w:fill="FFFFFF"/>
              </w:rPr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8"/>
              <w:gridCol w:w="1339"/>
              <w:gridCol w:w="1339"/>
              <w:gridCol w:w="1339"/>
            </w:tblGrid>
            <w:tr w:rsidR="0022686C">
              <w:tc>
                <w:tcPr>
                  <w:tcW w:w="1338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  <w:r>
                    <w:rPr>
                      <w:rFonts w:eastAsia="Segoe UI"/>
                      <w:color w:val="0F1115"/>
                      <w:shd w:val="clear" w:color="auto" w:fill="FFFFFF"/>
                    </w:rPr>
                    <w:t>1</w:t>
                  </w: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  <w:r>
                    <w:rPr>
                      <w:rFonts w:eastAsia="Segoe UI"/>
                      <w:color w:val="0F1115"/>
                      <w:shd w:val="clear" w:color="auto" w:fill="FFFFFF"/>
                    </w:rPr>
                    <w:t>2</w:t>
                  </w: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  <w:r>
                    <w:rPr>
                      <w:rFonts w:eastAsia="Segoe UI"/>
                      <w:color w:val="0F1115"/>
                      <w:shd w:val="clear" w:color="auto" w:fill="FFFFFF"/>
                    </w:rPr>
                    <w:t>3</w:t>
                  </w: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  <w:r>
                    <w:rPr>
                      <w:rFonts w:eastAsia="Segoe UI"/>
                      <w:color w:val="0F1115"/>
                      <w:shd w:val="clear" w:color="auto" w:fill="FFFFFF"/>
                    </w:rPr>
                    <w:t>4</w:t>
                  </w:r>
                </w:p>
              </w:tc>
            </w:tr>
            <w:tr w:rsidR="0022686C">
              <w:tc>
                <w:tcPr>
                  <w:tcW w:w="1338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</w:p>
              </w:tc>
              <w:tc>
                <w:tcPr>
                  <w:tcW w:w="133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  <w:rPr>
                      <w:rFonts w:eastAsia="Segoe UI"/>
                      <w:color w:val="0F1115"/>
                      <w:shd w:val="clear" w:color="auto" w:fill="FFFFFF"/>
                    </w:rPr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11"/>
              </w:tabs>
              <w:jc w:val="both"/>
              <w:rPr>
                <w:rFonts w:eastAsia="Segoe UI"/>
                <w:color w:val="0F1115"/>
                <w:shd w:val="clear" w:color="auto" w:fill="FFFFFF"/>
              </w:rPr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lang w:val="en-US"/>
              </w:rPr>
            </w:pPr>
            <w:r>
              <w:rPr>
                <w:rFonts w:eastAsia="Segoe UI"/>
                <w:color w:val="0F1115"/>
                <w:shd w:val="clear" w:color="auto" w:fill="FFFFFF"/>
              </w:rPr>
              <w:t>1Г2A3В4Б</w:t>
            </w:r>
            <w:r>
              <w:rPr>
                <w:rFonts w:eastAsia="Segoe UI"/>
                <w:color w:val="0F1115"/>
                <w:shd w:val="clear" w:color="auto" w:fill="FFFFFF"/>
              </w:rPr>
              <w:br/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4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  <w:iCs/>
              </w:rPr>
            </w:pPr>
            <w:r>
              <w:t>Установите соответствие между компонентом м</w:t>
            </w:r>
            <w:r>
              <w:t>е</w:t>
            </w:r>
            <w:r>
              <w:t>тодики и его описанием: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цели обучения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lastRenderedPageBreak/>
              <w:t>2) методы обучения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3) формы организации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4) средства обучения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А) способы организации учебного процесса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Б) ожидаемые результаты обучения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В) приемы и подходы к преподаванию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Г) оборудование и материалы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63"/>
              <w:gridCol w:w="1363"/>
              <w:gridCol w:w="1364"/>
              <w:gridCol w:w="1364"/>
            </w:tblGrid>
            <w:tr w:rsidR="0022686C">
              <w:tc>
                <w:tcPr>
                  <w:tcW w:w="1363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363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364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1364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4</w:t>
                  </w:r>
                </w:p>
              </w:tc>
            </w:tr>
            <w:tr w:rsidR="0022686C">
              <w:tc>
                <w:tcPr>
                  <w:tcW w:w="1363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63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64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64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50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1Б2В3А4Г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75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равильное с</w:t>
            </w:r>
            <w:r>
              <w:rPr>
                <w:i/>
                <w:iCs/>
              </w:rPr>
              <w:t>о</w:t>
            </w:r>
            <w:r>
              <w:rPr>
                <w:i/>
                <w:iCs/>
              </w:rPr>
              <w:t>ответствие.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Установите соответствие между принципом д</w:t>
            </w:r>
            <w:r>
              <w:t>и</w:t>
            </w:r>
            <w:r>
              <w:t>дактики и его реализацией в физике: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научность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2) наглядность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3) систематичность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4) доступность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А) демонстрация физических явлений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Б) использование реальных экспериментов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В) адаптация сложных понятий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Г) последовательное изучение тем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29"/>
              <w:gridCol w:w="1329"/>
              <w:gridCol w:w="1330"/>
              <w:gridCol w:w="1330"/>
            </w:tblGrid>
            <w:tr w:rsidR="0022686C">
              <w:trPr>
                <w:trHeight w:val="90"/>
              </w:trPr>
              <w:tc>
                <w:tcPr>
                  <w:tcW w:w="1329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329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330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1330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center"/>
                  </w:pPr>
                  <w:r>
                    <w:t>4</w:t>
                  </w:r>
                </w:p>
              </w:tc>
            </w:tr>
            <w:tr w:rsidR="0022686C">
              <w:trPr>
                <w:trHeight w:val="90"/>
              </w:trPr>
              <w:tc>
                <w:tcPr>
                  <w:tcW w:w="1329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29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30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  <w:tc>
                <w:tcPr>
                  <w:tcW w:w="1330" w:type="dxa"/>
                </w:tcPr>
                <w:p w:rsidR="0022686C" w:rsidRDefault="0022686C" w:rsidP="0022686C">
                  <w:pPr>
                    <w:tabs>
                      <w:tab w:val="left" w:pos="250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Б2А3Г4В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6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Определить последовательность реализации эк</w:t>
            </w:r>
            <w:r>
              <w:t>с</w:t>
            </w:r>
            <w:r>
              <w:t>периментального метода обучения физике: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постановка проблемы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2)  планирование эксперимента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3)  формулирование цели опыта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4)  анализ результатов и формулирование выводов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5) математическая обработка результатов измер</w:t>
            </w:r>
            <w:r>
              <w:t>е</w:t>
            </w:r>
            <w:r>
              <w:t>ний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6) проведение опыта: измерения, фиксирование результатов измерений и наблюдений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jc w:val="both"/>
            </w:pPr>
            <w:r>
              <w:t>Запишите соответствующую последовательность букв слева направо:</w:t>
            </w:r>
          </w:p>
          <w:p w:rsidR="0022686C" w:rsidRDefault="0022686C" w:rsidP="0022686C">
            <w:pPr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9"/>
              <w:gridCol w:w="909"/>
              <w:gridCol w:w="909"/>
              <w:gridCol w:w="909"/>
              <w:gridCol w:w="909"/>
              <w:gridCol w:w="909"/>
            </w:tblGrid>
            <w:tr w:rsidR="0022686C"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132654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77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установите последовател</w:t>
            </w:r>
            <w:r>
              <w:rPr>
                <w:i/>
                <w:iCs/>
              </w:rPr>
              <w:t>ь</w:t>
            </w:r>
            <w:r>
              <w:rPr>
                <w:i/>
                <w:iCs/>
              </w:rPr>
              <w:t>ность.</w:t>
            </w:r>
          </w:p>
          <w:p w:rsidR="0022686C" w:rsidRDefault="0022686C" w:rsidP="0022686C">
            <w:pPr>
              <w:jc w:val="both"/>
              <w:rPr>
                <w:i/>
                <w:iCs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Расположите этапы организации учебного иссл</w:t>
            </w:r>
            <w:r>
              <w:t>е</w:t>
            </w:r>
            <w:r>
              <w:t>дования по физике в порядке, соответствующем принципам проблемного обучения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1) выдвижение и обоснование гипотез для решения проблемы;</w:t>
            </w:r>
            <w:r>
              <w:br/>
              <w:t>2) осознание учащимися противоречия и формул</w:t>
            </w:r>
            <w:r>
              <w:t>и</w:t>
            </w:r>
            <w:r>
              <w:t>ровка учебной проблемы;</w:t>
            </w:r>
            <w:r>
              <w:br/>
              <w:t>3) планирование и проведение эксперимента для проверки гипотез;</w:t>
            </w:r>
            <w:r>
              <w:br/>
              <w:t>4) анализ результатов, их интерпретация и форм</w:t>
            </w:r>
            <w:r>
              <w:t>у</w:t>
            </w:r>
            <w:r>
              <w:t>лировка выводов;</w:t>
            </w:r>
            <w:r>
              <w:br/>
              <w:t>5) создание проблемной ситуации на основе физ</w:t>
            </w:r>
            <w:r>
              <w:t>и</w:t>
            </w:r>
            <w:r>
              <w:t>ческого явления или опыта;</w:t>
            </w:r>
            <w:r>
              <w:br/>
              <w:t>6) сопоставление полученных выводов с исходной гипотезой и научным знанием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09"/>
              <w:gridCol w:w="909"/>
              <w:gridCol w:w="909"/>
              <w:gridCol w:w="909"/>
              <w:gridCol w:w="909"/>
              <w:gridCol w:w="909"/>
            </w:tblGrid>
            <w:tr w:rsidR="0022686C"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909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spacing w:before="90" w:afterAutospacing="1"/>
              <w:jc w:val="center"/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521346</w:t>
            </w:r>
          </w:p>
          <w:p w:rsidR="0022686C" w:rsidRDefault="0022686C" w:rsidP="0022686C">
            <w:pPr>
              <w:spacing w:before="90" w:afterAutospacing="1"/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0228DB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8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69786F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0228DB">
              <w:rPr>
                <w:rFonts w:ascii="Times New Roman" w:hAnsi="Times New Roman" w:cs="Times New Roman"/>
                <w:i/>
                <w:iCs/>
              </w:rPr>
              <w:t>Прочитайте текст и</w:t>
            </w:r>
            <w:r>
              <w:rPr>
                <w:rFonts w:ascii="Times New Roman" w:hAnsi="Times New Roman" w:cs="Times New Roman"/>
                <w:i/>
                <w:iCs/>
              </w:rPr>
              <w:t xml:space="preserve"> установите последовател</w:t>
            </w:r>
            <w:r>
              <w:rPr>
                <w:rFonts w:ascii="Times New Roman" w:hAnsi="Times New Roman" w:cs="Times New Roman"/>
                <w:i/>
                <w:iCs/>
              </w:rPr>
              <w:t>ь</w:t>
            </w:r>
            <w:r>
              <w:rPr>
                <w:rFonts w:ascii="Times New Roman" w:hAnsi="Times New Roman" w:cs="Times New Roman"/>
                <w:i/>
                <w:iCs/>
              </w:rPr>
              <w:t>ность.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Восстановите логическую последовательность эт</w:t>
            </w:r>
            <w:r w:rsidRPr="000228DB">
              <w:rPr>
                <w:kern w:val="2"/>
              </w:rPr>
              <w:t>а</w:t>
            </w:r>
            <w:r w:rsidRPr="000228DB">
              <w:rPr>
                <w:kern w:val="2"/>
              </w:rPr>
              <w:t>пов профессионального развития педагога во время педагогической практики, от начального к итогов</w:t>
            </w:r>
            <w:r w:rsidRPr="000228DB">
              <w:rPr>
                <w:kern w:val="2"/>
              </w:rPr>
              <w:t>о</w:t>
            </w:r>
            <w:r w:rsidRPr="000228DB">
              <w:rPr>
                <w:kern w:val="2"/>
              </w:rPr>
              <w:t>му.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1) анализ и самоанализ проведенных уроков;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2) изучение учебного плана, программы и метод</w:t>
            </w:r>
            <w:r w:rsidRPr="000228DB">
              <w:rPr>
                <w:kern w:val="2"/>
              </w:rPr>
              <w:t>и</w:t>
            </w:r>
            <w:r w:rsidRPr="000228DB">
              <w:rPr>
                <w:kern w:val="2"/>
              </w:rPr>
              <w:t>ческих материалов;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3) проведение пробных и зачетных уроков;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4) наблюдение за уроками опытного педаг</w:t>
            </w:r>
            <w:r w:rsidRPr="000228DB">
              <w:rPr>
                <w:kern w:val="2"/>
              </w:rPr>
              <w:t>о</w:t>
            </w:r>
            <w:r w:rsidRPr="000228DB">
              <w:rPr>
                <w:kern w:val="2"/>
              </w:rPr>
              <w:t>га-наставника;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  <w:r w:rsidRPr="000228DB">
              <w:rPr>
                <w:kern w:val="2"/>
              </w:rPr>
              <w:t>5) планирование учебных занятий, разработка ко</w:t>
            </w:r>
            <w:r w:rsidRPr="000228DB">
              <w:rPr>
                <w:kern w:val="2"/>
              </w:rPr>
              <w:t>н</w:t>
            </w:r>
            <w:r w:rsidRPr="000228DB">
              <w:rPr>
                <w:kern w:val="2"/>
              </w:rPr>
              <w:t>спектов.</w:t>
            </w:r>
          </w:p>
          <w:p w:rsidR="0022686C" w:rsidRPr="000228DB" w:rsidRDefault="0022686C" w:rsidP="0022686C">
            <w:pPr>
              <w:jc w:val="both"/>
              <w:rPr>
                <w:kern w:val="2"/>
              </w:rPr>
            </w:pPr>
          </w:p>
          <w:p w:rsidR="0022686C" w:rsidRPr="000228DB" w:rsidRDefault="0022686C" w:rsidP="0022686C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0228DB">
              <w:rPr>
                <w:rFonts w:ascii="Times New Roman" w:hAnsi="Times New Roman" w:cs="Times New Roman"/>
              </w:rPr>
              <w:t>Запишите соответствующую последовательность цифр слева направо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59"/>
              <w:gridCol w:w="1059"/>
              <w:gridCol w:w="1059"/>
              <w:gridCol w:w="1060"/>
              <w:gridCol w:w="1060"/>
            </w:tblGrid>
            <w:tr w:rsidR="0022686C" w:rsidRPr="000228DB" w:rsidTr="00EC5822">
              <w:tc>
                <w:tcPr>
                  <w:tcW w:w="1059" w:type="dxa"/>
                </w:tcPr>
                <w:p w:rsidR="0022686C" w:rsidRPr="000228DB" w:rsidRDefault="0022686C" w:rsidP="0022686C">
                  <w:pPr>
                    <w:jc w:val="both"/>
                    <w:rPr>
                      <w:kern w:val="2"/>
                    </w:rPr>
                  </w:pPr>
                </w:p>
              </w:tc>
              <w:tc>
                <w:tcPr>
                  <w:tcW w:w="1059" w:type="dxa"/>
                </w:tcPr>
                <w:p w:rsidR="0022686C" w:rsidRPr="000228DB" w:rsidRDefault="0022686C" w:rsidP="0022686C">
                  <w:pPr>
                    <w:jc w:val="both"/>
                    <w:rPr>
                      <w:kern w:val="2"/>
                    </w:rPr>
                  </w:pPr>
                </w:p>
              </w:tc>
              <w:tc>
                <w:tcPr>
                  <w:tcW w:w="1059" w:type="dxa"/>
                </w:tcPr>
                <w:p w:rsidR="0022686C" w:rsidRPr="000228DB" w:rsidRDefault="0022686C" w:rsidP="0022686C">
                  <w:pPr>
                    <w:jc w:val="both"/>
                    <w:rPr>
                      <w:kern w:val="2"/>
                    </w:rPr>
                  </w:pPr>
                </w:p>
              </w:tc>
              <w:tc>
                <w:tcPr>
                  <w:tcW w:w="1060" w:type="dxa"/>
                </w:tcPr>
                <w:p w:rsidR="0022686C" w:rsidRPr="000228DB" w:rsidRDefault="0022686C" w:rsidP="0022686C">
                  <w:pPr>
                    <w:jc w:val="both"/>
                    <w:rPr>
                      <w:kern w:val="2"/>
                    </w:rPr>
                  </w:pPr>
                </w:p>
              </w:tc>
              <w:tc>
                <w:tcPr>
                  <w:tcW w:w="1060" w:type="dxa"/>
                </w:tcPr>
                <w:p w:rsidR="0022686C" w:rsidRPr="000228DB" w:rsidRDefault="0022686C" w:rsidP="0022686C">
                  <w:pPr>
                    <w:jc w:val="both"/>
                    <w:rPr>
                      <w:kern w:val="2"/>
                    </w:rPr>
                  </w:pPr>
                </w:p>
              </w:tc>
            </w:tr>
          </w:tbl>
          <w:p w:rsidR="0022686C" w:rsidRPr="000228DB" w:rsidRDefault="0022686C" w:rsidP="0022686C">
            <w:pPr>
              <w:jc w:val="both"/>
              <w:rPr>
                <w:kern w:val="2"/>
              </w:rPr>
            </w:pP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0228DB" w:rsidRDefault="0022686C" w:rsidP="0022686C">
            <w:pPr>
              <w:jc w:val="center"/>
              <w:rPr>
                <w:szCs w:val="28"/>
              </w:rPr>
            </w:pPr>
            <w:r w:rsidRPr="000228DB">
              <w:rPr>
                <w:kern w:val="2"/>
              </w:rPr>
              <w:t>24531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jc w:val="center"/>
            </w:pPr>
            <w:r>
              <w:t>ПК-4.1</w:t>
            </w:r>
          </w:p>
          <w:p w:rsidR="0022686C" w:rsidRPr="000228DB" w:rsidRDefault="00953F85" w:rsidP="0022686C">
            <w:pPr>
              <w:jc w:val="center"/>
              <w:rPr>
                <w:kern w:val="2"/>
              </w:rPr>
            </w:pPr>
            <w:hyperlink r:id="rId65" w:tgtFrame="_blank" w:tooltip="Педагогическая (производственная) практика" w:history="1">
              <w:r w:rsidR="0022686C" w:rsidRPr="000228DB">
                <w:rPr>
                  <w:kern w:val="2"/>
                </w:rPr>
                <w:t>Педаг</w:t>
              </w:r>
              <w:r w:rsidR="0022686C" w:rsidRPr="000228DB">
                <w:rPr>
                  <w:kern w:val="2"/>
                </w:rPr>
                <w:t>о</w:t>
              </w:r>
              <w:r w:rsidR="0022686C" w:rsidRPr="000228DB">
                <w:rPr>
                  <w:kern w:val="2"/>
                </w:rPr>
                <w:t>гическая практика</w:t>
              </w:r>
            </w:hyperlink>
          </w:p>
          <w:p w:rsidR="0022686C" w:rsidRPr="000228DB" w:rsidRDefault="0022686C" w:rsidP="0022686C">
            <w:pPr>
              <w:jc w:val="center"/>
            </w:pP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9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: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Какой компонент плазменной установки отвечает за фиксацию электрической дуги?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газовая система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магнитная система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система охлаждения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вакуумная система.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Cs/>
              </w:rPr>
              <w:lastRenderedPageBreak/>
              <w:t>Ответ:</w:t>
            </w:r>
            <w:r>
              <w:rPr>
                <w:rFonts w:ascii="Times New Roman" w:hAnsi="Times New Roman" w:cs="Times New Roman"/>
                <w:i/>
              </w:rPr>
              <w:t>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2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5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lastRenderedPageBreak/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80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Установите последовательность процессов при плазменном напылении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нагрев материала до плавления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перенос расплава на поверхность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формирование покрытия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охлаждение и затвердевание.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Запишите соответствующую последовательность цифр слева направо: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36"/>
              <w:gridCol w:w="1336"/>
              <w:gridCol w:w="1336"/>
              <w:gridCol w:w="1337"/>
            </w:tblGrid>
            <w:tr w:rsidR="0022686C" w:rsidTr="00600747">
              <w:tc>
                <w:tcPr>
                  <w:tcW w:w="1336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6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6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337" w:type="dxa"/>
                </w:tcPr>
                <w:p w:rsidR="0022686C" w:rsidRDefault="0022686C" w:rsidP="0022686C">
                  <w:pPr>
                    <w:pStyle w:val="af8"/>
                    <w:tabs>
                      <w:tab w:val="left" w:pos="211"/>
                    </w:tabs>
                    <w:spacing w:after="0" w:line="240" w:lineRule="auto"/>
                    <w:ind w:left="0"/>
                    <w:jc w:val="both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t>1234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5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1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tabs>
                <w:tab w:val="left" w:pos="21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Установите соответствие между типом пла</w:t>
            </w:r>
            <w:r>
              <w:rPr>
                <w:i/>
                <w:iCs/>
              </w:rPr>
              <w:t>з</w:t>
            </w:r>
            <w:r>
              <w:rPr>
                <w:i/>
                <w:iCs/>
              </w:rPr>
              <w:t>мотрона и его применением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дуговой плазмотрон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индукционный плазмотрон;</w:t>
            </w:r>
          </w:p>
          <w:p w:rsidR="0022686C" w:rsidRDefault="0022686C" w:rsidP="0022686C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высокочастотный плазмотрон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А) нанесение покрытий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Б) резка металлов;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  <w:r>
              <w:t>В) синтез наноматериалов.</w:t>
            </w:r>
          </w:p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  <w:p w:rsidR="0022686C" w:rsidRDefault="0022686C" w:rsidP="0022686C">
            <w:pPr>
              <w:tabs>
                <w:tab w:val="left" w:pos="250"/>
              </w:tabs>
              <w:jc w:val="both"/>
            </w:pPr>
            <w:r>
              <w:t>Запишите выбранные буквы под соответствующими цифрами: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85"/>
              <w:gridCol w:w="1785"/>
              <w:gridCol w:w="1785"/>
            </w:tblGrid>
            <w:tr w:rsidR="0022686C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center"/>
                  </w:pPr>
                  <w:r>
                    <w:t>3</w:t>
                  </w:r>
                </w:p>
              </w:tc>
            </w:tr>
            <w:tr w:rsidR="0022686C"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  <w:tc>
                <w:tcPr>
                  <w:tcW w:w="1785" w:type="dxa"/>
                </w:tcPr>
                <w:p w:rsidR="0022686C" w:rsidRDefault="0022686C" w:rsidP="0022686C">
                  <w:pPr>
                    <w:tabs>
                      <w:tab w:val="left" w:pos="211"/>
                    </w:tabs>
                    <w:jc w:val="both"/>
                  </w:pPr>
                </w:p>
              </w:tc>
            </w:tr>
          </w:tbl>
          <w:p w:rsidR="0022686C" w:rsidRDefault="0022686C" w:rsidP="0022686C">
            <w:pPr>
              <w:tabs>
                <w:tab w:val="left" w:pos="211"/>
              </w:tabs>
              <w:jc w:val="both"/>
            </w:pP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t>1Б2А3В</w:t>
            </w:r>
          </w:p>
        </w:tc>
        <w:tc>
          <w:tcPr>
            <w:tcW w:w="1162" w:type="dxa"/>
          </w:tcPr>
          <w:p w:rsidR="0022686C" w:rsidRDefault="0022686C" w:rsidP="0022686C">
            <w:pPr>
              <w:jc w:val="center"/>
            </w:pPr>
            <w:r>
              <w:t>ПК-5.1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trHeight w:val="4622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2</w:t>
            </w:r>
          </w:p>
        </w:tc>
        <w:tc>
          <w:tcPr>
            <w:tcW w:w="5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 w:rsidRPr="007716CA">
              <w:rPr>
                <w:rFonts w:ascii="Times New Roman" w:hAnsi="Times New Roman" w:cs="Times New Roman"/>
                <w:i/>
              </w:rPr>
              <w:t>Прочитайте текст, выберите правильный ответ</w:t>
            </w:r>
            <w:r>
              <w:rPr>
                <w:rFonts w:ascii="Times New Roman" w:hAnsi="Times New Roman" w:cs="Times New Roman"/>
                <w:i/>
              </w:rPr>
              <w:t>.</w:t>
            </w:r>
          </w:p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</w:p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7716CA">
              <w:rPr>
                <w:rFonts w:ascii="Times New Roman" w:hAnsi="Times New Roman" w:cs="Times New Roman"/>
              </w:rPr>
              <w:t>Какое из перечисленных утверждений наиболее точно описывает ключевое отличие лазерной лок</w:t>
            </w:r>
            <w:r w:rsidRPr="007716CA">
              <w:rPr>
                <w:rFonts w:ascii="Times New Roman" w:hAnsi="Times New Roman" w:cs="Times New Roman"/>
              </w:rPr>
              <w:t>а</w:t>
            </w:r>
            <w:r w:rsidRPr="007716CA">
              <w:rPr>
                <w:rFonts w:ascii="Times New Roman" w:hAnsi="Times New Roman" w:cs="Times New Roman"/>
              </w:rPr>
              <w:t>ции от радиолокации?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7716CA">
              <w:rPr>
                <w:rFonts w:ascii="Times New Roman" w:hAnsi="Times New Roman" w:cs="Times New Roman"/>
              </w:rPr>
              <w:t>1) лазерная локация используется только военными, а радиолокация — в гражданских целях;</w:t>
            </w:r>
            <w:r w:rsidRPr="007716CA">
              <w:rPr>
                <w:rFonts w:ascii="Times New Roman" w:hAnsi="Times New Roman" w:cs="Times New Roman"/>
              </w:rPr>
              <w:br/>
              <w:t>2) лазерная локация основана на излучении звук</w:t>
            </w:r>
            <w:r w:rsidRPr="007716CA">
              <w:rPr>
                <w:rFonts w:ascii="Times New Roman" w:hAnsi="Times New Roman" w:cs="Times New Roman"/>
              </w:rPr>
              <w:t>о</w:t>
            </w:r>
            <w:r w:rsidRPr="007716CA">
              <w:rPr>
                <w:rFonts w:ascii="Times New Roman" w:hAnsi="Times New Roman" w:cs="Times New Roman"/>
              </w:rPr>
              <w:t>вых волн, а радиолокация — электромагнитных;</w:t>
            </w:r>
            <w:r w:rsidRPr="007716CA">
              <w:rPr>
                <w:rFonts w:ascii="Times New Roman" w:hAnsi="Times New Roman" w:cs="Times New Roman"/>
              </w:rPr>
              <w:br/>
              <w:t>3) лазерная локация использует более короткие волны оптического диапазона, что позволяет д</w:t>
            </w:r>
            <w:r w:rsidRPr="007716CA">
              <w:rPr>
                <w:rFonts w:ascii="Times New Roman" w:hAnsi="Times New Roman" w:cs="Times New Roman"/>
              </w:rPr>
              <w:t>о</w:t>
            </w:r>
            <w:r w:rsidRPr="007716CA">
              <w:rPr>
                <w:rFonts w:ascii="Times New Roman" w:hAnsi="Times New Roman" w:cs="Times New Roman"/>
              </w:rPr>
              <w:t>биться высокой точности и разрешения;</w:t>
            </w:r>
            <w:r w:rsidRPr="007716CA">
              <w:rPr>
                <w:rFonts w:ascii="Times New Roman" w:hAnsi="Times New Roman" w:cs="Times New Roman"/>
              </w:rPr>
              <w:br/>
              <w:t>4) лазерная локация может работать только в безо</w:t>
            </w:r>
            <w:r w:rsidRPr="007716CA">
              <w:rPr>
                <w:rFonts w:ascii="Times New Roman" w:hAnsi="Times New Roman" w:cs="Times New Roman"/>
              </w:rPr>
              <w:t>б</w:t>
            </w:r>
            <w:r w:rsidRPr="007716CA">
              <w:rPr>
                <w:rFonts w:ascii="Times New Roman" w:hAnsi="Times New Roman" w:cs="Times New Roman"/>
              </w:rPr>
              <w:t>лачную погоду, а радиолокация — в любых услов</w:t>
            </w:r>
            <w:r w:rsidRPr="007716CA">
              <w:rPr>
                <w:rFonts w:ascii="Times New Roman" w:hAnsi="Times New Roman" w:cs="Times New Roman"/>
              </w:rPr>
              <w:t>и</w:t>
            </w:r>
            <w:r w:rsidRPr="007716CA">
              <w:rPr>
                <w:rFonts w:ascii="Times New Roman" w:hAnsi="Times New Roman" w:cs="Times New Roman"/>
              </w:rPr>
              <w:t>ях.</w:t>
            </w:r>
          </w:p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7716CA">
              <w:rPr>
                <w:rFonts w:ascii="Times New Roman" w:hAnsi="Times New Roman" w:cs="Times New Roman"/>
              </w:rPr>
              <w:t>Ответ:_________________________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 w:rsidRPr="007716C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2686C" w:rsidRPr="007716CA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 w:rsidRPr="007716CA">
              <w:rPr>
                <w:rFonts w:ascii="Times New Roman" w:hAnsi="Times New Roman" w:cs="Times New Roman"/>
              </w:rPr>
              <w:t xml:space="preserve">ПК-5.1 </w:t>
            </w:r>
            <w:hyperlink r:id="rId66" w:tgtFrame="_blank" w:tooltip="Производственная практика" w:history="1">
              <w:r w:rsidRPr="007716CA">
                <w:rPr>
                  <w:rFonts w:ascii="Times New Roman" w:hAnsi="Times New Roman" w:cs="Times New Roman"/>
                </w:rPr>
                <w:t>Прои</w:t>
              </w:r>
              <w:r w:rsidRPr="007716CA">
                <w:rPr>
                  <w:rFonts w:ascii="Times New Roman" w:hAnsi="Times New Roman" w:cs="Times New Roman"/>
                </w:rPr>
                <w:t>з</w:t>
              </w:r>
              <w:r w:rsidRPr="007716CA">
                <w:rPr>
                  <w:rFonts w:ascii="Times New Roman" w:hAnsi="Times New Roman" w:cs="Times New Roman"/>
                </w:rPr>
                <w:t>во</w:t>
              </w:r>
              <w:r w:rsidRPr="007716CA">
                <w:rPr>
                  <w:rFonts w:ascii="Times New Roman" w:hAnsi="Times New Roman" w:cs="Times New Roman"/>
                </w:rPr>
                <w:t>д</w:t>
              </w:r>
              <w:r w:rsidRPr="007716CA">
                <w:rPr>
                  <w:rFonts w:ascii="Times New Roman" w:hAnsi="Times New Roman" w:cs="Times New Roman"/>
                </w:rPr>
                <w:t>ственная практика</w:t>
              </w:r>
            </w:hyperlink>
          </w:p>
        </w:tc>
      </w:tr>
      <w:tr w:rsidR="0022686C" w:rsidTr="008E5A84">
        <w:trPr>
          <w:jc w:val="center"/>
        </w:trPr>
        <w:tc>
          <w:tcPr>
            <w:tcW w:w="709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3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 w:rsidRPr="00863B71">
              <w:rPr>
                <w:rFonts w:ascii="Times New Roman" w:hAnsi="Times New Roman" w:cs="Times New Roman"/>
                <w:i/>
              </w:rPr>
              <w:t xml:space="preserve">Посмотрите на рисунок и дайте ответ. </w:t>
            </w:r>
          </w:p>
          <w:p w:rsidR="0022686C" w:rsidRPr="00863B71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</w:p>
          <w:p w:rsidR="0022686C" w:rsidRPr="00863B71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863B71">
              <w:rPr>
                <w:rFonts w:ascii="Times New Roman" w:hAnsi="Times New Roman" w:cs="Times New Roman"/>
              </w:rPr>
              <w:t>Какой уровень в данном случае является метаст</w:t>
            </w:r>
            <w:r w:rsidRPr="00863B71">
              <w:rPr>
                <w:rFonts w:ascii="Times New Roman" w:hAnsi="Times New Roman" w:cs="Times New Roman"/>
              </w:rPr>
              <w:t>а</w:t>
            </w:r>
            <w:r w:rsidRPr="00863B71">
              <w:rPr>
                <w:rFonts w:ascii="Times New Roman" w:hAnsi="Times New Roman" w:cs="Times New Roman"/>
              </w:rPr>
              <w:t>бильным?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noProof/>
                <w:kern w:val="0"/>
                <w:sz w:val="28"/>
                <w:szCs w:val="28"/>
                <w:lang w:eastAsia="ru-RU"/>
              </w:rPr>
              <mc:AlternateContent>
                <mc:Choice Requires="wpg">
                  <w:drawing>
                    <wp:inline distT="0" distB="0" distL="0" distR="0" wp14:anchorId="60B412AA" wp14:editId="773CFCB0">
                      <wp:extent cx="2933700" cy="1533525"/>
                      <wp:effectExtent l="0" t="38100" r="0" b="9525"/>
                      <wp:docPr id="79" name="Группа 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33700" cy="1533525"/>
                                <a:chOff x="0" y="0"/>
                                <a:chExt cx="4479" cy="2516"/>
                              </a:xfrm>
                            </wpg:grpSpPr>
                            <wps:wsp>
                              <wps:cNvPr id="80" name="Text Box 3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7" y="1620"/>
                                  <a:ext cx="78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952B3D" w:rsidRDefault="00952B3D">
                                    <w:r>
                                      <w:rPr>
                                        <w:rFonts w:eastAsia="Calibri"/>
                                        <w:sz w:val="28"/>
                                      </w:rPr>
                                      <w:object w:dxaOrig="288" w:dyaOrig="204">
                                        <v:shape id="_x0000_i1055" type="#_x0000_t75" style="width:14.25pt;height:10.5pt" o:ole="">
                                          <v:imagedata r:id="rId67" o:title=""/>
                                        </v:shape>
                                        <o:OLEObject Type="Embed" ProgID="Equation.3" ShapeID="_x0000_i1055" DrawAspect="Content" ObjectID="_1823239219" r:id="rId68"/>
                                      </w:object>
                                    </w:r>
                                    <w:r>
                                      <w:rPr>
                                        <w:rFonts w:eastAsia="Calibri"/>
                                        <w:sz w:val="28"/>
                                      </w:rPr>
                                      <w:object w:dxaOrig="204" w:dyaOrig="144">
                                        <v:shape id="_x0000_i1056" type="#_x0000_t75" style="width:10.5pt;height:7.5pt" o:ole="">
                                          <v:imagedata r:id="rId69" o:title=""/>
                                        </v:shape>
                                        <o:OLEObject Type="Embed" ProgID="Equation.3" ShapeID="_x0000_i1056" DrawAspect="Content" ObjectID="_1823239220" r:id="rId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1" name="Group 396"/>
                              <wpg:cNvGrpSpPr/>
                              <wpg:grpSpPr>
                                <a:xfrm>
                                  <a:off x="0" y="0"/>
                                  <a:ext cx="4479" cy="2516"/>
                                  <a:chOff x="0" y="0"/>
                                  <a:chExt cx="4479" cy="2516"/>
                                </a:xfrm>
                              </wpg:grpSpPr>
                              <wps:wsp>
                                <wps:cNvPr id="82" name="Text Box 3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53" y="1275"/>
                                    <a:ext cx="1080" cy="5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952B3D" w:rsidRDefault="00952B3D">
                                      <w:pPr>
                                        <w:jc w:val="center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3 (ВЛР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" name="Text Box 3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2156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952B3D" w:rsidRDefault="00952B3D">
                                      <w:pPr>
                                        <w:jc w:val="center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" name="Text Box 3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719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952B3D" w:rsidRDefault="00952B3D">
                                      <w:pPr>
                                        <w:jc w:val="center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5" name="Group 400"/>
                                <wpg:cNvGrpSpPr/>
                                <wpg:grpSpPr>
                                  <a:xfrm>
                                    <a:off x="293" y="0"/>
                                    <a:ext cx="3487" cy="2356"/>
                                    <a:chOff x="293" y="0"/>
                                    <a:chExt cx="3487" cy="2356"/>
                                  </a:xfrm>
                                </wpg:grpSpPr>
                                <wps:wsp>
                                  <wps:cNvPr id="86" name="Line 4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3" y="900"/>
                                      <a:ext cx="0" cy="14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sm" len="lg"/>
                                      <a:tailEnd type="none" w="med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87" name="Line 4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3" y="2340"/>
                                      <a:ext cx="3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none" w="med" len="lg"/>
                                    </a:ln>
                                  </wps:spPr>
                                  <wps:bodyPr/>
                                </wps:wsp>
                                <wpg:grpSp>
                                  <wpg:cNvPr id="88" name="Group 403"/>
                                  <wpg:cNvGrpSpPr/>
                                  <wpg:grpSpPr>
                                    <a:xfrm>
                                      <a:off x="293" y="0"/>
                                      <a:ext cx="2340" cy="902"/>
                                      <a:chOff x="293" y="0"/>
                                      <a:chExt cx="2340" cy="1260"/>
                                    </a:xfrm>
                                  </wpg:grpSpPr>
                                  <wpg:grpSp>
                                    <wpg:cNvPr id="89" name="Group 404"/>
                                    <wpg:cNvGrpSpPr/>
                                    <wpg:grpSpPr>
                                      <a:xfrm>
                                        <a:off x="293" y="0"/>
                                        <a:ext cx="2340" cy="540"/>
                                        <a:chOff x="293" y="0"/>
                                        <a:chExt cx="2340" cy="540"/>
                                      </a:xfrm>
                                    </wpg:grpSpPr>
                                    <wps:wsp>
                                      <wps:cNvPr id="90" name="Line 40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1" name="Line 40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18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" name="Line 40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36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3" name="Line 40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54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94" name="Group 409"/>
                                    <wpg:cNvGrpSpPr/>
                                    <wpg:grpSpPr>
                                      <a:xfrm>
                                        <a:off x="293" y="720"/>
                                        <a:ext cx="2340" cy="540"/>
                                        <a:chOff x="293" y="720"/>
                                        <a:chExt cx="2340" cy="540"/>
                                      </a:xfrm>
                                    </wpg:grpSpPr>
                                    <wps:wsp>
                                      <wps:cNvPr id="95" name="Line 4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72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6" name="Line 4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90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7" name="Line 41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108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8" name="Line 4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3" y="1260"/>
                                          <a:ext cx="23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none" w="med" len="lg"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99" name="Line 4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453" y="1620"/>
                                      <a:ext cx="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none" w="med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0" name="Line 4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70" y="0"/>
                                      <a:ext cx="0" cy="23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sm" len="lg"/>
                                      <a:tailEnd type="none" w="med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1" name="Line 4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10" y="0"/>
                                      <a:ext cx="0" cy="23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triangl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2" name="Line 4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53" y="900"/>
                                      <a:ext cx="0" cy="14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lg"/>
                                      <a:tailEnd type="triangl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3" name="Line 4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093" y="900"/>
                                      <a:ext cx="720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triangl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4" name="Line 4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16" y="1620"/>
                                      <a:ext cx="0" cy="49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triangle" w="sm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5" name="Line 4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453" y="2118"/>
                                      <a:ext cx="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none" w="med" len="lg"/>
                                    </a:ln>
                                  </wps:spPr>
                                  <wps:bodyPr/>
                                </wps:wsp>
                                <wps:wsp>
                                  <wps:cNvPr id="106" name="Line 4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00" y="2118"/>
                                      <a:ext cx="0" cy="23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5875">
                                      <a:solidFill>
                                        <a:srgbClr val="000000"/>
                                      </a:solidFill>
                                      <a:round/>
                                      <a:tailEnd type="triangle" w="sm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07" name="Line 4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57" y="1980"/>
                                      <a:ext cx="82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tailEnd type="triangle" w="sm" len="lg"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08" name="Text Box 4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99" y="1985"/>
                                    <a:ext cx="1080" cy="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952B3D" w:rsidRDefault="00952B3D">
                                      <w:pPr>
                                        <w:jc w:val="center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2 (НЛР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79" o:spid="_x0000_s1026" style="width:231pt;height:120.75pt;mso-position-horizontal-relative:char;mso-position-vertical-relative:line" coordsize="4479,2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95" o:spid="_x0000_s1027" type="#_x0000_t202" style="position:absolute;left:2787;top:1620;width:784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952B3D" w:rsidRDefault="00952B3D">
                              <w:r>
                                <w:rPr>
                                  <w:rFonts w:eastAsia="Calibri"/>
                                  <w:sz w:val="28"/>
                                </w:rPr>
                                <w:object w:dxaOrig="288" w:dyaOrig="204">
                                  <v:shape id="_x0000_i1055" type="#_x0000_t75" style="width:14.25pt;height:10.5pt" o:ole="">
                                    <v:imagedata r:id="rId71" o:title=""/>
                                  </v:shape>
                                  <o:OLEObject Type="Embed" ProgID="Equation.3" ShapeID="_x0000_i1055" DrawAspect="Content" ObjectID="_1822323665" r:id="rId72"/>
                                </w:object>
                              </w:r>
                              <w:r>
                                <w:rPr>
                                  <w:rFonts w:eastAsia="Calibri"/>
                                  <w:sz w:val="28"/>
                                </w:rPr>
                                <w:object w:dxaOrig="204" w:dyaOrig="144">
                                  <v:shape id="_x0000_i1056" type="#_x0000_t75" style="width:10.5pt;height:7.5pt" o:ole="">
                                    <v:imagedata r:id="rId73" o:title=""/>
                                  </v:shape>
                                  <o:OLEObject Type="Embed" ProgID="Equation.3" ShapeID="_x0000_i1056" DrawAspect="Content" ObjectID="_1822323666" r:id="rId74"/>
                                </w:object>
                              </w:r>
                            </w:p>
                          </w:txbxContent>
                        </v:textbox>
                      </v:shape>
                      <v:group id="Group 396" o:spid="_x0000_s1028" style="position:absolute;width:4479;height:2516" coordsize="4479,25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<v:shape id="Text Box 397" o:spid="_x0000_s1029" type="#_x0000_t202" style="position:absolute;left:3353;top:1275;width:1080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  <v:textbox>
                            <w:txbxContent>
                              <w:p w:rsidR="00952B3D" w:rsidRDefault="00952B3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 (ВЛР)</w:t>
                                </w:r>
                              </w:p>
                            </w:txbxContent>
                          </v:textbox>
                        </v:shape>
                        <v:shape id="Text Box 398" o:spid="_x0000_s1030" type="#_x0000_t202" style="position:absolute;top:215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  <v:textbox>
                            <w:txbxContent>
                              <w:p w:rsidR="00952B3D" w:rsidRDefault="00952B3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99" o:spid="_x0000_s1031" type="#_x0000_t202" style="position:absolute;top:71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  <v:textbox>
                            <w:txbxContent>
                              <w:p w:rsidR="00952B3D" w:rsidRDefault="00952B3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group id="Group 400" o:spid="_x0000_s1032" style="position:absolute;left:293;width:3487;height:2356" coordorigin="293" coordsize="3487,2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  <v:line id="Line 401" o:spid="_x0000_s1033" style="position:absolute;visibility:visible;mso-wrap-style:square" from="833,900" to="833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iZ+8MAAADbAAAADwAAAGRycy9kb3ducmV2LnhtbESPQWvCQBSE7wX/w/IEb80mPYiNrkGE&#10;QA9eagt6fMk+k5Ds27C7avrvXUHocZiZb5hNMZlB3Mj5zrKCLElBENdWd9wo+P0p31cgfEDWOFgm&#10;BX/kodjO3jaYa3vnb7odQyMihH2OCtoQxlxKX7dk0Cd2JI7exTqDIUrXSO3wHuFmkB9pupQGO44L&#10;LY60b6nuj1ejoOkP5clUlcuy82d6smU9lvuDUov5tFuDCDSF//Cr/aUVrJbw/BJ/gN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YmfvDAAAA2wAAAA8AAAAAAAAAAAAA&#10;AAAAoQIAAGRycy9kb3ducmV2LnhtbFBLBQYAAAAABAAEAPkAAACRAwAAAAA=&#10;" strokeweight="1.25pt">
                            <v:stroke startarrow="block" startarrowwidth="narrow" startarrowlength="long" endarrowlength="long"/>
                          </v:line>
                          <v:line id="Line 402" o:spid="_x0000_s1034" style="position:absolute;visibility:visible;mso-wrap-style:square" from="293,2340" to="3533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LTP8IAAADbAAAADwAAAGRycy9kb3ducmV2LnhtbESPQYvCMBSE74L/ITzBm03dg5ZqFHV1&#10;kb1ZvXh7NM+2tHkpTbTdf28WFvY4zMw3zHo7mEa8qHOVZQXzKAZBnFtdcaHgdj3NEhDOI2tsLJOC&#10;H3Kw3YxHa0y17flCr8wXIkDYpaig9L5NpXR5SQZdZFvi4D1sZ9AH2RVSd9gHuGnkRxwvpMGKw0KJ&#10;LR1KyuvsaRRcTD2P6Turl/vks0n41H/dj4VS08mwW4HwNPj/8F/7rBUkS/j9En6A3L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3LTP8IAAADbAAAADwAAAAAAAAAAAAAA&#10;AAChAgAAZHJzL2Rvd25yZXYueG1sUEsFBgAAAAAEAAQA+QAAAJADAAAAAA==&#10;" strokeweight="1.25pt">
                            <v:stroke endarrowlength="long"/>
                          </v:line>
                          <v:group id="Group 403" o:spid="_x0000_s1035" style="position:absolute;left:293;width:2340;height:902" coordorigin="293" coordsize="23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<v:group id="Group 404" o:spid="_x0000_s1036" style="position:absolute;left:293;width:2340;height:540" coordorigin="293" coordsize="23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  <v:line id="Line 405" o:spid="_x0000_s1037" style="position:absolute;visibility:visible;mso-wrap-style:square" from="293,0" to="263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Ldlr8AAADbAAAADwAAAGRycy9kb3ducmV2LnhtbERPu27CMBTdkfgH6yKxgQMDDSkGlVdV&#10;sSWwdLuKb5Mo8XUUGxL+Hg+VGI/Oe7MbTCMe1LnKsoLFPAJBnFtdcaHgdj3PYhDOI2tsLJOCJznY&#10;bcejDSba9pzSI/OFCCHsElRQet8mUrq8JINublviwP3ZzqAPsCuk7rAP4aaRyyhaSYMVh4YSWzqU&#10;lNfZ3ShITb2I6JLVH/v42MR87r9/T4VS08nw9QnC0+Df4n/3j1awDuvDl/AD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ULdlr8AAADbAAAADwAAAAAAAAAAAAAAAACh&#10;AgAAZHJzL2Rvd25yZXYueG1sUEsFBgAAAAAEAAQA+QAAAI0DAAAAAA==&#10;" strokeweight="1.25pt">
                                <v:stroke endarrowlength="long"/>
                              </v:line>
                              <v:line id="Line 406" o:spid="_x0000_s1038" style="position:absolute;visibility:visible;mso-wrap-style:square" from="293,180" to="2633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54DcMAAADbAAAADwAAAGRycy9kb3ducmV2LnhtbESPQWvCQBSE70L/w/IKvekmHmqMrtLa&#10;KuItsZfeHtlnEpJ9G7Jbk/57VxA8DjPzDbPejqYVV+pdbVlBPItAEBdW11wq+DnvpwkI55E1tpZJ&#10;wT852G5eJmtMtR04o2vuSxEg7FJUUHnfpVK6oiKDbmY74uBdbG/QB9mXUvc4BLhp5TyK3qXBmsNC&#10;hR3tKiqa/M8oyEwTR3TKm8Vn8tUmvB8Ov9+lUm+v48cKhKfRP8OP9lErWMZw/xJ+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OeA3DAAAA2wAAAA8AAAAAAAAAAAAA&#10;AAAAoQIAAGRycy9kb3ducmV2LnhtbFBLBQYAAAAABAAEAPkAAACRAwAAAAA=&#10;" strokeweight="1.25pt">
                                <v:stroke endarrowlength="long"/>
                              </v:line>
                              <v:line id="Line 407" o:spid="_x0000_s1039" style="position:absolute;visibility:visible;mso-wrap-style:square" from="293,360" to="2633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mesQAAADbAAAADwAAAGRycy9kb3ducmV2LnhtbESPQWuDQBSE74X8h+UFeqtrPLTGZBOS&#10;tCmlN00uuT3cFxXdt+Ju1f77bqHQ4zAz3zDb/Ww6MdLgGssKVlEMgri0uuFKwfVyfkpBOI+ssbNM&#10;Cr7JwX63eNhipu3EOY2Fr0SAsMtQQe19n0npypoMusj2xMG728GgD3KopB5wCnDTySSOn6XBhsNC&#10;jT2dairb4ssoyE27iumzaF+O6WuX8nl6v71VSj0u58MGhKfZ/4f/2h9awTqB3y/hB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OZ6xAAAANsAAAAPAAAAAAAAAAAA&#10;AAAAAKECAABkcnMvZG93bnJldi54bWxQSwUGAAAAAAQABAD5AAAAkgMAAAAA&#10;" strokeweight="1.25pt">
                                <v:stroke endarrowlength="long"/>
                              </v:line>
                              <v:line id="Line 408" o:spid="_x0000_s1040" style="position:absolute;visibility:visible;mso-wrap-style:square" from="293,540" to="2633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D4cQAAADbAAAADwAAAGRycy9kb3ducmV2LnhtbESPQWvCQBSE70L/w/IKvelGCzWNbkJt&#10;q0hvSXvx9si+JiHZtyG7Nem/dwXB4zAz3zDbbDKdONPgGssKlosIBHFpdcOVgp/v/TwG4Tyyxs4y&#10;KfgnB1n6MNtiou3IOZ0LX4kAYZeggtr7PpHSlTUZdAvbEwfv1w4GfZBDJfWAY4CbTq6i6EUabDgs&#10;1NjTe01lW/wZBblplxF9Fe16F390Me/Hw+mzUurpcXrbgPA0+Xv41j5qBa/PcP0SfoBM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kEPhxAAAANsAAAAPAAAAAAAAAAAA&#10;AAAAAKECAABkcnMvZG93bnJldi54bWxQSwUGAAAAAAQABAD5AAAAkgMAAAAA&#10;" strokeweight="1.25pt">
                                <v:stroke endarrowlength="long"/>
                              </v:line>
                            </v:group>
                            <v:group id="Group 409" o:spid="_x0000_s1041" style="position:absolute;left:293;top:720;width:2340;height:540" coordorigin="293,720" coordsize="23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  <v:line id="Line 410" o:spid="_x0000_s1042" style="position:absolute;visibility:visible;mso-wrap-style:square" from="293,720" to="2633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V+DsQAAADbAAAADwAAAGRycy9kb3ducmV2LnhtbESPQWvCQBSE70L/w/IKvelGoTWNbkJt&#10;q0hvSXvx9si+JiHZtyG7Nem/dwXB4zAz3zDbbDKdONPgGssKlosIBHFpdcOVgp/v/TwG4Tyyxs4y&#10;KfgnB1n6MNtiou3IOZ0LX4kAYZeggtr7PpHSlTUZdAvbEwfv1w4GfZBDJfWAY4CbTq6i6EUabDgs&#10;1NjTe01lW/wZBblplxF9Fe16F390Me/Hw+mzUurpcXrbgPA0+Xv41j5qBa/PcP0SfoBM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NX4OxAAAANsAAAAPAAAAAAAAAAAA&#10;AAAAAKECAABkcnMvZG93bnJldi54bWxQSwUGAAAAAAQABAD5AAAAkgMAAAAA&#10;" strokeweight="1.25pt">
                                <v:stroke endarrowlength="long"/>
                              </v:line>
                              <v:line id="Line 411" o:spid="_x0000_s1043" style="position:absolute;visibility:visible;mso-wrap-style:square" from="293,900" to="2633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fgecQAAADbAAAADwAAAGRycy9kb3ducmV2LnhtbESPQWuDQBSE74X+h+UVeqtrcjDGZhPS&#10;pgklN20vvT3cFxXdt+Ju1f77bKCQ4zAz3zCb3Ww6MdLgGssKFlEMgri0uuFKwffX8SUF4Tyyxs4y&#10;KfgjB7vt48MGM20nzmksfCUChF2GCmrv+0xKV9Zk0EW2Jw7exQ4GfZBDJfWAU4CbTi7jOJEGGw4L&#10;Nfb0XlPZFr9GQW7aRUznol29pYcu5eN0+vmolHp+mvevIDzN/h7+b39qBesEbl/CD5Db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5+B5xAAAANsAAAAPAAAAAAAAAAAA&#10;AAAAAKECAABkcnMvZG93bnJldi54bWxQSwUGAAAAAAQABAD5AAAAkgMAAAAA&#10;" strokeweight="1.25pt">
                                <v:stroke endarrowlength="long"/>
                              </v:line>
                              <v:line id="Line 412" o:spid="_x0000_s1044" style="position:absolute;visibility:visible;mso-wrap-style:square" from="293,1080" to="2633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tF4sQAAADbAAAADwAAAGRycy9kb3ducmV2LnhtbESPQWuDQBSE74X+h+UVcqtrekiMzSYk&#10;aSylN00uvT3cFxXdt+Ju1P77bqHQ4zAz3zDb/Ww6MdLgGssKllEMgri0uuFKwfWSPScgnEfW2Fkm&#10;Bd/kYL97fNhiqu3EOY2Fr0SAsEtRQe19n0rpypoMusj2xMG72cGgD3KopB5wCnDTyZc4XkmDDYeF&#10;Gns61VS2xd0oyE27jOmzaNfH5K1LOJvev86VUoun+fAKwtPs/8N/7Q+tYLOG3y/hB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q0XixAAAANsAAAAPAAAAAAAAAAAA&#10;AAAAAKECAABkcnMvZG93bnJldi54bWxQSwUGAAAAAAQABAD5AAAAkgMAAAAA&#10;" strokeweight="1.25pt">
                                <v:stroke endarrowlength="long"/>
                              </v:line>
                              <v:line id="Line 413" o:spid="_x0000_s1045" style="position:absolute;visibility:visible;mso-wrap-style:square" from="293,1260" to="2633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TRkL8AAADbAAAADwAAAGRycy9kb3ducmV2LnhtbERPu27CMBTdkfgH6yKxgQMDDSkGlVdV&#10;sSWwdLuKb5Mo8XUUGxL+Hg+VGI/Oe7MbTCMe1LnKsoLFPAJBnFtdcaHgdj3PYhDOI2tsLJOCJznY&#10;bcejDSba9pzSI/OFCCHsElRQet8mUrq8JINublviwP3ZzqAPsCuk7rAP4aaRyyhaSYMVh4YSWzqU&#10;lNfZ3ShITb2I6JLVH/v42MR87r9/T4VS08nw9QnC0+Df4n/3j1awDmPDl/AD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zTRkL8AAADbAAAADwAAAAAAAAAAAAAAAACh&#10;AgAAZHJzL2Rvd25yZXYueG1sUEsFBgAAAAAEAAQA+QAAAI0DAAAAAA==&#10;" strokeweight="1.25pt">
                                <v:stroke endarrowlength="long"/>
                              </v:line>
                            </v:group>
                          </v:group>
                          <v:line id="Line 414" o:spid="_x0000_s1046" style="position:absolute;visibility:visible;mso-wrap-style:square" from="2453,1620" to="3533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h0C8IAAADbAAAADwAAAGRycy9kb3ducmV2LnhtbESPQYvCMBSE74L/ITxhb5q6B63VKLqr&#10;InuzevH2aJ5tafNSmqzt/nsjCHscZuYbZrXpTS0e1LrSsoLpJAJBnFldcq7gejmMYxDOI2usLZOC&#10;P3KwWQ8HK0y07fhMj9TnIkDYJaig8L5JpHRZQQbdxDbEwbvb1qAPss2lbrELcFPLzyiaSYMlh4UC&#10;G/oqKKvSX6PgbKppRD9pNd/F33XMh+542+dKfYz67RKEp97/h9/tk1awWMDrS/gBcv0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h0C8IAAADbAAAADwAAAAAAAAAAAAAA&#10;AAChAgAAZHJzL2Rvd25yZXYueG1sUEsFBgAAAAAEAAQA+QAAAJADAAAAAA==&#10;" strokeweight="1.25pt">
                            <v:stroke endarrowlength="long"/>
                          </v:line>
                          <v:line id="Line 415" o:spid="_x0000_s1047" style="position:absolute;visibility:visible;mso-wrap-style:square" from="470,0" to="47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3JTMQAAADcAAAADwAAAGRycy9kb3ducmV2LnhtbESPQWvDMAyF74X+B6PCbqudHcaW1g2j&#10;ENihl3WD9qjGWhISy8H22uzfT4dBbxLv6b1P22r2o7pSTH1gC8XagCJuguu5tfD1WT++gEoZ2eEY&#10;mCz8UoJqt1xssXThxh90PeZWSQinEi10OU+l1qnpyGNah4lYtO8QPWZZY6tdxJuE+1E/GfOsPfYs&#10;DR1OtO+oGY4/3kI7HOqTv1xiUZxfzSnUzVTvD9Y+rOa3DahMc76b/6/fneAbwZdnZAK9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TclMxAAAANwAAAAPAAAAAAAAAAAA&#10;AAAAAKECAABkcnMvZG93bnJldi54bWxQSwUGAAAAAAQABAD5AAAAkgMAAAAA&#10;" strokeweight="1.25pt">
                            <v:stroke startarrow="block" startarrowwidth="narrow" startarrowlength="long" endarrowlength="long"/>
                          </v:line>
                          <v:line id="Line 416" o:spid="_x0000_s1048" style="position:absolute;visibility:visible;mso-wrap-style:square" from="1910,0" to="191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QdPcIAAADcAAAADwAAAGRycy9kb3ducmV2LnhtbESPT4vCMBDF78J+hzALe9NED6tUU5GF&#10;BY/+qXodmmkbbCaliVq//WZB8DbDe+83b1brwbXiTn2wnjVMJwoEcemN5VpDcfwdL0CEiGyw9Uwa&#10;nhRgnX+MVpgZ/+A93Q+xFgnCIUMNTYxdJmUoG3IYJr4jTlrle4cxrX0tTY+PBHetnCn1LR1aThca&#10;7OinofJ6uLlEUXNn7K47Fqf5E+tzVVzsXmn99TlsliAiDfFtfqW3JtVXU/h/Jk0g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QdPcIAAADcAAAADwAAAAAAAAAAAAAA&#10;AAChAgAAZHJzL2Rvd25yZXYueG1sUEsFBgAAAAAEAAQA+QAAAJADAAAAAA==&#10;" strokeweight="1.25pt">
                            <v:stroke endarrow="block" endarrowwidth="narrow" endarrowlength="long"/>
                          </v:line>
                          <v:line id="Line 417" o:spid="_x0000_s1049" style="position:absolute;visibility:visible;mso-wrap-style:square" from="1553,900" to="1553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ZIb8QAAADcAAAADwAAAGRycy9kb3ducmV2LnhtbERPS0sDMRC+C/6HMEJvNttStGybFllU&#10;PFihD9p6GzbjZnUzWZK43f77piB4m4/vOfNlbxvRkQ+1YwWjYQaCuHS65krBbvtyPwURIrLGxjEp&#10;OFOA5eL2Zo65dideU7eJlUghHHJUYGJscylDachiGLqWOHFfzluMCfpKao+nFG4bOc6yB2mx5tRg&#10;sKXCUPmz+bUK+PAtV6+dN8XnYzF6fp/a48dkr9Tgrn+agYjUx3/xn/tNp/nZGK7Pp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VkhvxAAAANwAAAAPAAAAAAAAAAAA&#10;AAAAAKECAABkcnMvZG93bnJldi54bWxQSwUGAAAAAAQABAD5AAAAkgMAAAAA&#10;" strokeweight="1.25pt">
                            <v:stroke startarrowwidth="narrow" startarrowlength="long" endarrow="block" endarrowwidth="narrow" endarrowlength="long"/>
                          </v:line>
                          <v:line id="Line 418" o:spid="_x0000_s1050" style="position:absolute;visibility:visible;mso-wrap-style:square" from="2093,900" to="2813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om0cMAAADcAAAADwAAAGRycy9kb3ducmV2LnhtbESPQWvDMAyF74P+B6PCbqvdDdaSxi2l&#10;MNhxadP2KmIlMY3lEHtN+u/nwWA3iffep6d8N7lO3GkI1rOG5UKBIK68sdxoKE8fL2sQISIb7DyT&#10;hgcF2G1nTzlmxo9c0P0YG5EgHDLU0MbYZ1KGqiWHYeF74qTVfnAY0zo00gw4Jrjr5KtS79Kh5XSh&#10;xZ4OLVW347dLFLVyxn71p/K8emBzqcurLZTWz/NpvwERaYr/5r/0p0n11Rv8PpMm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aJtHDAAAA3AAAAA8AAAAAAAAAAAAA&#10;AAAAoQIAAGRycy9kb3ducmV2LnhtbFBLBQYAAAAABAAEAPkAAACRAwAAAAA=&#10;" strokeweight="1.25pt">
                            <v:stroke endarrow="block" endarrowwidth="narrow" endarrowlength="long"/>
                          </v:line>
                          <v:line id="Line 419" o:spid="_x0000_s1051" style="position:absolute;visibility:visible;mso-wrap-style:square" from="2816,1620" to="2816,2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O+pcMAAADcAAAADwAAAGRycy9kb3ducmV2LnhtbESPQWvDMAyF74P+B6PCbqvdMdaSxi2l&#10;MNhxadP2KmIlMY3lEHtN+u/nwWA3iffep6d8N7lO3GkI1rOG5UKBIK68sdxoKE8fL2sQISIb7DyT&#10;hgcF2G1nTzlmxo9c0P0YG5EgHDLU0MbYZ1KGqiWHYeF74qTVfnAY0zo00gw4Jrjr5KtS79Kh5XSh&#10;xZ4OLVW347dLFLVyxn71p/K8emBzqcurLZTWz/NpvwERaYr/5r/0p0n11Rv8PpMm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zvqXDAAAA3AAAAA8AAAAAAAAAAAAA&#10;AAAAoQIAAGRycy9kb3ducmV2LnhtbFBLBQYAAAAABAAEAPkAAACRAwAAAAA=&#10;" strokeweight="1.25pt">
                            <v:stroke endarrow="block" endarrowwidth="narrow" endarrowlength="long"/>
                          </v:line>
                          <v:line id="Line 420" o:spid="_x0000_s1052" style="position:absolute;visibility:visible;mso-wrap-style:square" from="2453,2118" to="3533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7t48EAAADcAAAADwAAAGRycy9kb3ducmV2LnhtbERPS2vCQBC+F/wPywje6q6CNqSuUp9I&#10;b6a99DZkp0lIdjZkVxP/vSsUepuP7zmrzWAbcaPOV441zKYKBHHuTMWFhu+v42sCwgdkg41j0nAn&#10;D5v16GWFqXE9X+iWhULEEPYpaihDaFMpfV6SRT91LXHkfl1nMUTYFdJ02Mdw28i5UktpseLYUGJL&#10;u5LyOrtaDRdbzxR9ZvXbNtk3CR/708+h0HoyHj7eQQQawr/4z302cb5awPOZeIF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7u3jwQAAANwAAAAPAAAAAAAAAAAAAAAA&#10;AKECAABkcnMvZG93bnJldi54bWxQSwUGAAAAAAQABAD5AAAAjwMAAAAA&#10;" strokeweight="1.25pt">
                            <v:stroke endarrowlength="long"/>
                          </v:line>
                          <v:line id="Line 421" o:spid="_x0000_s1053" style="position:absolute;visibility:visible;mso-wrap-style:square" from="2700,2118" to="2700,2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/2xsEAAADcAAAADwAAAGRycy9kb3ducmV2LnhtbERPzWrCQBC+F3yHZYTe6q49qETXEJSK&#10;FwtJfIAhO01Ss7Mhu2rq03eFQm/z8f3OJh1tJ240+NaxhvlMgSCunGm51nAuP95WIHxANtg5Jg0/&#10;5CHdTl42mBh355xuRahFDGGfoIYmhD6R0lcNWfQz1xNH7ssNFkOEQy3NgPcYbjv5rtRCWmw5NjTY&#10;066h6lJcrYbP/epaZ+eyDP67WuZ0MMo8Tlq/TsdsDSLQGP7Ff+6jifPVAp7PxAvk9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z/bGwQAAANwAAAAPAAAAAAAAAAAAAAAA&#10;AKECAABkcnMvZG93bnJldi54bWxQSwUGAAAAAAQABAD5AAAAjwMAAAAA&#10;" strokeweight="1.25pt">
                            <v:stroke endarrow="block" endarrowwidth="narrow"/>
                          </v:line>
                          <v:line id="Line 422" o:spid="_x0000_s1054" style="position:absolute;visibility:visible;mso-wrap-style:square" from="2957,1980" to="378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OFkMIAAADcAAAADwAAAGRycy9kb3ducmV2LnhtbERPyWrDMBC9F/IPYgq5lEZuKHXjWg6h&#10;ENJrne06WBPb2BoZS0mUfH1VKPQ2j7dOvgymFxcaXWtZwcssAUFcWd1yrWC3XT+/g3AeWWNvmRTc&#10;yMGymDzkmGl75W+6lL4WMYRdhgoa74dMSlc1ZNDN7EAcuZMdDfoIx1rqEa8x3PRyniRv0mDLsaHB&#10;gT4bqrrybBTcvbsdTLdIX8v9sXviRag3HJSaPobVBwhPwf+L/9xfOs5PUvh9Jl4gi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uOFkMIAAADcAAAADwAAAAAAAAAAAAAA&#10;AAChAgAAZHJzL2Rvd25yZXYueG1sUEsFBgAAAAAEAAQA+QAAAJADAAAAAA==&#10;">
                            <v:stroke endarrow="block" endarrowwidth="narrow" endarrowlength="long"/>
                          </v:line>
                        </v:group>
                        <v:shape id="Text Box 423" o:spid="_x0000_s1055" type="#_x0000_t202" style="position:absolute;left:3399;top:1985;width:1080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  <v:textbox>
                            <w:txbxContent>
                              <w:p w:rsidR="00952B3D" w:rsidRDefault="00952B3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 (НЛР)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вет: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5.1</w:t>
            </w:r>
          </w:p>
          <w:p w:rsidR="0022686C" w:rsidRDefault="0022686C" w:rsidP="0022686C">
            <w:pPr>
              <w:jc w:val="center"/>
            </w:pPr>
            <w:r>
              <w:lastRenderedPageBreak/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84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Какая из перечисленных мер является наиболее эффективной для широкополосного согласов</w:t>
            </w:r>
            <w:r>
              <w:rPr>
                <w:rFonts w:eastAsia="Segoe UI"/>
                <w:lang w:eastAsia="zh-CN" w:bidi="ar"/>
              </w:rPr>
              <w:t>а</w:t>
            </w:r>
            <w:r>
              <w:rPr>
                <w:rFonts w:eastAsia="Segoe UI"/>
                <w:lang w:eastAsia="zh-CN" w:bidi="ar"/>
              </w:rPr>
              <w:t>ния линии передачи с нагрузкой?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1) однозвенный четвертьволновый трансформатор;</w:t>
            </w:r>
            <w:r>
              <w:rPr>
                <w:rFonts w:eastAsia="Segoe UI"/>
                <w:lang w:eastAsia="zh-CN" w:bidi="ar"/>
              </w:rPr>
              <w:br/>
              <w:t>2) согласование с помощью одного реактивного шлейфа;</w:t>
            </w:r>
            <w:r>
              <w:rPr>
                <w:rFonts w:eastAsia="Segoe UI"/>
                <w:lang w:eastAsia="zh-CN" w:bidi="ar"/>
              </w:rPr>
              <w:br/>
              <w:t>3) таперный переход (плавное изменение сечения линии);</w:t>
            </w:r>
            <w:r>
              <w:rPr>
                <w:rFonts w:eastAsia="Segoe UI"/>
                <w:lang w:eastAsia="zh-CN" w:bidi="ar"/>
              </w:rPr>
              <w:br/>
              <w:t>4) L-образная согласующая цепь с сосредоточе</w:t>
            </w:r>
            <w:r>
              <w:rPr>
                <w:rFonts w:eastAsia="Segoe UI"/>
                <w:lang w:eastAsia="zh-CN" w:bidi="ar"/>
              </w:rPr>
              <w:t>н</w:t>
            </w:r>
            <w:r>
              <w:rPr>
                <w:rFonts w:eastAsia="Segoe UI"/>
                <w:lang w:eastAsia="zh-CN" w:bidi="ar"/>
              </w:rPr>
              <w:t>ными элементами.</w:t>
            </w: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</w:p>
          <w:p w:rsidR="0022686C" w:rsidRDefault="0022686C" w:rsidP="0022686C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>Ответ: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  <w:p w:rsidR="0022686C" w:rsidRDefault="0022686C" w:rsidP="0022686C">
            <w:pPr>
              <w:jc w:val="both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5.1</w:t>
            </w:r>
            <w:r>
              <w:br/>
              <w:t>Техника и эле</w:t>
            </w:r>
            <w:r>
              <w:t>к</w:t>
            </w:r>
            <w:r>
              <w:t>троника СВЧ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5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tabs>
                <w:tab w:val="left" w:pos="151"/>
                <w:tab w:val="left" w:pos="361"/>
              </w:tabs>
              <w:jc w:val="both"/>
            </w:pPr>
            <w:r>
              <w:t>Какой прибор используется для измерения вольт-амперной характеристики диода?</w:t>
            </w:r>
          </w:p>
          <w:p w:rsidR="0022686C" w:rsidRDefault="0022686C" w:rsidP="0022686C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осциллограф;</w:t>
            </w:r>
          </w:p>
          <w:p w:rsidR="0022686C" w:rsidRDefault="0022686C" w:rsidP="0022686C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генератор сигналов и мультиметр;</w:t>
            </w:r>
          </w:p>
          <w:p w:rsidR="0022686C" w:rsidRDefault="0022686C" w:rsidP="0022686C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частотомер;</w:t>
            </w:r>
          </w:p>
          <w:p w:rsidR="0022686C" w:rsidRDefault="0022686C" w:rsidP="0022686C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) логический анализатор.</w:t>
            </w:r>
          </w:p>
          <w:p w:rsidR="0022686C" w:rsidRDefault="0022686C" w:rsidP="0022686C">
            <w:pPr>
              <w:pStyle w:val="af8"/>
              <w:tabs>
                <w:tab w:val="left" w:pos="151"/>
                <w:tab w:val="left" w:pos="36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</w:pPr>
            <w:r>
              <w:t>ПК-5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t>Тверд</w:t>
            </w:r>
            <w:r>
              <w:t>о</w:t>
            </w:r>
            <w:r>
              <w:t>тельная эле</w:t>
            </w:r>
            <w:r>
              <w:t>к</w:t>
            </w:r>
            <w:r>
              <w:t>тро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6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Что такое одновибратор?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rFonts w:eastAsia="Calibri"/>
                <w:bCs/>
                <w:iCs/>
                <w:spacing w:val="-4"/>
              </w:rPr>
              <w:t>1)</w:t>
            </w:r>
            <w:r>
              <w:rPr>
                <w:bCs/>
                <w:iCs/>
                <w:spacing w:val="-4"/>
              </w:rPr>
              <w:t xml:space="preserve"> одновибратор, устройство которое в ответ на входной сигнал формирует выходной импульс з</w:t>
            </w:r>
            <w:r>
              <w:rPr>
                <w:bCs/>
                <w:iCs/>
                <w:spacing w:val="-4"/>
              </w:rPr>
              <w:t>а</w:t>
            </w:r>
            <w:r>
              <w:rPr>
                <w:bCs/>
                <w:iCs/>
                <w:spacing w:val="-4"/>
              </w:rPr>
              <w:t>данной амплитуды.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 одновибратор (также известный как ждущий мультивибратор) – устройство, которое в ответ на входной сигнал (логический уровень или фронт) формирует выходной импульс заданной длительн</w:t>
            </w:r>
            <w:r>
              <w:rPr>
                <w:bCs/>
                <w:iCs/>
                <w:spacing w:val="-4"/>
              </w:rPr>
              <w:t>о</w:t>
            </w:r>
            <w:r>
              <w:rPr>
                <w:bCs/>
                <w:iCs/>
                <w:spacing w:val="-4"/>
              </w:rPr>
              <w:t>сти.</w:t>
            </w:r>
          </w:p>
          <w:p w:rsidR="0022686C" w:rsidRPr="001A5A13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lastRenderedPageBreak/>
              <w:t xml:space="preserve"> 3) о</w:t>
            </w:r>
            <w:r w:rsidRPr="001A5A13">
              <w:rPr>
                <w:bCs/>
                <w:iCs/>
                <w:spacing w:val="-4"/>
              </w:rPr>
              <w:t>дновибратор — это цифровая микросхема, кот</w:t>
            </w:r>
            <w:r w:rsidRPr="001A5A13">
              <w:rPr>
                <w:bCs/>
                <w:iCs/>
                <w:spacing w:val="-4"/>
              </w:rPr>
              <w:t>о</w:t>
            </w:r>
            <w:r w:rsidRPr="001A5A13">
              <w:rPr>
                <w:bCs/>
                <w:iCs/>
                <w:spacing w:val="-4"/>
              </w:rPr>
              <w:t>рая постоянно генерирует прямоугольные импульсы с заданной скважностью.</w:t>
            </w:r>
          </w:p>
          <w:p w:rsidR="0022686C" w:rsidRPr="001A5A13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4) о</w:t>
            </w:r>
            <w:r w:rsidRPr="001A5A13">
              <w:rPr>
                <w:bCs/>
                <w:iCs/>
                <w:spacing w:val="-4"/>
              </w:rPr>
              <w:t>дновибратор — это устройство, имеющее одно устойчивое состояние и один стабильный уровень выходного напряжения.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lastRenderedPageBreak/>
              <w:t>2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</w:t>
            </w:r>
            <w:r>
              <w:rPr>
                <w:bCs/>
              </w:rPr>
              <w:t>е</w:t>
            </w:r>
            <w:r>
              <w:rPr>
                <w:bCs/>
              </w:rPr>
              <w:t>моте</w:t>
            </w:r>
            <w:r>
              <w:rPr>
                <w:bCs/>
              </w:rPr>
              <w:t>х</w:t>
            </w:r>
            <w:r>
              <w:rPr>
                <w:bCs/>
              </w:rPr>
              <w:t>ника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87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 (2 варианта)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Какие преимущества обеспечивает конвейерный принцип обработки информации (при идеальном конвейере)?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</w:p>
          <w:p w:rsidR="0022686C" w:rsidRDefault="0022686C" w:rsidP="0022686C">
            <w:pPr>
              <w:numPr>
                <w:ilvl w:val="0"/>
                <w:numId w:val="22"/>
              </w:num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уменьшение времени выполнения команды;</w:t>
            </w:r>
          </w:p>
          <w:p w:rsidR="0022686C" w:rsidRDefault="0022686C" w:rsidP="0022686C">
            <w:pPr>
              <w:numPr>
                <w:ilvl w:val="0"/>
                <w:numId w:val="22"/>
              </w:num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уменьшение времени выполнения программы;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3) повышение загрузки блоков микропроцессора;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4) уменьшение количества обращений к оперативной памяти.</w:t>
            </w: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rFonts w:eastAsia="Calibri"/>
                <w:bCs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lang w:val="en-US"/>
              </w:rPr>
            </w:pPr>
            <w:r>
              <w:rPr>
                <w:bCs/>
              </w:rPr>
              <w:t>23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ые системы</w:t>
            </w: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8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jc w:val="both"/>
              <w:rPr>
                <w:b/>
                <w:bCs/>
                <w:i/>
                <w:iCs/>
                <w:spacing w:val="-4"/>
              </w:rPr>
            </w:pPr>
          </w:p>
          <w:p w:rsidR="0022686C" w:rsidRDefault="0022686C" w:rsidP="0022686C">
            <w:pPr>
              <w:jc w:val="both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При каких условиях обмен по прерыванию эффе</w:t>
            </w:r>
            <w:r>
              <w:rPr>
                <w:bCs/>
                <w:spacing w:val="-4"/>
              </w:rPr>
              <w:t>к</w:t>
            </w:r>
            <w:r>
              <w:rPr>
                <w:bCs/>
                <w:spacing w:val="-4"/>
              </w:rPr>
              <w:t>тивнее других способов обмена?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rFonts w:eastAsia="Calibri"/>
                <w:bCs/>
                <w:iCs/>
                <w:spacing w:val="-4"/>
              </w:rPr>
              <w:t>1)</w:t>
            </w:r>
            <w:r>
              <w:rPr>
                <w:bCs/>
                <w:iCs/>
                <w:spacing w:val="-4"/>
              </w:rPr>
              <w:t xml:space="preserve"> в случае редких запросов прерываний</w:t>
            </w:r>
            <w:r>
              <w:t>;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2) в случае, когда микропроцессор помимо работы с внешним устройством решает другие задачи не в р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>альном масштабе времени.</w:t>
            </w:r>
          </w:p>
          <w:p w:rsidR="0022686C" w:rsidRPr="004D5F28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3) к</w:t>
            </w:r>
            <w:r w:rsidRPr="004D5F28">
              <w:rPr>
                <w:bCs/>
                <w:iCs/>
                <w:spacing w:val="-4"/>
              </w:rPr>
              <w:t>огда требуется максимально предсказуемое и д</w:t>
            </w:r>
            <w:r w:rsidRPr="004D5F28">
              <w:rPr>
                <w:bCs/>
                <w:iCs/>
                <w:spacing w:val="-4"/>
              </w:rPr>
              <w:t>е</w:t>
            </w:r>
            <w:r w:rsidRPr="004D5F28">
              <w:rPr>
                <w:bCs/>
                <w:iCs/>
                <w:spacing w:val="-4"/>
              </w:rPr>
              <w:t>терминированное время реакции, исключающее з</w:t>
            </w:r>
            <w:r w:rsidRPr="004D5F28">
              <w:rPr>
                <w:bCs/>
                <w:iCs/>
                <w:spacing w:val="-4"/>
              </w:rPr>
              <w:t>а</w:t>
            </w:r>
            <w:r w:rsidRPr="004D5F28">
              <w:rPr>
                <w:bCs/>
                <w:iCs/>
                <w:spacing w:val="-4"/>
              </w:rPr>
              <w:t>держки на обработку прерываний.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  <w:r>
              <w:rPr>
                <w:bCs/>
                <w:iCs/>
                <w:spacing w:val="-4"/>
              </w:rPr>
              <w:t>4) п</w:t>
            </w:r>
            <w:r w:rsidRPr="004D5F28">
              <w:rPr>
                <w:bCs/>
                <w:iCs/>
                <w:spacing w:val="-4"/>
              </w:rPr>
              <w:t>ри необходимости обеспечить синхронный обмен данными с устройством, работающим на фиксир</w:t>
            </w:r>
            <w:r w:rsidRPr="004D5F28">
              <w:rPr>
                <w:bCs/>
                <w:iCs/>
                <w:spacing w:val="-4"/>
              </w:rPr>
              <w:t>о</w:t>
            </w:r>
            <w:r w:rsidRPr="004D5F28">
              <w:rPr>
                <w:bCs/>
                <w:iCs/>
                <w:spacing w:val="-4"/>
              </w:rPr>
              <w:t>ванной, известной тактовой частоте.</w:t>
            </w:r>
          </w:p>
          <w:p w:rsidR="0022686C" w:rsidRDefault="0022686C" w:rsidP="0022686C">
            <w:pPr>
              <w:jc w:val="both"/>
              <w:rPr>
                <w:bCs/>
                <w:iCs/>
                <w:spacing w:val="-4"/>
              </w:rPr>
            </w:pPr>
          </w:p>
          <w:p w:rsidR="0022686C" w:rsidRDefault="0022686C" w:rsidP="0022686C">
            <w:pPr>
              <w:rPr>
                <w:bCs/>
                <w:iCs/>
                <w:spacing w:val="-4"/>
              </w:rPr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2</w:t>
            </w:r>
          </w:p>
        </w:tc>
        <w:tc>
          <w:tcPr>
            <w:tcW w:w="1162" w:type="dxa"/>
            <w:shd w:val="clear" w:color="auto" w:fill="auto"/>
          </w:tcPr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и 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ая техника</w:t>
            </w: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  <w:p w:rsidR="0022686C" w:rsidRDefault="0022686C" w:rsidP="0022686C">
            <w:pPr>
              <w:jc w:val="center"/>
              <w:rPr>
                <w:bCs/>
              </w:rPr>
            </w:pPr>
          </w:p>
        </w:tc>
      </w:tr>
      <w:tr w:rsidR="0022686C" w:rsidTr="008E5A84">
        <w:trPr>
          <w:jc w:val="center"/>
        </w:trPr>
        <w:tc>
          <w:tcPr>
            <w:tcW w:w="709" w:type="dxa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89</w:t>
            </w:r>
          </w:p>
        </w:tc>
        <w:tc>
          <w:tcPr>
            <w:tcW w:w="5571" w:type="dxa"/>
            <w:shd w:val="clear" w:color="auto" w:fill="auto"/>
          </w:tcPr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Прочитайте текст, выберите правильный ответ.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Cs/>
              </w:rPr>
            </w:pPr>
            <w:r>
              <w:rPr>
                <w:rFonts w:ascii="Times New Roman" w:hAnsi="Times New Roman" w:cs="Times New Roman"/>
                <w:iCs/>
              </w:rPr>
              <w:t>Коэффициент усиления для представленной ниже схемы, определяется:</w:t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kern w:val="0"/>
                <w:lang w:eastAsia="ru-RU"/>
              </w:rPr>
              <w:drawing>
                <wp:inline distT="0" distB="0" distL="0" distR="0" wp14:anchorId="60522B93" wp14:editId="4B5E8E67">
                  <wp:extent cx="1257300" cy="752475"/>
                  <wp:effectExtent l="19050" t="0" r="0" b="0"/>
                  <wp:docPr id="7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 l="43102" t="35310" r="42886" b="499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Default="0022686C" w:rsidP="0022686C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22686C" w:rsidRPr="00600747" w:rsidRDefault="0022686C" w:rsidP="0022686C">
            <w:pPr>
              <w:tabs>
                <w:tab w:val="left" w:pos="196"/>
              </w:tabs>
              <w:jc w:val="both"/>
              <w:rPr>
                <w:lang w:val="en-US"/>
              </w:rPr>
            </w:pPr>
            <w:r w:rsidRPr="00600747">
              <w:rPr>
                <w:lang w:val="en-US"/>
              </w:rPr>
              <w:t xml:space="preserve">1) Ky=1+R2/R1  </w:t>
            </w:r>
          </w:p>
          <w:p w:rsidR="0022686C" w:rsidRPr="00600747" w:rsidRDefault="0022686C" w:rsidP="0022686C">
            <w:pPr>
              <w:tabs>
                <w:tab w:val="left" w:pos="196"/>
              </w:tabs>
              <w:jc w:val="both"/>
              <w:rPr>
                <w:lang w:val="en-US"/>
              </w:rPr>
            </w:pPr>
            <w:r w:rsidRPr="00600747">
              <w:rPr>
                <w:lang w:val="en-US"/>
              </w:rPr>
              <w:lastRenderedPageBreak/>
              <w:t>2) Ky=1-R1/R2</w:t>
            </w:r>
          </w:p>
          <w:p w:rsidR="0022686C" w:rsidRPr="00600747" w:rsidRDefault="0022686C" w:rsidP="0022686C">
            <w:pPr>
              <w:tabs>
                <w:tab w:val="left" w:pos="196"/>
              </w:tabs>
              <w:jc w:val="both"/>
              <w:rPr>
                <w:lang w:val="en-US"/>
              </w:rPr>
            </w:pPr>
            <w:r w:rsidRPr="00600747">
              <w:rPr>
                <w:lang w:val="en-US"/>
              </w:rPr>
              <w:t>3) Ky=R2/R1</w:t>
            </w:r>
          </w:p>
          <w:p w:rsidR="0022686C" w:rsidRDefault="0022686C" w:rsidP="0022686C">
            <w:pPr>
              <w:jc w:val="both"/>
            </w:pPr>
            <w:r>
              <w:t>4) Ky=R1/R2</w:t>
            </w:r>
          </w:p>
          <w:p w:rsidR="0022686C" w:rsidRDefault="0022686C" w:rsidP="0022686C">
            <w:pPr>
              <w:jc w:val="both"/>
            </w:pPr>
          </w:p>
          <w:p w:rsidR="0022686C" w:rsidRDefault="0022686C" w:rsidP="0022686C">
            <w:pPr>
              <w:jc w:val="both"/>
            </w:pPr>
            <w:r>
              <w:t>Ответ:__________________________</w:t>
            </w:r>
          </w:p>
        </w:tc>
        <w:tc>
          <w:tcPr>
            <w:tcW w:w="1625" w:type="dxa"/>
            <w:shd w:val="clear" w:color="auto" w:fill="auto"/>
          </w:tcPr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1162" w:type="dxa"/>
          </w:tcPr>
          <w:p w:rsidR="0022686C" w:rsidRDefault="0022686C" w:rsidP="0022686C">
            <w:pPr>
              <w:rPr>
                <w:szCs w:val="28"/>
              </w:rPr>
            </w:pPr>
            <w:r>
              <w:rPr>
                <w:szCs w:val="28"/>
              </w:rPr>
              <w:t>ПК-5.2</w:t>
            </w:r>
          </w:p>
          <w:p w:rsidR="0022686C" w:rsidRDefault="0022686C" w:rsidP="0022686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Анал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говая схем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техника</w:t>
            </w:r>
          </w:p>
        </w:tc>
      </w:tr>
    </w:tbl>
    <w:p w:rsidR="00D12EC9" w:rsidRDefault="005531F5" w:rsidP="00023CA2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ния открытого типа</w:t>
      </w:r>
    </w:p>
    <w:tbl>
      <w:tblPr>
        <w:tblStyle w:val="ab"/>
        <w:tblW w:w="9095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5556"/>
        <w:gridCol w:w="1701"/>
        <w:gridCol w:w="1134"/>
      </w:tblGrid>
      <w:tr w:rsidR="00905585" w:rsidTr="00905585">
        <w:trPr>
          <w:trHeight w:val="1046"/>
          <w:jc w:val="center"/>
        </w:trPr>
        <w:tc>
          <w:tcPr>
            <w:tcW w:w="704" w:type="dxa"/>
            <w:vAlign w:val="center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№ п/п</w:t>
            </w:r>
          </w:p>
        </w:tc>
        <w:tc>
          <w:tcPr>
            <w:tcW w:w="5556" w:type="dxa"/>
            <w:vAlign w:val="center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екст задан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Ключ 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равильного ответа</w:t>
            </w:r>
          </w:p>
        </w:tc>
        <w:tc>
          <w:tcPr>
            <w:tcW w:w="1134" w:type="dxa"/>
            <w:vAlign w:val="center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Код 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комп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тенц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0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t>Термин философия в переводе с греческого озн</w:t>
            </w:r>
            <w:r>
              <w:t>а</w:t>
            </w:r>
            <w:r>
              <w:t>чает «любовь к _____________»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мудрости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.1</w:t>
            </w:r>
          </w:p>
          <w:p w:rsidR="00905585" w:rsidRDefault="00905585" w:rsidP="00023CA2">
            <w:pPr>
              <w:jc w:val="center"/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4F4587">
              <w:rPr>
                <w:szCs w:val="28"/>
              </w:rPr>
              <w:t>91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, напишите два пропущенных слова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Материя – это философская категория для обозн</w:t>
            </w:r>
            <w:r>
              <w:t>а</w:t>
            </w:r>
            <w:r>
              <w:t>чения объективной ______________, которая дана человеку в его ______________, но существует вне и независимо от них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реальности, ощущениях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.1</w:t>
            </w:r>
          </w:p>
          <w:p w:rsidR="00905585" w:rsidRDefault="00905585" w:rsidP="00023CA2">
            <w:pPr>
              <w:jc w:val="center"/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905585" w:rsidTr="004F4587">
        <w:trPr>
          <w:trHeight w:val="374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4F4587">
              <w:rPr>
                <w:szCs w:val="28"/>
              </w:rPr>
              <w:t>92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rPr>
                <w:szCs w:val="28"/>
              </w:rPr>
              <w:t xml:space="preserve">Как называется </w:t>
            </w:r>
            <w:r>
              <w:t>метод познания, согласно которому основой познания являются наблюдение и эксп</w:t>
            </w:r>
            <w:r>
              <w:t>е</w:t>
            </w:r>
            <w:r>
              <w:t>римент?</w:t>
            </w:r>
          </w:p>
          <w:p w:rsidR="00905585" w:rsidRDefault="00905585" w:rsidP="00023CA2"/>
          <w:p w:rsidR="00905585" w:rsidRDefault="00905585" w:rsidP="00023CA2">
            <w:pPr>
              <w:rPr>
                <w:szCs w:val="28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эмпиризм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1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л</w:t>
            </w:r>
            <w:r>
              <w:t>о</w:t>
            </w:r>
            <w:r>
              <w:t>соф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4F4587">
        <w:trPr>
          <w:trHeight w:val="2348"/>
          <w:jc w:val="center"/>
        </w:trPr>
        <w:tc>
          <w:tcPr>
            <w:tcW w:w="704" w:type="dxa"/>
            <w:shd w:val="clear" w:color="auto" w:fill="auto"/>
          </w:tcPr>
          <w:p w:rsidR="00905585" w:rsidRDefault="004F458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3</w:t>
            </w:r>
          </w:p>
        </w:tc>
        <w:tc>
          <w:tcPr>
            <w:tcW w:w="5556" w:type="dxa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процесс объединения различных фрагментарных сведений в единую стройную ка</w:t>
            </w:r>
            <w:r>
              <w:rPr>
                <w:szCs w:val="28"/>
              </w:rPr>
              <w:t>р</w:t>
            </w:r>
            <w:r>
              <w:rPr>
                <w:szCs w:val="28"/>
              </w:rPr>
              <w:t>тину, раскрывающую сущность изучаемого явл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я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i/>
                <w:szCs w:val="28"/>
              </w:rPr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интез</w:t>
            </w:r>
          </w:p>
        </w:tc>
        <w:tc>
          <w:tcPr>
            <w:tcW w:w="113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л</w:t>
            </w:r>
            <w:r>
              <w:t>о</w:t>
            </w:r>
            <w:r>
              <w:t>софия</w:t>
            </w:r>
          </w:p>
        </w:tc>
      </w:tr>
      <w:tr w:rsidR="00905585" w:rsidTr="004E2C6C">
        <w:trPr>
          <w:trHeight w:val="1798"/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33777A" w:rsidRDefault="004F4587" w:rsidP="00023CA2">
            <w:pPr>
              <w:jc w:val="center"/>
            </w:pPr>
            <w:r>
              <w:t>194</w:t>
            </w:r>
          </w:p>
        </w:tc>
        <w:tc>
          <w:tcPr>
            <w:tcW w:w="5556" w:type="dxa"/>
          </w:tcPr>
          <w:p w:rsidR="00905585" w:rsidRPr="0033777A" w:rsidRDefault="00905585" w:rsidP="00023CA2">
            <w:pPr>
              <w:jc w:val="both"/>
            </w:pPr>
            <w:r w:rsidRPr="0033777A">
              <w:t>Прочитайте текст, запишите ответ</w:t>
            </w:r>
          </w:p>
          <w:p w:rsidR="00905585" w:rsidRPr="0033777A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 w:rsidRPr="0033777A">
              <w:t>Мысленное объединение компонентов (элементов) технической системы</w:t>
            </w:r>
            <w:r w:rsidR="004F4587">
              <w:t>.</w:t>
            </w:r>
          </w:p>
          <w:p w:rsidR="004F4587" w:rsidRDefault="004F4587" w:rsidP="00023CA2">
            <w:pPr>
              <w:jc w:val="both"/>
            </w:pPr>
          </w:p>
          <w:p w:rsidR="004F4587" w:rsidRPr="0033777A" w:rsidRDefault="004F4587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905585" w:rsidRPr="0033777A" w:rsidRDefault="00905585" w:rsidP="00023CA2">
            <w:pPr>
              <w:jc w:val="center"/>
            </w:pPr>
            <w:r w:rsidRPr="0033777A">
              <w:t>синтез</w:t>
            </w:r>
          </w:p>
        </w:tc>
        <w:tc>
          <w:tcPr>
            <w:tcW w:w="1134" w:type="dxa"/>
          </w:tcPr>
          <w:p w:rsidR="00905585" w:rsidRDefault="00905585" w:rsidP="00023CA2">
            <w:pPr>
              <w:jc w:val="center"/>
            </w:pPr>
            <w:r>
              <w:t>УК-1.2</w:t>
            </w:r>
          </w:p>
          <w:p w:rsidR="00905585" w:rsidRPr="0033777A" w:rsidRDefault="00905585" w:rsidP="004E2C6C">
            <w:pPr>
              <w:jc w:val="center"/>
            </w:pPr>
            <w:r>
              <w:t>Озн</w:t>
            </w:r>
            <w:r>
              <w:t>а</w:t>
            </w:r>
            <w:r>
              <w:t>ком</w:t>
            </w:r>
            <w:r>
              <w:t>и</w:t>
            </w:r>
            <w:r>
              <w:t>тельная практ</w:t>
            </w:r>
            <w:r>
              <w:t>и</w:t>
            </w:r>
            <w:r>
              <w:t>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  <w:r w:rsidR="004F4587">
              <w:rPr>
                <w:szCs w:val="28"/>
              </w:rPr>
              <w:t>5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spacing w:after="120"/>
              <w:rPr>
                <w:i/>
                <w:iCs/>
              </w:rPr>
            </w:pPr>
          </w:p>
          <w:p w:rsidR="00905585" w:rsidRDefault="00905585" w:rsidP="00023CA2">
            <w:pPr>
              <w:spacing w:after="120"/>
            </w:pPr>
            <w:r>
              <w:t>К</w:t>
            </w:r>
            <w:r>
              <w:rPr>
                <w:lang w:val="fr-FR"/>
              </w:rPr>
              <w:t xml:space="preserve">раткое описание содержания статьи, которое </w:t>
            </w:r>
            <w:r>
              <w:rPr>
                <w:lang w:val="fr-FR"/>
              </w:rPr>
              <w:lastRenderedPageBreak/>
              <w:t>помогает читателю понять, о чем идет речь в статье</w:t>
            </w:r>
            <w:r>
              <w:t>, называется</w:t>
            </w:r>
            <w:r>
              <w:rPr>
                <w:lang w:val="fr-FR"/>
              </w:rPr>
              <w:t xml:space="preserve"> ______________</w:t>
            </w:r>
            <w:r>
              <w:t xml:space="preserve"> .</w:t>
            </w:r>
          </w:p>
          <w:p w:rsidR="00905585" w:rsidRDefault="00905585" w:rsidP="00023CA2">
            <w:pPr>
              <w:spacing w:after="120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/>
                <w:bCs/>
              </w:rPr>
            </w:pPr>
            <w:r>
              <w:rPr>
                <w:bCs/>
                <w:color w:val="000000" w:themeColor="text1"/>
              </w:rPr>
              <w:lastRenderedPageBreak/>
              <w:t>а</w:t>
            </w:r>
            <w:r>
              <w:rPr>
                <w:bCs/>
                <w:color w:val="000000" w:themeColor="text1"/>
                <w:lang w:val="fr-FR"/>
              </w:rPr>
              <w:t>ннотаци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 xml:space="preserve">зация </w:t>
            </w:r>
            <w:r w:rsidRPr="001A0606">
              <w:rPr>
                <w:bCs/>
              </w:rPr>
              <w:lastRenderedPageBreak/>
              <w:t>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19</w:t>
            </w:r>
            <w:r w:rsidR="004F4587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</w:p>
          <w:p w:rsidR="00905585" w:rsidRDefault="00905585" w:rsidP="00023CA2">
            <w:pPr>
              <w:tabs>
                <w:tab w:val="left" w:pos="426"/>
              </w:tabs>
              <w:jc w:val="both"/>
              <w:rPr>
                <w:rFonts w:eastAsia="Calibri"/>
              </w:rPr>
            </w:pPr>
            <w:r>
              <w:rPr>
                <w:lang w:val="fr-FR"/>
              </w:rPr>
              <w:t>Истинность выдвигаемых гипотез достигается путём</w:t>
            </w:r>
            <w:r>
              <w:t xml:space="preserve"> </w:t>
            </w:r>
            <w:r w:rsidR="004F4587">
              <w:rPr>
                <w:rFonts w:eastAsia="Calibri"/>
              </w:rPr>
              <w:t>________________ .</w:t>
            </w:r>
          </w:p>
          <w:p w:rsidR="004F4587" w:rsidRDefault="004F4587" w:rsidP="00023CA2">
            <w:pPr>
              <w:tabs>
                <w:tab w:val="left" w:pos="426"/>
              </w:tabs>
              <w:jc w:val="both"/>
              <w:rPr>
                <w:rFonts w:eastAsia="Calibri"/>
              </w:rPr>
            </w:pPr>
          </w:p>
          <w:p w:rsidR="00905585" w:rsidRDefault="00905585" w:rsidP="00023CA2">
            <w:pPr>
              <w:tabs>
                <w:tab w:val="left" w:pos="426"/>
              </w:tabs>
              <w:spacing w:after="120"/>
              <w:jc w:val="both"/>
              <w:rPr>
                <w:rFonts w:eastAsia="Calibri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/>
                <w:bCs/>
              </w:rPr>
            </w:pPr>
            <w:r>
              <w:rPr>
                <w:bCs/>
                <w:lang w:val="fr-FR"/>
              </w:rPr>
              <w:t>эксперимента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  <w:r w:rsidR="004F4587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szCs w:val="28"/>
              </w:rPr>
            </w:pPr>
          </w:p>
          <w:p w:rsidR="00905585" w:rsidRPr="008E3560" w:rsidRDefault="008E3560" w:rsidP="00023CA2">
            <w:pPr>
              <w:pStyle w:val="1"/>
              <w:ind w:firstLine="0"/>
              <w:jc w:val="both"/>
              <w:rPr>
                <w:rFonts w:eastAsia="Arial Unicode MS"/>
                <w:b/>
                <w:bCs/>
                <w:iCs/>
                <w:szCs w:val="28"/>
              </w:rPr>
            </w:pPr>
            <w:r>
              <w:rPr>
                <w:rFonts w:eastAsia="Arial Unicode MS"/>
                <w:iCs/>
                <w:szCs w:val="28"/>
              </w:rPr>
              <w:t>Какой тип профессионального жанра делового о</w:t>
            </w:r>
            <w:r>
              <w:rPr>
                <w:rFonts w:eastAsia="Arial Unicode MS"/>
                <w:iCs/>
                <w:szCs w:val="28"/>
              </w:rPr>
              <w:t>б</w:t>
            </w:r>
            <w:r>
              <w:rPr>
                <w:rFonts w:eastAsia="Arial Unicode MS"/>
                <w:iCs/>
                <w:szCs w:val="28"/>
              </w:rPr>
              <w:t>щения,</w:t>
            </w:r>
            <w:r w:rsidR="00905585">
              <w:rPr>
                <w:rFonts w:eastAsia="Arial Unicode MS"/>
                <w:iCs/>
                <w:szCs w:val="28"/>
              </w:rPr>
              <w:t xml:space="preserve"> встречаю</w:t>
            </w:r>
            <w:r>
              <w:rPr>
                <w:rFonts w:eastAsia="Arial Unicode MS"/>
                <w:iCs/>
                <w:szCs w:val="28"/>
              </w:rPr>
              <w:t>щегося</w:t>
            </w:r>
            <w:r w:rsidR="00905585">
              <w:rPr>
                <w:rFonts w:eastAsia="Arial Unicode MS"/>
                <w:iCs/>
                <w:szCs w:val="28"/>
              </w:rPr>
              <w:t xml:space="preserve"> на научных семинарах</w:t>
            </w:r>
            <w:r>
              <w:rPr>
                <w:rFonts w:eastAsia="Arial Unicode MS"/>
                <w:iCs/>
                <w:szCs w:val="28"/>
              </w:rPr>
              <w:t xml:space="preserve"> пропущен</w:t>
            </w:r>
            <w:r w:rsidR="00905585">
              <w:rPr>
                <w:rFonts w:eastAsia="Arial Unicode MS"/>
                <w:iCs/>
                <w:szCs w:val="28"/>
              </w:rPr>
              <w:t>?</w:t>
            </w:r>
            <w:r>
              <w:rPr>
                <w:rFonts w:eastAsia="Arial Unicode MS"/>
                <w:szCs w:val="28"/>
              </w:rPr>
              <w:t xml:space="preserve"> Доклад, тезис, _________, интервью, пресс-релиз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="Arial Unicode MS"/>
                <w:iCs/>
                <w:szCs w:val="28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="Arial Unicode MS"/>
                <w:iCs/>
                <w:szCs w:val="28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center"/>
              <w:rPr>
                <w:rFonts w:eastAsia="Arial Unicode MS"/>
                <w:szCs w:val="28"/>
              </w:rPr>
            </w:pPr>
            <w:r>
              <w:rPr>
                <w:rFonts w:eastAsia="Arial Unicode MS"/>
                <w:szCs w:val="28"/>
              </w:rPr>
              <w:t>рецензи</w:t>
            </w:r>
            <w:r w:rsidR="008E3560">
              <w:rPr>
                <w:rFonts w:eastAsia="Arial Unicode MS"/>
                <w:szCs w:val="28"/>
              </w:rPr>
              <w:t>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905585" w:rsidTr="00023CA2">
        <w:trPr>
          <w:trHeight w:val="941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  <w:r w:rsidR="00477D99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9B09F5" w:rsidRDefault="009B09F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Прочитайте </w:t>
            </w:r>
            <w:r>
              <w:rPr>
                <w:i/>
                <w:iCs/>
                <w:szCs w:val="28"/>
              </w:rPr>
              <w:t>текст</w:t>
            </w:r>
            <w:r>
              <w:rPr>
                <w:i/>
                <w:iCs/>
              </w:rPr>
              <w:t xml:space="preserve">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</w:p>
          <w:p w:rsidR="00905585" w:rsidRDefault="009B09F5" w:rsidP="00023CA2">
            <w:pPr>
              <w:pStyle w:val="1"/>
              <w:ind w:firstLine="0"/>
              <w:jc w:val="both"/>
            </w:pPr>
            <w:r w:rsidRPr="009B09F5">
              <w:rPr>
                <w:color w:val="000000" w:themeColor="text1"/>
              </w:rPr>
              <w:t>Логические доводы, _________ _______, демо</w:t>
            </w:r>
            <w:r w:rsidRPr="009B09F5">
              <w:rPr>
                <w:color w:val="000000" w:themeColor="text1"/>
              </w:rPr>
              <w:t>н</w:t>
            </w:r>
            <w:r w:rsidRPr="009B09F5">
              <w:rPr>
                <w:color w:val="000000" w:themeColor="text1"/>
              </w:rPr>
              <w:t>страция доказательств, обращение к авторитетам</w:t>
            </w:r>
            <w:r>
              <w:rPr>
                <w:color w:val="000000" w:themeColor="text1"/>
              </w:rPr>
              <w:t xml:space="preserve"> используются для эффективного убеждения сл</w:t>
            </w:r>
            <w:r>
              <w:rPr>
                <w:color w:val="000000" w:themeColor="text1"/>
              </w:rPr>
              <w:t>у</w:t>
            </w:r>
            <w:r>
              <w:rPr>
                <w:color w:val="000000" w:themeColor="text1"/>
              </w:rPr>
              <w:t>шателей на научном семинаре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B09F5" w:rsidP="00023CA2">
            <w:pPr>
              <w:pStyle w:val="1"/>
              <w:ind w:firstLine="0"/>
              <w:jc w:val="center"/>
              <w:rPr>
                <w:color w:val="000000" w:themeColor="text1"/>
              </w:rPr>
            </w:pPr>
            <w:r w:rsidRPr="009B09F5">
              <w:rPr>
                <w:color w:val="000000" w:themeColor="text1"/>
              </w:rPr>
              <w:t>наглядные примеры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1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1A0606">
              <w:rPr>
                <w:bCs/>
              </w:rPr>
              <w:t>Орган</w:t>
            </w:r>
            <w:r w:rsidRPr="001A0606">
              <w:rPr>
                <w:bCs/>
              </w:rPr>
              <w:t>и</w:t>
            </w:r>
            <w:r w:rsidRPr="001A0606">
              <w:rPr>
                <w:bCs/>
              </w:rPr>
              <w:t>зация научных иссл</w:t>
            </w:r>
            <w:r w:rsidRPr="001A0606">
              <w:rPr>
                <w:bCs/>
              </w:rPr>
              <w:t>е</w:t>
            </w:r>
            <w:r w:rsidRPr="001A0606">
              <w:rPr>
                <w:bCs/>
              </w:rPr>
              <w:t>дований</w:t>
            </w:r>
          </w:p>
        </w:tc>
      </w:tr>
      <w:tr w:rsidR="00905585" w:rsidTr="004E2C6C">
        <w:trPr>
          <w:trHeight w:val="2295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  <w:r w:rsidR="00477D99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</w:tcPr>
          <w:p w:rsidR="00905585" w:rsidRDefault="002655FB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Прочитайте </w:t>
            </w:r>
            <w:r>
              <w:rPr>
                <w:i/>
                <w:iCs/>
                <w:szCs w:val="28"/>
              </w:rPr>
              <w:t>текст</w:t>
            </w:r>
            <w:r>
              <w:rPr>
                <w:i/>
                <w:iCs/>
              </w:rPr>
              <w:t xml:space="preserve"> и запишите ответ.</w:t>
            </w:r>
          </w:p>
          <w:p w:rsidR="002655FB" w:rsidRPr="002655FB" w:rsidRDefault="002655FB" w:rsidP="00023CA2">
            <w:pPr>
              <w:jc w:val="both"/>
              <w:rPr>
                <w:i/>
                <w:iCs/>
              </w:rPr>
            </w:pPr>
          </w:p>
          <w:p w:rsidR="00905585" w:rsidRDefault="00731003" w:rsidP="00023CA2">
            <w:pPr>
              <w:jc w:val="both"/>
              <w:rPr>
                <w:rFonts w:eastAsia="Calibri"/>
                <w:bCs/>
                <w:iCs/>
              </w:rPr>
            </w:pPr>
            <w:r w:rsidRPr="009B09F5">
              <w:rPr>
                <w:rFonts w:eastAsia="Calibri"/>
                <w:bCs/>
                <w:iCs/>
              </w:rPr>
              <w:t>Определение цели и аудитории</w:t>
            </w:r>
            <w:r w:rsidR="009B09F5" w:rsidRPr="009B09F5">
              <w:rPr>
                <w:rFonts w:eastAsia="Calibri"/>
                <w:bCs/>
                <w:iCs/>
              </w:rPr>
              <w:t>, структурирование содержания, разработка визуального ряда, подг</w:t>
            </w:r>
            <w:r w:rsidR="009B09F5" w:rsidRPr="009B09F5">
              <w:rPr>
                <w:rFonts w:eastAsia="Calibri"/>
                <w:bCs/>
                <w:iCs/>
              </w:rPr>
              <w:t>о</w:t>
            </w:r>
            <w:r w:rsidR="009B09F5" w:rsidRPr="009B09F5">
              <w:rPr>
                <w:rFonts w:eastAsia="Calibri"/>
                <w:bCs/>
                <w:iCs/>
              </w:rPr>
              <w:t>товка речи и репетиция являются ключевыми эт</w:t>
            </w:r>
            <w:r w:rsidR="009B09F5" w:rsidRPr="009B09F5">
              <w:rPr>
                <w:rFonts w:eastAsia="Calibri"/>
                <w:bCs/>
                <w:iCs/>
              </w:rPr>
              <w:t>а</w:t>
            </w:r>
            <w:r w:rsidR="009B09F5" w:rsidRPr="009B09F5">
              <w:rPr>
                <w:rFonts w:eastAsia="Calibri"/>
                <w:bCs/>
                <w:iCs/>
              </w:rPr>
              <w:t>пами планирования эффективной ____________ ___________.</w:t>
            </w:r>
          </w:p>
          <w:p w:rsidR="00905585" w:rsidRDefault="00905585" w:rsidP="00023CA2">
            <w:pPr>
              <w:pStyle w:val="1"/>
              <w:tabs>
                <w:tab w:val="left" w:pos="201"/>
              </w:tabs>
              <w:ind w:firstLine="0"/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B09F5" w:rsidRDefault="009B09F5" w:rsidP="00023CA2">
            <w:pPr>
              <w:jc w:val="center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презентации проекта</w:t>
            </w:r>
          </w:p>
          <w:p w:rsidR="00905585" w:rsidRPr="009B09F5" w:rsidRDefault="00905585" w:rsidP="00023CA2">
            <w:pPr>
              <w:jc w:val="both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</w:rPr>
            </w:pPr>
          </w:p>
        </w:tc>
        <w:tc>
          <w:tcPr>
            <w:tcW w:w="1134" w:type="dxa"/>
            <w:shd w:val="clear" w:color="auto" w:fill="auto"/>
          </w:tcPr>
          <w:p w:rsidR="00905585" w:rsidRPr="00731003" w:rsidRDefault="00905585" w:rsidP="00023CA2">
            <w:pPr>
              <w:jc w:val="center"/>
            </w:pPr>
            <w:r>
              <w:t>УК-2.</w:t>
            </w:r>
            <w:r w:rsidRPr="00731003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D55A3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0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Default="00E241BF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 xml:space="preserve">_______________ </w:t>
            </w:r>
            <w:r w:rsidR="00905585">
              <w:rPr>
                <w:rFonts w:eastAsia="Calibri"/>
                <w:bCs/>
                <w:iCs/>
              </w:rPr>
              <w:t xml:space="preserve">— это </w:t>
            </w:r>
            <w:r>
              <w:rPr>
                <w:rFonts w:eastAsia="Calibri"/>
                <w:bCs/>
                <w:iCs/>
              </w:rPr>
              <w:t>первое, работоспособное, экспериментальное</w:t>
            </w:r>
            <w:r w:rsidR="00905585">
              <w:rPr>
                <w:rFonts w:eastAsia="Calibri"/>
                <w:bCs/>
                <w:iCs/>
              </w:rPr>
              <w:t xml:space="preserve"> изделие, созданное для пр</w:t>
            </w:r>
            <w:r w:rsidR="00905585">
              <w:rPr>
                <w:rFonts w:eastAsia="Calibri"/>
                <w:bCs/>
                <w:iCs/>
              </w:rPr>
              <w:t>о</w:t>
            </w:r>
            <w:r w:rsidR="00905585">
              <w:rPr>
                <w:rFonts w:eastAsia="Calibri"/>
                <w:bCs/>
                <w:iCs/>
              </w:rPr>
              <w:t>верки характеристик и подтверждения концепции проекта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E241BF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  <w:lang w:val="en-US"/>
              </w:rPr>
            </w:pPr>
            <w:r>
              <w:rPr>
                <w:rFonts w:eastAsia="Calibri"/>
                <w:bCs/>
                <w:iCs/>
              </w:rPr>
              <w:t>Опытный о</w:t>
            </w:r>
            <w:r>
              <w:rPr>
                <w:rFonts w:eastAsia="Calibri"/>
                <w:bCs/>
                <w:iCs/>
              </w:rPr>
              <w:t>б</w:t>
            </w:r>
            <w:r>
              <w:rPr>
                <w:rFonts w:eastAsia="Calibri"/>
                <w:bCs/>
                <w:iCs/>
              </w:rPr>
              <w:t>разец</w:t>
            </w:r>
          </w:p>
        </w:tc>
        <w:tc>
          <w:tcPr>
            <w:tcW w:w="1134" w:type="dxa"/>
            <w:shd w:val="clear" w:color="auto" w:fill="auto"/>
          </w:tcPr>
          <w:p w:rsidR="00905585" w:rsidRPr="00016E5A" w:rsidRDefault="00905585" w:rsidP="00023CA2">
            <w:pPr>
              <w:jc w:val="center"/>
            </w:pPr>
            <w:r>
              <w:t>УК-2.</w:t>
            </w:r>
            <w:r w:rsidRPr="00016E5A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D55A3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Средства наглядности — это ________________ материалы, используемые в презентации для улучшения восприятия информации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  <w:lang w:val="en-US"/>
              </w:rPr>
            </w:pPr>
            <w:r>
              <w:rPr>
                <w:rFonts w:eastAsia="Calibri"/>
                <w:bCs/>
                <w:iCs/>
              </w:rPr>
              <w:t>визуальные</w:t>
            </w:r>
          </w:p>
        </w:tc>
        <w:tc>
          <w:tcPr>
            <w:tcW w:w="1134" w:type="dxa"/>
            <w:shd w:val="clear" w:color="auto" w:fill="auto"/>
          </w:tcPr>
          <w:p w:rsidR="00905585" w:rsidRPr="00016E5A" w:rsidRDefault="00905585" w:rsidP="00023CA2">
            <w:pPr>
              <w:jc w:val="center"/>
            </w:pPr>
            <w:r>
              <w:t>УК-2.</w:t>
            </w:r>
            <w:r w:rsidRPr="00016E5A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717994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2</w:t>
            </w:r>
          </w:p>
        </w:tc>
        <w:tc>
          <w:tcPr>
            <w:tcW w:w="5556" w:type="dxa"/>
            <w:shd w:val="clear" w:color="auto" w:fill="auto"/>
          </w:tcPr>
          <w:p w:rsidR="008E3560" w:rsidRDefault="008E3560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Теоретические исследования направлены на пол</w:t>
            </w:r>
            <w:r>
              <w:rPr>
                <w:rFonts w:eastAsia="Calibri"/>
                <w:bCs/>
                <w:iCs/>
              </w:rPr>
              <w:t>у</w:t>
            </w:r>
            <w:r>
              <w:rPr>
                <w:rFonts w:eastAsia="Calibri"/>
                <w:bCs/>
                <w:iCs/>
              </w:rPr>
              <w:t>чение новых знаний через анализ, моделирование и ________________ существующих данных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center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  <w:lang w:val="en-US"/>
              </w:rPr>
            </w:pPr>
            <w:r>
              <w:rPr>
                <w:rFonts w:eastAsia="Calibri"/>
                <w:bCs/>
                <w:iCs/>
              </w:rPr>
              <w:lastRenderedPageBreak/>
              <w:t>обобщение</w:t>
            </w:r>
          </w:p>
        </w:tc>
        <w:tc>
          <w:tcPr>
            <w:tcW w:w="1134" w:type="dxa"/>
            <w:shd w:val="clear" w:color="auto" w:fill="auto"/>
          </w:tcPr>
          <w:p w:rsidR="00905585" w:rsidRPr="00016E5A" w:rsidRDefault="00905585" w:rsidP="00023CA2">
            <w:pPr>
              <w:jc w:val="center"/>
            </w:pPr>
            <w:r>
              <w:t>УК-2.</w:t>
            </w:r>
            <w:r w:rsidRPr="00016E5A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lastRenderedPageBreak/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AD573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03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  <w:r>
              <w:rPr>
                <w:rFonts w:eastAsia="Calibri"/>
                <w:bCs/>
                <w:i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Какие три ключевых принципа необходимо с</w:t>
            </w:r>
            <w:r>
              <w:rPr>
                <w:rFonts w:eastAsia="Calibri"/>
                <w:bCs/>
                <w:iCs/>
              </w:rPr>
              <w:t>о</w:t>
            </w:r>
            <w:r>
              <w:rPr>
                <w:rFonts w:eastAsia="Calibri"/>
                <w:bCs/>
                <w:iCs/>
              </w:rPr>
              <w:t>блюдать при оформлении иллюстративного мат</w:t>
            </w:r>
            <w:r>
              <w:rPr>
                <w:rFonts w:eastAsia="Calibri"/>
                <w:bCs/>
                <w:iCs/>
              </w:rPr>
              <w:t>е</w:t>
            </w:r>
            <w:r>
              <w:rPr>
                <w:rFonts w:eastAsia="Calibri"/>
                <w:bCs/>
                <w:iCs/>
              </w:rPr>
              <w:t>риала к научному докладу, чтобы обеспечить его максимальную эффективность для восприятия аудиторией?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Наглядность</w:t>
            </w:r>
          </w:p>
          <w:p w:rsidR="00905585" w:rsidRDefault="00905585" w:rsidP="00023CA2">
            <w:pPr>
              <w:jc w:val="center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Достове</w:t>
            </w:r>
            <w:r>
              <w:rPr>
                <w:rFonts w:eastAsia="Calibri"/>
                <w:bCs/>
                <w:iCs/>
              </w:rPr>
              <w:t>р</w:t>
            </w:r>
            <w:r>
              <w:rPr>
                <w:rFonts w:eastAsia="Calibri"/>
                <w:bCs/>
                <w:iCs/>
              </w:rPr>
              <w:t>ность</w:t>
            </w:r>
          </w:p>
          <w:p w:rsidR="00905585" w:rsidRDefault="00905585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</w:rPr>
            </w:pPr>
            <w:r>
              <w:rPr>
                <w:rFonts w:eastAsia="Calibri"/>
                <w:bCs/>
                <w:iCs/>
              </w:rPr>
              <w:t>Лаконичность</w:t>
            </w:r>
          </w:p>
        </w:tc>
        <w:tc>
          <w:tcPr>
            <w:tcW w:w="1134" w:type="dxa"/>
            <w:shd w:val="clear" w:color="auto" w:fill="auto"/>
          </w:tcPr>
          <w:p w:rsidR="00905585" w:rsidRPr="00016E5A" w:rsidRDefault="00905585" w:rsidP="00023CA2">
            <w:pPr>
              <w:jc w:val="center"/>
            </w:pPr>
            <w:r>
              <w:t>УК-2.</w:t>
            </w:r>
            <w:r w:rsidRPr="00016E5A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Pr="00731003" w:rsidRDefault="00905585" w:rsidP="00023CA2">
            <w:pPr>
              <w:jc w:val="center"/>
              <w:rPr>
                <w:szCs w:val="28"/>
              </w:rPr>
            </w:pPr>
            <w:r w:rsidRPr="00731003">
              <w:rPr>
                <w:szCs w:val="28"/>
              </w:rPr>
              <w:t>20</w:t>
            </w:r>
            <w:r w:rsidR="00C7180C" w:rsidRPr="00731003">
              <w:rPr>
                <w:szCs w:val="28"/>
              </w:rPr>
              <w:t>4</w:t>
            </w:r>
          </w:p>
        </w:tc>
        <w:tc>
          <w:tcPr>
            <w:tcW w:w="5556" w:type="dxa"/>
            <w:shd w:val="clear" w:color="auto" w:fill="auto"/>
          </w:tcPr>
          <w:p w:rsidR="00905585" w:rsidRPr="00731003" w:rsidRDefault="00C7180C" w:rsidP="00023CA2">
            <w:pPr>
              <w:jc w:val="both"/>
              <w:rPr>
                <w:i/>
                <w:szCs w:val="28"/>
              </w:rPr>
            </w:pPr>
            <w:r w:rsidRPr="00731003">
              <w:rPr>
                <w:i/>
                <w:szCs w:val="28"/>
              </w:rPr>
              <w:t>Прочитайте текст и запишите ответ.</w:t>
            </w:r>
          </w:p>
          <w:p w:rsidR="00C7180C" w:rsidRPr="00731003" w:rsidRDefault="00C7180C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C7180C" w:rsidRPr="00731003" w:rsidRDefault="00731003" w:rsidP="00023CA2">
            <w:pPr>
              <w:jc w:val="both"/>
              <w:rPr>
                <w:rFonts w:eastAsia="Calibri"/>
                <w:bCs/>
                <w:iCs/>
              </w:rPr>
            </w:pPr>
            <w:r w:rsidRPr="00731003">
              <w:rPr>
                <w:rFonts w:eastAsia="Calibri"/>
                <w:bCs/>
                <w:iCs/>
              </w:rPr>
              <w:t>__________ проецируют изображение с непрозрачных оригиналов (книг, чертежей), а диапозитивы — с прозрачных носителей (слайдов, пленки).</w:t>
            </w:r>
          </w:p>
          <w:p w:rsidR="00C7180C" w:rsidRPr="00731003" w:rsidRDefault="00C7180C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Pr="00731003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 w:rsidRPr="00731003"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731003" w:rsidRDefault="00905585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shd w:val="clear" w:color="auto" w:fill="FFFFFF"/>
              </w:rPr>
            </w:pPr>
            <w:r w:rsidRPr="00731003">
              <w:rPr>
                <w:rFonts w:eastAsia="Calibri"/>
                <w:bCs/>
                <w:iCs/>
              </w:rPr>
              <w:t xml:space="preserve">Эпипозитивы </w:t>
            </w:r>
          </w:p>
        </w:tc>
        <w:tc>
          <w:tcPr>
            <w:tcW w:w="1134" w:type="dxa"/>
            <w:shd w:val="clear" w:color="auto" w:fill="auto"/>
          </w:tcPr>
          <w:p w:rsidR="00905585" w:rsidRPr="00731003" w:rsidRDefault="00905585" w:rsidP="00023CA2">
            <w:pPr>
              <w:jc w:val="center"/>
            </w:pPr>
            <w:r w:rsidRPr="00731003">
              <w:t>УК-2.1</w:t>
            </w:r>
          </w:p>
          <w:p w:rsidR="00905585" w:rsidRPr="00731003" w:rsidRDefault="00905585" w:rsidP="00023CA2">
            <w:pPr>
              <w:jc w:val="center"/>
            </w:pPr>
            <w:r w:rsidRPr="00731003">
              <w:rPr>
                <w:bCs/>
              </w:rPr>
              <w:t>Введ</w:t>
            </w:r>
            <w:r w:rsidRPr="00731003">
              <w:rPr>
                <w:bCs/>
              </w:rPr>
              <w:t>е</w:t>
            </w:r>
            <w:r w:rsidRPr="00731003">
              <w:rPr>
                <w:bCs/>
              </w:rPr>
              <w:t>ние в проек</w:t>
            </w:r>
            <w:r w:rsidRPr="00731003">
              <w:rPr>
                <w:bCs/>
              </w:rPr>
              <w:t>т</w:t>
            </w:r>
            <w:r w:rsidRPr="00731003">
              <w:rPr>
                <w:bCs/>
              </w:rPr>
              <w:t>ную д</w:t>
            </w:r>
            <w:r w:rsidRPr="00731003">
              <w:rPr>
                <w:bCs/>
              </w:rPr>
              <w:t>е</w:t>
            </w:r>
            <w:r w:rsidRPr="00731003">
              <w:rPr>
                <w:bCs/>
              </w:rPr>
              <w:t>ятел</w:t>
            </w:r>
            <w:r w:rsidRPr="00731003">
              <w:rPr>
                <w:bCs/>
              </w:rPr>
              <w:t>ь</w:t>
            </w:r>
            <w:r w:rsidRPr="00731003">
              <w:rPr>
                <w:bCs/>
              </w:rPr>
              <w:t>ность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  <w:r w:rsidR="00C7180C">
              <w:rPr>
                <w:szCs w:val="28"/>
              </w:rPr>
              <w:t>5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  <w:r>
              <w:rPr>
                <w:rFonts w:eastAsia="Calibri"/>
                <w:bCs/>
                <w:i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Помимо очевидного критерия «Достижение цели проекта», назовите два взаимосвязанных критерия, позволяющих оценить качество процесса его ре</w:t>
            </w:r>
            <w:r>
              <w:rPr>
                <w:rFonts w:eastAsia="Calibri"/>
                <w:bCs/>
                <w:iCs/>
              </w:rPr>
              <w:t>а</w:t>
            </w:r>
            <w:r>
              <w:rPr>
                <w:rFonts w:eastAsia="Calibri"/>
                <w:bCs/>
                <w:iCs/>
              </w:rPr>
              <w:t>лизации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083059" w:rsidRDefault="009B09F5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highlight w:val="yellow"/>
                <w:shd w:val="clear" w:color="auto" w:fill="FFFFFF"/>
              </w:rPr>
            </w:pPr>
            <w:r w:rsidRPr="009B09F5">
              <w:rPr>
                <w:rFonts w:eastAsia="Calibri"/>
                <w:bCs/>
                <w:iCs/>
              </w:rPr>
              <w:t>Эффекти</w:t>
            </w:r>
            <w:r w:rsidRPr="009B09F5">
              <w:rPr>
                <w:rFonts w:eastAsia="Calibri"/>
                <w:bCs/>
                <w:iCs/>
              </w:rPr>
              <w:t>в</w:t>
            </w:r>
            <w:r w:rsidRPr="009B09F5">
              <w:rPr>
                <w:rFonts w:eastAsia="Calibri"/>
                <w:bCs/>
                <w:iCs/>
              </w:rPr>
              <w:t>ность и обо</w:t>
            </w:r>
            <w:r w:rsidRPr="009B09F5">
              <w:rPr>
                <w:rFonts w:eastAsia="Calibri"/>
                <w:bCs/>
                <w:iCs/>
              </w:rPr>
              <w:t>с</w:t>
            </w:r>
            <w:r w:rsidRPr="009B09F5">
              <w:rPr>
                <w:rFonts w:eastAsia="Calibri"/>
                <w:bCs/>
                <w:iCs/>
              </w:rPr>
              <w:t>нованность</w:t>
            </w:r>
          </w:p>
        </w:tc>
        <w:tc>
          <w:tcPr>
            <w:tcW w:w="1134" w:type="dxa"/>
            <w:shd w:val="clear" w:color="auto" w:fill="auto"/>
          </w:tcPr>
          <w:p w:rsidR="00905585" w:rsidRPr="00016E5A" w:rsidRDefault="00905585" w:rsidP="00023CA2">
            <w:pPr>
              <w:jc w:val="center"/>
            </w:pPr>
            <w:r>
              <w:t>УК-2.</w:t>
            </w:r>
            <w:r w:rsidRPr="00016E5A"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023CA2">
        <w:trPr>
          <w:trHeight w:val="2830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  <w:r w:rsidR="00C7180C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</w:rPr>
            </w:pPr>
            <w:r>
              <w:rPr>
                <w:rFonts w:eastAsia="Calibri"/>
                <w:bCs/>
                <w:i/>
              </w:rPr>
              <w:t>Прочитайте текст и запишите ответ.</w:t>
            </w:r>
          </w:p>
          <w:p w:rsidR="00CE00AA" w:rsidRDefault="00CE00AA" w:rsidP="00023CA2">
            <w:pPr>
              <w:jc w:val="both"/>
              <w:rPr>
                <w:rFonts w:ascii="Segoe UI" w:hAnsi="Segoe UI" w:cs="Segoe UI"/>
                <w:color w:val="0F1115"/>
                <w:shd w:val="clear" w:color="auto" w:fill="FFFFFF"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  <w:iCs/>
              </w:rPr>
            </w:pPr>
            <w:r>
              <w:rPr>
                <w:rFonts w:eastAsia="Calibri"/>
                <w:bCs/>
                <w:iCs/>
              </w:rPr>
              <w:t>Какие три стратегических преимущества работы с библиотечными источниками информации сохр</w:t>
            </w:r>
            <w:r>
              <w:rPr>
                <w:rFonts w:eastAsia="Calibri"/>
                <w:bCs/>
                <w:iCs/>
              </w:rPr>
              <w:t>а</w:t>
            </w:r>
            <w:r>
              <w:rPr>
                <w:rFonts w:eastAsia="Calibri"/>
                <w:bCs/>
                <w:iCs/>
              </w:rPr>
              <w:t>няют свою актуальность в цифровую эпоху при проведении серьезного проектного исследования, в отличие от исключительного использования о</w:t>
            </w:r>
            <w:r>
              <w:rPr>
                <w:rFonts w:eastAsia="Calibri"/>
                <w:bCs/>
                <w:iCs/>
              </w:rPr>
              <w:t>т</w:t>
            </w:r>
            <w:r>
              <w:rPr>
                <w:rFonts w:eastAsia="Calibri"/>
                <w:bCs/>
                <w:iCs/>
              </w:rPr>
              <w:t>крытых интернет-ресурсов?</w:t>
            </w:r>
          </w:p>
          <w:p w:rsidR="00905585" w:rsidRDefault="00905585" w:rsidP="00023CA2">
            <w:pPr>
              <w:numPr>
                <w:ilvl w:val="0"/>
                <w:numId w:val="24"/>
              </w:numPr>
              <w:spacing w:before="100" w:beforeAutospacing="1"/>
              <w:ind w:left="0" w:hanging="357"/>
              <w:rPr>
                <w:rFonts w:eastAsia="Calibri"/>
                <w:bCs/>
                <w:iCs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083059" w:rsidRDefault="00CE00AA" w:rsidP="00023CA2">
            <w:pPr>
              <w:jc w:val="center"/>
              <w:rPr>
                <w:rFonts w:ascii="Segoe UI" w:eastAsia="Segoe UI" w:hAnsi="Segoe UI" w:cs="Segoe UI"/>
                <w:iCs/>
                <w:color w:val="0F1115"/>
                <w:highlight w:val="yellow"/>
                <w:shd w:val="clear" w:color="auto" w:fill="FFFFFF"/>
                <w:lang w:val="en-US"/>
              </w:rPr>
            </w:pPr>
            <w:r w:rsidRPr="00CE00AA">
              <w:rPr>
                <w:rFonts w:eastAsia="Calibri"/>
                <w:bCs/>
                <w:iCs/>
              </w:rPr>
              <w:t>Достове</w:t>
            </w:r>
            <w:r w:rsidRPr="00CE00AA">
              <w:rPr>
                <w:rFonts w:eastAsia="Calibri"/>
                <w:bCs/>
                <w:iCs/>
              </w:rPr>
              <w:t>р</w:t>
            </w:r>
            <w:r w:rsidRPr="00CE00AA">
              <w:rPr>
                <w:rFonts w:eastAsia="Calibri"/>
                <w:bCs/>
                <w:iCs/>
              </w:rPr>
              <w:t>ность, глуб</w:t>
            </w:r>
            <w:r w:rsidRPr="00CE00AA">
              <w:rPr>
                <w:rFonts w:eastAsia="Calibri"/>
                <w:bCs/>
                <w:iCs/>
              </w:rPr>
              <w:t>и</w:t>
            </w:r>
            <w:r w:rsidRPr="00CE00AA">
              <w:rPr>
                <w:rFonts w:eastAsia="Calibri"/>
                <w:bCs/>
                <w:iCs/>
              </w:rPr>
              <w:t>на, систем</w:t>
            </w:r>
            <w:r w:rsidRPr="00CE00AA">
              <w:rPr>
                <w:rFonts w:eastAsia="Calibri"/>
                <w:bCs/>
                <w:iCs/>
              </w:rPr>
              <w:t>а</w:t>
            </w:r>
            <w:r w:rsidRPr="00CE00AA">
              <w:rPr>
                <w:rFonts w:eastAsia="Calibri"/>
                <w:bCs/>
                <w:iCs/>
              </w:rPr>
              <w:t>тизация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t>УК-2.</w:t>
            </w:r>
            <w:r>
              <w:rPr>
                <w:lang w:val="en-US"/>
              </w:rPr>
              <w:t>1</w:t>
            </w:r>
          </w:p>
          <w:p w:rsidR="00905585" w:rsidRDefault="00905585" w:rsidP="00023CA2">
            <w:pPr>
              <w:jc w:val="center"/>
            </w:pPr>
            <w:r w:rsidRPr="006A7F99">
              <w:rPr>
                <w:bCs/>
              </w:rPr>
              <w:t>Вве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ние в проек</w:t>
            </w:r>
            <w:r w:rsidRPr="006A7F99">
              <w:rPr>
                <w:bCs/>
              </w:rPr>
              <w:t>т</w:t>
            </w:r>
            <w:r w:rsidRPr="006A7F99">
              <w:rPr>
                <w:bCs/>
              </w:rPr>
              <w:t>ную д</w:t>
            </w:r>
            <w:r w:rsidRPr="006A7F99">
              <w:rPr>
                <w:bCs/>
              </w:rPr>
              <w:t>е</w:t>
            </w:r>
            <w:r w:rsidRPr="006A7F99">
              <w:rPr>
                <w:bCs/>
              </w:rPr>
              <w:t>ятел</w:t>
            </w:r>
            <w:r w:rsidRPr="006A7F99">
              <w:rPr>
                <w:bCs/>
              </w:rPr>
              <w:t>ь</w:t>
            </w:r>
            <w:r w:rsidRPr="006A7F99">
              <w:rPr>
                <w:bCs/>
              </w:rPr>
              <w:t>ность</w:t>
            </w:r>
          </w:p>
        </w:tc>
      </w:tr>
      <w:tr w:rsidR="00905585" w:rsidTr="00C7180C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33777A" w:rsidRDefault="00C7180C" w:rsidP="00023CA2">
            <w:r>
              <w:t>207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Pr="009B09F5" w:rsidRDefault="00905585" w:rsidP="00023CA2">
            <w:pPr>
              <w:rPr>
                <w:i/>
                <w:iCs/>
              </w:rPr>
            </w:pPr>
            <w:r w:rsidRPr="009B09F5">
              <w:rPr>
                <w:i/>
                <w:iCs/>
              </w:rPr>
              <w:t>Прочитайте текст, запишите ответ</w:t>
            </w:r>
            <w:r w:rsidR="009B09F5">
              <w:rPr>
                <w:i/>
                <w:iCs/>
              </w:rPr>
              <w:t>.</w:t>
            </w:r>
            <w:r w:rsidRPr="009B09F5">
              <w:rPr>
                <w:i/>
                <w:iCs/>
              </w:rPr>
              <w:t xml:space="preserve"> </w:t>
            </w:r>
          </w:p>
          <w:p w:rsidR="00905585" w:rsidRPr="0033777A" w:rsidRDefault="00905585" w:rsidP="00023CA2"/>
          <w:p w:rsidR="00905585" w:rsidRDefault="00905585" w:rsidP="00023CA2">
            <w:r w:rsidRPr="0033777A">
              <w:t>Как называется процесс определения объёма и в</w:t>
            </w:r>
            <w:r w:rsidRPr="0033777A">
              <w:t>и</w:t>
            </w:r>
            <w:r w:rsidRPr="0033777A">
              <w:t>дов работ, необходимых для реализации цели?</w:t>
            </w:r>
          </w:p>
          <w:p w:rsidR="00905585" w:rsidRDefault="00905585" w:rsidP="00023CA2"/>
          <w:p w:rsidR="00905585" w:rsidRPr="0033777A" w:rsidRDefault="00905585" w:rsidP="00023CA2">
            <w:r w:rsidRPr="00A65879"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33777A" w:rsidRDefault="00905585" w:rsidP="00023CA2">
            <w:r w:rsidRPr="0033777A">
              <w:t>планирование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 w:rsidRPr="0033777A">
              <w:t>УК-2.1</w:t>
            </w:r>
          </w:p>
          <w:p w:rsidR="00F73DC6" w:rsidRPr="0033777A" w:rsidRDefault="00F73DC6" w:rsidP="00023CA2">
            <w:pPr>
              <w:jc w:val="center"/>
            </w:pPr>
            <w:r>
              <w:t>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практ</w:t>
            </w:r>
            <w:r>
              <w:t>и</w:t>
            </w:r>
            <w:r>
              <w:t>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  <w:r w:rsidR="00CD5C00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Как называется процесс достижения согласия </w:t>
            </w:r>
            <w:r>
              <w:rPr>
                <w:szCs w:val="28"/>
              </w:rPr>
              <w:lastRenderedPageBreak/>
              <w:t>между членами группы путем обсуждения и поиска взаимоприемлемых решений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консенсус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1</w:t>
            </w:r>
          </w:p>
          <w:p w:rsidR="00905585" w:rsidRPr="002C0144" w:rsidRDefault="00905585" w:rsidP="00023CA2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0</w:t>
            </w:r>
            <w:r w:rsidR="00CD5C00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</w:t>
            </w:r>
            <w:r w:rsidR="009B09F5">
              <w:rPr>
                <w:i/>
                <w:iCs/>
              </w:rPr>
              <w:t xml:space="preserve"> </w:t>
            </w:r>
            <w:r w:rsidR="009B09F5">
              <w:rPr>
                <w:i/>
                <w:iCs/>
                <w:szCs w:val="28"/>
              </w:rPr>
              <w:t>текст</w:t>
            </w:r>
            <w:r>
              <w:rPr>
                <w:i/>
                <w:iCs/>
              </w:rPr>
              <w:t xml:space="preserve"> и запишите ответ.</w:t>
            </w:r>
          </w:p>
          <w:p w:rsidR="00905585" w:rsidRDefault="00905585" w:rsidP="00023CA2">
            <w:pPr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Назовите одну из главных мировых религий, кот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рая признает священными писаниями Ветхий и Новый завет Библии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христианство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1</w:t>
            </w:r>
          </w:p>
          <w:p w:rsidR="00905585" w:rsidRPr="002C0144" w:rsidRDefault="00905585" w:rsidP="00023CA2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CD5C00">
              <w:rPr>
                <w:szCs w:val="28"/>
              </w:rPr>
              <w:t>10</w:t>
            </w:r>
          </w:p>
        </w:tc>
        <w:tc>
          <w:tcPr>
            <w:tcW w:w="5556" w:type="dxa"/>
            <w:shd w:val="clear" w:color="auto" w:fill="auto"/>
          </w:tcPr>
          <w:p w:rsidR="00CE00AA" w:rsidRDefault="00CE00AA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CE00AA" w:rsidRDefault="00CE00AA" w:rsidP="00023CA2">
            <w:pPr>
              <w:jc w:val="both"/>
              <w:rPr>
                <w:i/>
                <w:iCs/>
                <w:szCs w:val="28"/>
              </w:rPr>
            </w:pPr>
          </w:p>
          <w:p w:rsidR="00CD5C00" w:rsidRDefault="00CE00AA" w:rsidP="00023CA2">
            <w:pPr>
              <w:rPr>
                <w:szCs w:val="28"/>
              </w:rPr>
            </w:pPr>
            <w:r>
              <w:rPr>
                <w:bCs/>
              </w:rPr>
              <w:t>Как называется</w:t>
            </w:r>
            <w:r>
              <w:rPr>
                <w:szCs w:val="28"/>
              </w:rPr>
              <w:t xml:space="preserve"> распространённое в современной философии и социологии понятие, означающее</w:t>
            </w:r>
            <w:r>
              <w:rPr>
                <w:bCs/>
              </w:rPr>
              <w:t xml:space="preserve"> обмен культурными ценностями и взаимное об</w:t>
            </w:r>
            <w:r>
              <w:rPr>
                <w:bCs/>
              </w:rPr>
              <w:t>о</w:t>
            </w:r>
            <w:r>
              <w:rPr>
                <w:bCs/>
              </w:rPr>
              <w:t>гащение</w:t>
            </w:r>
          </w:p>
          <w:p w:rsidR="00905585" w:rsidRDefault="00905585" w:rsidP="00023CA2">
            <w:pPr>
              <w:rPr>
                <w:szCs w:val="28"/>
              </w:rPr>
            </w:pPr>
          </w:p>
          <w:p w:rsidR="00905585" w:rsidRDefault="00905585" w:rsidP="00023CA2">
            <w:pPr>
              <w:rPr>
                <w:szCs w:val="28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CE00AA" w:rsidP="00023CA2">
            <w:pPr>
              <w:jc w:val="center"/>
              <w:rPr>
                <w:bCs/>
              </w:rPr>
            </w:pPr>
            <w:r>
              <w:rPr>
                <w:szCs w:val="28"/>
              </w:rPr>
              <w:t>диалог ку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тур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905585" w:rsidRPr="002C0144" w:rsidRDefault="00905585" w:rsidP="00023CA2">
            <w:pPr>
              <w:jc w:val="center"/>
              <w:rPr>
                <w:bCs/>
                <w:szCs w:val="28"/>
              </w:rPr>
            </w:pPr>
            <w:r w:rsidRPr="002C0144">
              <w:rPr>
                <w:bCs/>
              </w:rPr>
              <w:t>Соци</w:t>
            </w:r>
            <w:r w:rsidRPr="002C0144">
              <w:rPr>
                <w:bCs/>
              </w:rPr>
              <w:t>о</w:t>
            </w:r>
            <w:r w:rsidRPr="002C0144">
              <w:rPr>
                <w:bCs/>
              </w:rPr>
              <w:t>лог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CD5C0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11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t>Назовите ключевой документ, который учитель физики должен предоставить родителям (законным представителям) для информирования о содерж</w:t>
            </w:r>
            <w:r>
              <w:t>а</w:t>
            </w:r>
            <w:r>
              <w:t>нии учебного курса и критериях оценки.</w:t>
            </w:r>
          </w:p>
          <w:p w:rsidR="00905585" w:rsidRDefault="00905585" w:rsidP="00023CA2"/>
          <w:p w:rsidR="00905585" w:rsidRDefault="00905585" w:rsidP="00023CA2"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rPr>
                <w:bCs/>
              </w:rPr>
              <w:t>рабочая пр</w:t>
            </w:r>
            <w:r>
              <w:rPr>
                <w:bCs/>
              </w:rPr>
              <w:t>о</w:t>
            </w:r>
            <w:r>
              <w:rPr>
                <w:bCs/>
              </w:rPr>
              <w:t>грамма по учебному предмету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E82A77">
              <w:rPr>
                <w:szCs w:val="28"/>
              </w:rPr>
              <w:t>12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t>Кто является центральной фигурой в образов</w:t>
            </w:r>
            <w:r>
              <w:t>а</w:t>
            </w:r>
            <w:r>
              <w:t>тельном процессе при использовании активных методов?</w:t>
            </w:r>
          </w:p>
          <w:p w:rsidR="00905585" w:rsidRDefault="00905585" w:rsidP="00023CA2"/>
          <w:p w:rsidR="00905585" w:rsidRDefault="00905585" w:rsidP="00023CA2"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E82A77" w:rsidP="00023CA2">
            <w:pPr>
              <w:jc w:val="center"/>
            </w:pPr>
            <w:r>
              <w:t>Ученик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E82A77">
              <w:rPr>
                <w:szCs w:val="28"/>
              </w:rPr>
              <w:t>13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t>Назовите один из известных вам активных методов обучения.</w:t>
            </w:r>
          </w:p>
          <w:p w:rsidR="00905585" w:rsidRDefault="00905585" w:rsidP="00023CA2"/>
          <w:p w:rsidR="00905585" w:rsidRDefault="00905585" w:rsidP="00023CA2"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905585" w:rsidRDefault="00905585" w:rsidP="00023CA2">
            <w:pPr>
              <w:jc w:val="center"/>
            </w:pPr>
            <w:r>
              <w:t>Метод пр</w:t>
            </w:r>
            <w:r>
              <w:t>о</w:t>
            </w:r>
            <w:r>
              <w:t>ектов, кейс-метод, дискуссия, "мозговой штурм"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E82A77">
              <w:rPr>
                <w:szCs w:val="28"/>
              </w:rPr>
              <w:t>14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метод, при котором происходит распределение функций и задач между членами команды с учетом их индивидуальных способн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ей и компетенций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2655FB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 w:rsidRPr="002655FB">
              <w:rPr>
                <w:rFonts w:eastAsia="Arial Unicode MS"/>
              </w:rPr>
              <w:t>дифференц</w:t>
            </w:r>
            <w:r w:rsidRPr="002655FB">
              <w:rPr>
                <w:rFonts w:eastAsia="Arial Unicode MS"/>
              </w:rPr>
              <w:t>и</w:t>
            </w:r>
            <w:r w:rsidRPr="002655FB">
              <w:rPr>
                <w:rFonts w:eastAsia="Arial Unicode MS"/>
              </w:rPr>
              <w:t>аци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3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Мет</w:t>
            </w:r>
            <w:r>
              <w:t>о</w:t>
            </w:r>
            <w:r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16BE9">
              <w:rPr>
                <w:szCs w:val="28"/>
              </w:rPr>
              <w:t>15</w:t>
            </w:r>
          </w:p>
        </w:tc>
        <w:tc>
          <w:tcPr>
            <w:tcW w:w="5556" w:type="dxa"/>
            <w:shd w:val="clear" w:color="auto" w:fill="auto"/>
          </w:tcPr>
          <w:p w:rsidR="00316BE9" w:rsidRDefault="00316BE9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 xml:space="preserve">Прочитайте текст и запишите </w:t>
            </w:r>
            <w:r>
              <w:rPr>
                <w:i/>
                <w:szCs w:val="28"/>
              </w:rPr>
              <w:t>развернутый</w:t>
            </w:r>
            <w:r>
              <w:rPr>
                <w:i/>
                <w:iCs/>
                <w:szCs w:val="28"/>
              </w:rPr>
              <w:t xml:space="preserve"> о</w:t>
            </w:r>
            <w:r>
              <w:rPr>
                <w:i/>
                <w:iCs/>
                <w:szCs w:val="28"/>
              </w:rPr>
              <w:t>т</w:t>
            </w:r>
            <w:r>
              <w:rPr>
                <w:i/>
                <w:iCs/>
                <w:szCs w:val="28"/>
              </w:rPr>
              <w:t>вет.</w:t>
            </w: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>
              <w:rPr>
                <w:rFonts w:eastAsia="Arial Unicode MS"/>
              </w:rPr>
              <w:t>Учитывая особенности поведения подросткового возраста (</w:t>
            </w:r>
            <w:r>
              <w:t>повышенную значимость мнения сверс</w:t>
            </w:r>
            <w:r>
              <w:t>т</w:t>
            </w:r>
            <w:r>
              <w:t>ников, стремление к самоутверждению,</w:t>
            </w:r>
            <w:r>
              <w:rPr>
                <w:rFonts w:eastAsia="Arial Unicode MS"/>
              </w:rPr>
              <w:t xml:space="preserve"> </w:t>
            </w:r>
            <w:r>
              <w:t>эмоци</w:t>
            </w:r>
            <w:r>
              <w:t>о</w:t>
            </w:r>
            <w:r>
              <w:t xml:space="preserve">нальную неустойчивость) </w:t>
            </w:r>
            <w:r>
              <w:rPr>
                <w:rFonts w:eastAsia="Arial Unicode MS"/>
              </w:rPr>
              <w:t>должен учитывать уч</w:t>
            </w:r>
            <w:r>
              <w:rPr>
                <w:rFonts w:eastAsia="Arial Unicode MS"/>
              </w:rPr>
              <w:t>и</w:t>
            </w:r>
            <w:r>
              <w:rPr>
                <w:rFonts w:eastAsia="Arial Unicode MS"/>
              </w:rPr>
              <w:t>тель физики при организации проектной деятел</w:t>
            </w:r>
            <w:r>
              <w:rPr>
                <w:rFonts w:eastAsia="Arial Unicode MS"/>
              </w:rPr>
              <w:t>ь</w:t>
            </w:r>
            <w:r>
              <w:rPr>
                <w:rFonts w:eastAsia="Arial Unicode MS"/>
              </w:rPr>
              <w:t>ности в группе. Предложите два конкретных мет</w:t>
            </w:r>
            <w:r>
              <w:rPr>
                <w:rFonts w:eastAsia="Arial Unicode MS"/>
              </w:rPr>
              <w:t>о</w:t>
            </w:r>
            <w:r>
              <w:rPr>
                <w:rFonts w:eastAsia="Arial Unicode MS"/>
              </w:rPr>
              <w:t>дических приема, которые помогут нивелировать возможные конфликты и повысить эффективность командной работы.</w:t>
            </w: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2655FB" w:rsidRDefault="002655FB" w:rsidP="00023CA2">
            <w:pPr>
              <w:pStyle w:val="1"/>
              <w:autoSpaceDE w:val="0"/>
              <w:autoSpaceDN w:val="0"/>
              <w:adjustRightInd w:val="0"/>
              <w:ind w:firstLine="0"/>
              <w:jc w:val="center"/>
              <w:rPr>
                <w:rFonts w:eastAsia="Arial Unicode MS"/>
              </w:rPr>
            </w:pPr>
            <w:r w:rsidRPr="002655FB">
              <w:rPr>
                <w:rFonts w:eastAsia="Arial Unicode MS"/>
              </w:rPr>
              <w:lastRenderedPageBreak/>
              <w:t>Распредел</w:t>
            </w:r>
            <w:r w:rsidRPr="002655FB">
              <w:rPr>
                <w:rFonts w:eastAsia="Arial Unicode MS"/>
              </w:rPr>
              <w:t>е</w:t>
            </w:r>
            <w:r w:rsidRPr="002655FB">
              <w:rPr>
                <w:rFonts w:eastAsia="Arial Unicode MS"/>
              </w:rPr>
              <w:t xml:space="preserve">ние ролей и </w:t>
            </w:r>
            <w:r w:rsidRPr="002655FB">
              <w:rPr>
                <w:rFonts w:eastAsia="Arial Unicode MS"/>
              </w:rPr>
              <w:lastRenderedPageBreak/>
              <w:t>промежуто</w:t>
            </w:r>
            <w:r w:rsidRPr="002655FB">
              <w:rPr>
                <w:rFonts w:eastAsia="Arial Unicode MS"/>
              </w:rPr>
              <w:t>ч</w:t>
            </w:r>
            <w:r w:rsidRPr="002655FB">
              <w:rPr>
                <w:rFonts w:eastAsia="Arial Unicode MS"/>
              </w:rPr>
              <w:t>ная отче</w:t>
            </w:r>
            <w:r w:rsidRPr="002655FB">
              <w:rPr>
                <w:rFonts w:eastAsia="Arial Unicode MS"/>
              </w:rPr>
              <w:t>т</w:t>
            </w:r>
            <w:r w:rsidRPr="002655FB">
              <w:rPr>
                <w:rFonts w:eastAsia="Arial Unicode MS"/>
              </w:rPr>
              <w:t>ность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УК-3.2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Мет</w:t>
            </w:r>
            <w:r>
              <w:t>о</w:t>
            </w:r>
            <w:r>
              <w:lastRenderedPageBreak/>
              <w:t>дика преп</w:t>
            </w:r>
            <w:r>
              <w:t>о</w:t>
            </w:r>
            <w:r>
              <w:t>давания физики</w:t>
            </w:r>
          </w:p>
        </w:tc>
      </w:tr>
      <w:tr w:rsidR="00905585" w:rsidTr="00483818">
        <w:trPr>
          <w:trHeight w:val="2314"/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273B28" w:rsidRDefault="00316BE9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1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8E3560" w:rsidP="00483818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 w:rsidR="00483818">
              <w:rPr>
                <w:i/>
              </w:rPr>
              <w:t>напишите пропущенное слово.</w:t>
            </w:r>
          </w:p>
          <w:p w:rsidR="00483818" w:rsidRPr="00483818" w:rsidRDefault="00483818" w:rsidP="00483818">
            <w:pPr>
              <w:rPr>
                <w:i/>
              </w:rPr>
            </w:pPr>
          </w:p>
          <w:p w:rsidR="00905585" w:rsidRPr="00273B28" w:rsidRDefault="00905585" w:rsidP="00023CA2">
            <w:pPr>
              <w:jc w:val="both"/>
              <w:rPr>
                <w:kern w:val="2"/>
              </w:rPr>
            </w:pPr>
            <w:r w:rsidRPr="00273B28">
              <w:rPr>
                <w:kern w:val="2"/>
              </w:rPr>
              <w:t>Методический прием, при котором студенты сам</w:t>
            </w:r>
            <w:r w:rsidRPr="00273B28">
              <w:rPr>
                <w:kern w:val="2"/>
              </w:rPr>
              <w:t>о</w:t>
            </w:r>
            <w:r w:rsidRPr="00273B28">
              <w:rPr>
                <w:kern w:val="2"/>
              </w:rPr>
              <w:t>стоятельно выдвигают гипотезу, планируют эксп</w:t>
            </w:r>
            <w:r w:rsidRPr="00273B28">
              <w:rPr>
                <w:kern w:val="2"/>
              </w:rPr>
              <w:t>е</w:t>
            </w:r>
            <w:r w:rsidRPr="00273B28">
              <w:rPr>
                <w:kern w:val="2"/>
              </w:rPr>
              <w:t>римент для ее проверки и анализируют полученные результаты, называется __________ деятельностью.</w:t>
            </w:r>
          </w:p>
          <w:p w:rsidR="00905585" w:rsidRPr="00273B28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905585" w:rsidRPr="00273B28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73B28">
              <w:rPr>
                <w:rFonts w:ascii="Times New Roman" w:hAnsi="Times New Roman" w:cs="Times New Roman"/>
              </w:rPr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273B28" w:rsidRDefault="00905585" w:rsidP="00023CA2">
            <w:pPr>
              <w:jc w:val="center"/>
              <w:rPr>
                <w:szCs w:val="28"/>
              </w:rPr>
            </w:pPr>
            <w:r w:rsidRPr="00273B28">
              <w:rPr>
                <w:kern w:val="2"/>
              </w:rPr>
              <w:t>исследов</w:t>
            </w:r>
            <w:r w:rsidRPr="00273B28">
              <w:rPr>
                <w:kern w:val="2"/>
              </w:rPr>
              <w:t>а</w:t>
            </w:r>
            <w:r w:rsidRPr="00273B28">
              <w:rPr>
                <w:kern w:val="2"/>
              </w:rPr>
              <w:t>тельск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16BE9" w:rsidRDefault="00316BE9" w:rsidP="00023CA2">
            <w:pPr>
              <w:jc w:val="center"/>
            </w:pPr>
            <w:r>
              <w:t>УК-3.2</w:t>
            </w:r>
          </w:p>
          <w:p w:rsidR="00905585" w:rsidRPr="00273B28" w:rsidRDefault="00953F85" w:rsidP="00023CA2">
            <w:pPr>
              <w:jc w:val="center"/>
              <w:rPr>
                <w:kern w:val="2"/>
              </w:rPr>
            </w:pPr>
            <w:hyperlink r:id="rId76" w:tgtFrame="_blank" w:tooltip="Педагогическая (производственная) практика" w:history="1">
              <w:r w:rsidR="00905585" w:rsidRPr="00273B28">
                <w:rPr>
                  <w:kern w:val="2"/>
                </w:rPr>
                <w:t>Педаг</w:t>
              </w:r>
              <w:r w:rsidR="00905585" w:rsidRPr="00273B28">
                <w:rPr>
                  <w:kern w:val="2"/>
                </w:rPr>
                <w:t>о</w:t>
              </w:r>
              <w:r w:rsidR="00905585" w:rsidRPr="00273B28">
                <w:rPr>
                  <w:kern w:val="2"/>
                </w:rPr>
                <w:t>гическая практ</w:t>
              </w:r>
              <w:r w:rsidR="00905585" w:rsidRPr="00273B28">
                <w:rPr>
                  <w:kern w:val="2"/>
                </w:rPr>
                <w:t>и</w:t>
              </w:r>
              <w:r w:rsidR="00905585" w:rsidRPr="00273B28">
                <w:rPr>
                  <w:kern w:val="2"/>
                </w:rPr>
                <w:t>ка</w:t>
              </w:r>
            </w:hyperlink>
          </w:p>
          <w:p w:rsidR="00905585" w:rsidRPr="00273B28" w:rsidRDefault="00905585" w:rsidP="00023CA2">
            <w:pPr>
              <w:jc w:val="center"/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1</w:t>
            </w:r>
            <w:r w:rsidR="007B3FD8">
              <w:rPr>
                <w:szCs w:val="28"/>
              </w:rPr>
              <w:t>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rPr>
                <w:i/>
                <w:iCs/>
              </w:rPr>
            </w:pPr>
            <w:r>
              <w:rPr>
                <w:i/>
                <w:iCs/>
              </w:rPr>
              <w:t>Прочитайте текст “Engin</w:t>
            </w:r>
            <w:r w:rsidR="00483818">
              <w:rPr>
                <w:i/>
                <w:iCs/>
              </w:rPr>
              <w:t>eer” и дайте ответы на вопросы.</w:t>
            </w:r>
          </w:p>
          <w:p w:rsidR="00483818" w:rsidRDefault="00483818" w:rsidP="00023CA2">
            <w:pPr>
              <w:rPr>
                <w:i/>
                <w:iCs/>
              </w:rPr>
            </w:pPr>
          </w:p>
          <w:p w:rsidR="00905585" w:rsidRDefault="00905585" w:rsidP="00023CA2">
            <w:pPr>
              <w:jc w:val="center"/>
              <w:rPr>
                <w:i/>
                <w:iCs/>
                <w:lang w:val="en-US"/>
              </w:rPr>
            </w:pPr>
            <w:r>
              <w:rPr>
                <w:i/>
                <w:iCs/>
                <w:lang w:val="en-US"/>
              </w:rPr>
              <w:t>ENGINEER</w:t>
            </w:r>
          </w:p>
          <w:p w:rsidR="00905585" w:rsidRDefault="00905585" w:rsidP="00023CA2">
            <w:pPr>
              <w:pStyle w:val="1"/>
              <w:tabs>
                <w:tab w:val="left" w:pos="201"/>
              </w:tabs>
              <w:ind w:firstLine="0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   An engineer is a professional practitioner of eng</w:t>
            </w:r>
            <w:r>
              <w:rPr>
                <w:lang w:val="en-US"/>
              </w:rPr>
              <w:t>i</w:t>
            </w:r>
            <w:r>
              <w:rPr>
                <w:lang w:val="en-US"/>
              </w:rPr>
              <w:t>neering, concerned with applying scientific knowledge, mathematics and ingenuity to develop solutions for technical and practical problems. Engineers design materials, structures, machines and systems while co</w:t>
            </w:r>
            <w:r>
              <w:rPr>
                <w:lang w:val="en-US"/>
              </w:rPr>
              <w:t>n</w:t>
            </w:r>
            <w:r>
              <w:rPr>
                <w:lang w:val="en-US"/>
              </w:rPr>
              <w:t xml:space="preserve">sidering the limitations imposed by practicality, safety and cost. The word engineer is derived from the Latin root «ingenerare», meaning «to create». </w:t>
            </w:r>
          </w:p>
          <w:p w:rsidR="00905585" w:rsidRDefault="00483818" w:rsidP="00023CA2">
            <w:pPr>
              <w:pStyle w:val="1"/>
              <w:tabs>
                <w:tab w:val="left" w:pos="201"/>
              </w:tabs>
              <w:ind w:firstLine="0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r w:rsidR="00905585">
              <w:rPr>
                <w:lang w:val="en-US"/>
              </w:rPr>
              <w:t>1) What is an engineer concerned with?</w:t>
            </w:r>
          </w:p>
          <w:p w:rsidR="00905585" w:rsidRDefault="00905585" w:rsidP="00023CA2">
            <w:pPr>
              <w:pStyle w:val="1"/>
              <w:tabs>
                <w:tab w:val="left" w:pos="201"/>
              </w:tabs>
              <w:ind w:firstLine="0"/>
              <w:jc w:val="both"/>
              <w:rPr>
                <w:lang w:val="en-US"/>
              </w:rPr>
            </w:pPr>
            <w:r>
              <w:rPr>
                <w:lang w:val="en-US"/>
              </w:rPr>
              <w:t>2) What is the word engineer derived from?</w:t>
            </w:r>
          </w:p>
          <w:p w:rsidR="00905585" w:rsidRDefault="00905585" w:rsidP="00023CA2">
            <w:pPr>
              <w:pStyle w:val="1"/>
              <w:tabs>
                <w:tab w:val="left" w:pos="201"/>
              </w:tabs>
              <w:ind w:firstLine="0"/>
              <w:jc w:val="both"/>
              <w:rPr>
                <w:lang w:val="en-US"/>
              </w:rPr>
            </w:pPr>
          </w:p>
          <w:p w:rsidR="00905585" w:rsidRDefault="00905585" w:rsidP="00023CA2">
            <w:pPr>
              <w:pStyle w:val="1"/>
              <w:tabs>
                <w:tab w:val="left" w:pos="201"/>
              </w:tabs>
              <w:ind w:firstLine="0"/>
              <w:jc w:val="both"/>
              <w:rPr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483818">
            <w:pPr>
              <w:pStyle w:val="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) An engineer is concerned with applying scientific knowledge, mathematics and ingenuity to develop s</w:t>
            </w:r>
            <w:r>
              <w:rPr>
                <w:lang w:val="en-US"/>
              </w:rPr>
              <w:t>o</w:t>
            </w:r>
            <w:r>
              <w:rPr>
                <w:lang w:val="en-US"/>
              </w:rPr>
              <w:t>lutions for technical and practical pro</w:t>
            </w:r>
            <w:r>
              <w:rPr>
                <w:lang w:val="en-US"/>
              </w:rPr>
              <w:t>b</w:t>
            </w:r>
            <w:r>
              <w:rPr>
                <w:lang w:val="en-US"/>
              </w:rPr>
              <w:t>lems.</w:t>
            </w:r>
          </w:p>
          <w:p w:rsidR="00905585" w:rsidRDefault="00905585" w:rsidP="00483818">
            <w:pPr>
              <w:pStyle w:val="1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) The word engineer is d</w:t>
            </w:r>
            <w:r>
              <w:rPr>
                <w:lang w:val="en-US"/>
              </w:rPr>
              <w:t>e</w:t>
            </w:r>
            <w:r>
              <w:rPr>
                <w:lang w:val="en-US"/>
              </w:rPr>
              <w:t>rived from the Latin root «i</w:t>
            </w:r>
            <w:r w:rsidR="00483818">
              <w:rPr>
                <w:lang w:val="en-US"/>
              </w:rPr>
              <w:t>ngenerare», meaning «to create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t>УК-4.</w:t>
            </w:r>
            <w:r>
              <w:rPr>
                <w:lang w:val="en-US"/>
              </w:rPr>
              <w:t>1</w:t>
            </w:r>
          </w:p>
          <w:p w:rsidR="00905585" w:rsidRDefault="00905585" w:rsidP="00023CA2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1</w:t>
            </w:r>
            <w:r w:rsidR="007B3FD8">
              <w:rPr>
                <w:szCs w:val="28"/>
              </w:rPr>
              <w:t>8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ереведите интернациональные слова на русский язык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pStyle w:val="af8"/>
              <w:widowControl w:val="0"/>
              <w:numPr>
                <w:ilvl w:val="0"/>
                <w:numId w:val="25"/>
              </w:numPr>
              <w:tabs>
                <w:tab w:val="left" w:pos="343"/>
              </w:tabs>
              <w:spacing w:after="0" w:line="240" w:lineRule="auto"/>
              <w:ind w:left="59" w:firstLine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project</w:t>
            </w:r>
          </w:p>
          <w:p w:rsidR="00905585" w:rsidRDefault="00905585" w:rsidP="00023CA2">
            <w:pPr>
              <w:pStyle w:val="af8"/>
              <w:widowControl w:val="0"/>
              <w:numPr>
                <w:ilvl w:val="0"/>
                <w:numId w:val="25"/>
              </w:numPr>
              <w:tabs>
                <w:tab w:val="left" w:pos="343"/>
              </w:tabs>
              <w:spacing w:after="0" w:line="240" w:lineRule="auto"/>
              <w:ind w:left="59" w:firstLine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analysis</w:t>
            </w:r>
          </w:p>
          <w:p w:rsidR="00905585" w:rsidRDefault="00905585" w:rsidP="00023CA2">
            <w:pPr>
              <w:pStyle w:val="af8"/>
              <w:widowControl w:val="0"/>
              <w:numPr>
                <w:ilvl w:val="0"/>
                <w:numId w:val="25"/>
              </w:numPr>
              <w:tabs>
                <w:tab w:val="left" w:pos="343"/>
              </w:tabs>
              <w:spacing w:after="0" w:line="240" w:lineRule="auto"/>
              <w:ind w:left="59" w:firstLine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theory</w:t>
            </w:r>
          </w:p>
          <w:p w:rsidR="00905585" w:rsidRDefault="00905585" w:rsidP="00023CA2">
            <w:pPr>
              <w:pStyle w:val="af8"/>
              <w:widowControl w:val="0"/>
              <w:numPr>
                <w:ilvl w:val="0"/>
                <w:numId w:val="25"/>
              </w:numPr>
              <w:tabs>
                <w:tab w:val="left" w:pos="343"/>
              </w:tabs>
              <w:spacing w:after="0" w:line="240" w:lineRule="auto"/>
              <w:ind w:left="59" w:firstLine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material</w:t>
            </w:r>
          </w:p>
          <w:p w:rsidR="00905585" w:rsidRDefault="00905585" w:rsidP="00483818">
            <w:pPr>
              <w:pStyle w:val="af8"/>
              <w:widowControl w:val="0"/>
              <w:numPr>
                <w:ilvl w:val="0"/>
                <w:numId w:val="25"/>
              </w:numPr>
              <w:tabs>
                <w:tab w:val="left" w:pos="343"/>
              </w:tabs>
              <w:spacing w:after="0" w:line="240" w:lineRule="auto"/>
              <w:ind w:left="59" w:firstLine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Technology</w:t>
            </w:r>
          </w:p>
          <w:p w:rsidR="00483818" w:rsidRPr="00483818" w:rsidRDefault="00483818" w:rsidP="00483818">
            <w:pPr>
              <w:pStyle w:val="af8"/>
              <w:widowControl w:val="0"/>
              <w:tabs>
                <w:tab w:val="left" w:pos="343"/>
              </w:tabs>
              <w:spacing w:after="0" w:line="240" w:lineRule="auto"/>
              <w:ind w:left="59"/>
              <w:jc w:val="both"/>
              <w:rPr>
                <w:rFonts w:ascii="Times New Roman" w:hAnsi="Times New Roman" w:cs="Times New Roman"/>
                <w:lang w:val="en-US"/>
              </w:rPr>
            </w:pPr>
          </w:p>
          <w:p w:rsidR="00905585" w:rsidRDefault="00905585" w:rsidP="00023CA2">
            <w:pPr>
              <w:pStyle w:val="af8"/>
              <w:widowControl w:val="0"/>
              <w:tabs>
                <w:tab w:val="left" w:pos="343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tabs>
                <w:tab w:val="left" w:pos="393"/>
              </w:tabs>
              <w:jc w:val="center"/>
              <w:rPr>
                <w:lang w:val="en-US"/>
              </w:rPr>
            </w:pPr>
            <w:r>
              <w:t>1) проект</w:t>
            </w:r>
          </w:p>
          <w:p w:rsidR="00905585" w:rsidRDefault="00905585" w:rsidP="00023CA2">
            <w:pPr>
              <w:tabs>
                <w:tab w:val="left" w:pos="393"/>
              </w:tabs>
              <w:jc w:val="center"/>
              <w:rPr>
                <w:lang w:val="en-US"/>
              </w:rPr>
            </w:pPr>
            <w:r>
              <w:t>2) анализ</w:t>
            </w:r>
          </w:p>
          <w:p w:rsidR="00905585" w:rsidRDefault="00905585" w:rsidP="00023CA2">
            <w:pPr>
              <w:pStyle w:val="af8"/>
              <w:tabs>
                <w:tab w:val="left" w:pos="393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3) теория</w:t>
            </w:r>
          </w:p>
          <w:p w:rsidR="00905585" w:rsidRDefault="00905585" w:rsidP="00023CA2">
            <w:pPr>
              <w:pStyle w:val="af8"/>
              <w:tabs>
                <w:tab w:val="left" w:pos="393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4) материал</w:t>
            </w:r>
          </w:p>
          <w:p w:rsidR="00905585" w:rsidRDefault="00905585" w:rsidP="00023CA2">
            <w:pPr>
              <w:pStyle w:val="af8"/>
              <w:tabs>
                <w:tab w:val="left" w:pos="393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5) технолог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t>УК-4.</w:t>
            </w:r>
            <w:r>
              <w:rPr>
                <w:lang w:val="en-US"/>
              </w:rPr>
              <w:t>1</w:t>
            </w:r>
          </w:p>
          <w:p w:rsidR="00905585" w:rsidRDefault="00905585" w:rsidP="00023CA2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7B3FD8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1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ереведите слова/словосочетания в скобках на а</w:t>
            </w:r>
            <w:r>
              <w:rPr>
                <w:i/>
                <w:iCs/>
              </w:rPr>
              <w:t>н</w:t>
            </w:r>
            <w:r>
              <w:rPr>
                <w:i/>
                <w:iCs/>
              </w:rPr>
              <w:lastRenderedPageBreak/>
              <w:t>глийский язык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) At the third year students begin to take many courses in the subjects they (</w:t>
            </w:r>
            <w:r>
              <w:t>специализироваться</w:t>
            </w:r>
            <w:r>
              <w:rPr>
                <w:lang w:val="en-US"/>
              </w:rPr>
              <w:t>).</w:t>
            </w:r>
          </w:p>
          <w:p w:rsidR="00905585" w:rsidRDefault="00905585" w:rsidP="00023C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) University is a multi-profiled higher (</w:t>
            </w:r>
            <w:r>
              <w:t>учреждение</w:t>
            </w:r>
            <w:r>
              <w:rPr>
                <w:lang w:val="en-US"/>
              </w:rPr>
              <w:t>) of the fourth level of accreditation.</w:t>
            </w:r>
          </w:p>
          <w:p w:rsidR="00905585" w:rsidRDefault="00905585" w:rsidP="00023CA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) British universities differ in date of foundation, size, history, tradition, general organization, (</w:t>
            </w:r>
            <w:r>
              <w:t>методы</w:t>
            </w:r>
            <w:r>
              <w:rPr>
                <w:lang w:val="en-US"/>
              </w:rPr>
              <w:t xml:space="preserve"> </w:t>
            </w:r>
            <w:r>
              <w:t>об</w:t>
            </w:r>
            <w:r>
              <w:t>у</w:t>
            </w:r>
            <w:r>
              <w:t>чения</w:t>
            </w:r>
            <w:r>
              <w:rPr>
                <w:lang w:val="en-US"/>
              </w:rPr>
              <w:t>), and way of student life.</w:t>
            </w:r>
          </w:p>
          <w:p w:rsidR="00905585" w:rsidRDefault="00905585" w:rsidP="00023CA2">
            <w:pPr>
              <w:jc w:val="both"/>
              <w:rPr>
                <w:lang w:val="en-US"/>
              </w:rPr>
            </w:pPr>
          </w:p>
          <w:p w:rsidR="00905585" w:rsidRDefault="00905585" w:rsidP="00023CA2">
            <w:pPr>
              <w:jc w:val="both"/>
              <w:rPr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tabs>
                <w:tab w:val="left" w:pos="327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) major in</w:t>
            </w:r>
          </w:p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) institution</w:t>
            </w:r>
          </w:p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) methods</w:t>
            </w:r>
          </w:p>
          <w:p w:rsidR="00905585" w:rsidRDefault="00905585" w:rsidP="00023CA2">
            <w:pPr>
              <w:tabs>
                <w:tab w:val="left" w:pos="327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of instructio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lastRenderedPageBreak/>
              <w:t>УК-4.1</w:t>
            </w:r>
          </w:p>
          <w:p w:rsidR="00905585" w:rsidRDefault="00905585" w:rsidP="00023CA2">
            <w:pPr>
              <w:jc w:val="center"/>
            </w:pPr>
            <w:r>
              <w:lastRenderedPageBreak/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C65E15">
              <w:rPr>
                <w:szCs w:val="28"/>
              </w:rPr>
              <w:t>2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lang w:val="en-US"/>
              </w:rPr>
            </w:pPr>
            <w:r>
              <w:rPr>
                <w:i/>
                <w:iCs/>
              </w:rPr>
              <w:t>Подберите</w:t>
            </w:r>
            <w:r>
              <w:rPr>
                <w:i/>
                <w:iCs/>
                <w:lang w:val="en-US"/>
              </w:rPr>
              <w:t xml:space="preserve"> </w:t>
            </w:r>
            <w:r>
              <w:rPr>
                <w:i/>
                <w:iCs/>
              </w:rPr>
              <w:t>термин</w:t>
            </w:r>
            <w:r>
              <w:rPr>
                <w:i/>
                <w:iCs/>
                <w:lang w:val="en-US"/>
              </w:rPr>
              <w:t xml:space="preserve"> </w:t>
            </w:r>
            <w:r>
              <w:rPr>
                <w:i/>
                <w:iCs/>
              </w:rPr>
              <w:t>к</w:t>
            </w:r>
            <w:r>
              <w:rPr>
                <w:i/>
                <w:iCs/>
                <w:lang w:val="en-US"/>
              </w:rPr>
              <w:t xml:space="preserve"> </w:t>
            </w:r>
            <w:r>
              <w:rPr>
                <w:i/>
                <w:iCs/>
              </w:rPr>
              <w:t>определению</w:t>
            </w:r>
            <w:r>
              <w:rPr>
                <w:i/>
                <w:iCs/>
                <w:lang w:val="en-US"/>
              </w:rPr>
              <w:t>.</w:t>
            </w:r>
          </w:p>
          <w:p w:rsidR="00905585" w:rsidRDefault="00905585" w:rsidP="00023CA2">
            <w:pPr>
              <w:jc w:val="both"/>
              <w:rPr>
                <w:i/>
                <w:iCs/>
                <w:lang w:val="en-US"/>
              </w:rPr>
            </w:pPr>
          </w:p>
          <w:p w:rsidR="00905585" w:rsidRPr="00875FB2" w:rsidRDefault="00905585" w:rsidP="00023CA2">
            <w:pPr>
              <w:tabs>
                <w:tab w:val="left" w:pos="343"/>
              </w:tabs>
              <w:ind w:left="59"/>
              <w:jc w:val="both"/>
              <w:rPr>
                <w:spacing w:val="2"/>
                <w:shd w:val="clear" w:color="auto" w:fill="FFFFFF"/>
                <w:lang w:val="en-US"/>
              </w:rPr>
            </w:pPr>
            <w:r w:rsidRPr="00875FB2">
              <w:rPr>
                <w:spacing w:val="2"/>
                <w:shd w:val="clear" w:color="auto" w:fill="FFFFFF"/>
                <w:lang w:val="en-US"/>
              </w:rPr>
              <w:t>1) An activity involving mental or physical effort done in order to achieve a result is called … .</w:t>
            </w:r>
          </w:p>
          <w:p w:rsidR="00905585" w:rsidRPr="00875FB2" w:rsidRDefault="00905585" w:rsidP="00023CA2">
            <w:pPr>
              <w:tabs>
                <w:tab w:val="left" w:pos="343"/>
              </w:tabs>
              <w:ind w:left="59"/>
              <w:jc w:val="both"/>
              <w:rPr>
                <w:spacing w:val="2"/>
                <w:shd w:val="clear" w:color="auto" w:fill="FFFFFF"/>
                <w:lang w:val="en-US"/>
              </w:rPr>
            </w:pPr>
            <w:r w:rsidRPr="00875FB2">
              <w:rPr>
                <w:lang w:val="en-US"/>
              </w:rPr>
              <w:t xml:space="preserve">2)  An occupation undertaken for a significant period of a person’s life and with opportunities for progress is </w:t>
            </w:r>
            <w:r w:rsidRPr="00875FB2">
              <w:rPr>
                <w:spacing w:val="2"/>
                <w:shd w:val="clear" w:color="auto" w:fill="FFFFFF"/>
                <w:lang w:val="en-US"/>
              </w:rPr>
              <w:t>called … .</w:t>
            </w:r>
          </w:p>
          <w:p w:rsidR="00905585" w:rsidRPr="00875FB2" w:rsidRDefault="00905585" w:rsidP="00023CA2">
            <w:pPr>
              <w:tabs>
                <w:tab w:val="left" w:pos="343"/>
              </w:tabs>
              <w:ind w:left="59"/>
              <w:jc w:val="both"/>
              <w:rPr>
                <w:spacing w:val="2"/>
                <w:shd w:val="clear" w:color="auto" w:fill="FFFFFF"/>
                <w:lang w:val="en-US"/>
              </w:rPr>
            </w:pPr>
            <w:r w:rsidRPr="00875FB2">
              <w:rPr>
                <w:rFonts w:hint="eastAsia"/>
                <w:spacing w:val="2"/>
                <w:shd w:val="clear" w:color="auto" w:fill="FFFFFF"/>
                <w:lang w:val="en-US"/>
              </w:rPr>
              <w:t>3) Teach a person a particular skill or type of beha</w:t>
            </w:r>
            <w:r w:rsidRPr="00875FB2">
              <w:rPr>
                <w:rFonts w:hint="eastAsia"/>
                <w:spacing w:val="2"/>
                <w:shd w:val="clear" w:color="auto" w:fill="FFFFFF"/>
                <w:lang w:val="en-US"/>
              </w:rPr>
              <w:t>v</w:t>
            </w:r>
            <w:r w:rsidRPr="00875FB2">
              <w:rPr>
                <w:rFonts w:hint="eastAsia"/>
                <w:spacing w:val="2"/>
                <w:shd w:val="clear" w:color="auto" w:fill="FFFFFF"/>
                <w:lang w:val="en-US"/>
              </w:rPr>
              <w:t>iour through sustained practice and instruction means … .</w:t>
            </w:r>
          </w:p>
          <w:p w:rsidR="00905585" w:rsidRDefault="00905585" w:rsidP="00023CA2">
            <w:pPr>
              <w:tabs>
                <w:tab w:val="left" w:pos="343"/>
              </w:tabs>
              <w:ind w:left="59"/>
              <w:jc w:val="both"/>
              <w:rPr>
                <w:rStyle w:val="a3"/>
                <w:b w:val="0"/>
                <w:color w:val="1D1D1F"/>
                <w:shd w:val="clear" w:color="auto" w:fill="FFFFFF"/>
                <w:lang w:val="en-US"/>
              </w:rPr>
            </w:pPr>
          </w:p>
          <w:p w:rsidR="00905585" w:rsidRDefault="00905585" w:rsidP="00023CA2">
            <w:pPr>
              <w:tabs>
                <w:tab w:val="left" w:pos="343"/>
              </w:tabs>
              <w:ind w:left="59"/>
              <w:jc w:val="both"/>
              <w:rPr>
                <w:rStyle w:val="a3"/>
                <w:b w:val="0"/>
                <w:color w:val="1D1D1F"/>
                <w:shd w:val="clear" w:color="auto" w:fill="FFFFFF"/>
                <w:lang w:val="en-US"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tabs>
                <w:tab w:val="left" w:pos="327"/>
              </w:tabs>
              <w:jc w:val="center"/>
            </w:pPr>
            <w:r>
              <w:rPr>
                <w:lang w:val="en-US"/>
              </w:rPr>
              <w:t>1) Work</w:t>
            </w:r>
          </w:p>
          <w:p w:rsidR="00905585" w:rsidRDefault="00905585" w:rsidP="00023CA2">
            <w:pPr>
              <w:tabs>
                <w:tab w:val="left" w:pos="327"/>
              </w:tabs>
              <w:jc w:val="center"/>
            </w:pPr>
            <w:r>
              <w:rPr>
                <w:lang w:val="en-US"/>
              </w:rPr>
              <w:t>2) Carrer</w:t>
            </w:r>
          </w:p>
          <w:p w:rsidR="00905585" w:rsidRDefault="00905585" w:rsidP="00023CA2">
            <w:pPr>
              <w:pStyle w:val="2"/>
              <w:spacing w:before="0" w:beforeAutospacing="0" w:after="0" w:afterAutospacing="0"/>
              <w:jc w:val="center"/>
              <w:textAlignment w:val="baseline"/>
              <w:rPr>
                <w:b w:val="0"/>
                <w:bCs w:val="0"/>
                <w:color w:val="273239"/>
                <w:spacing w:val="2"/>
                <w:sz w:val="24"/>
                <w:szCs w:val="24"/>
                <w:lang w:val="en-US"/>
              </w:rPr>
            </w:pPr>
            <w:r>
              <w:rPr>
                <w:b w:val="0"/>
                <w:bCs w:val="0"/>
                <w:sz w:val="24"/>
                <w:szCs w:val="24"/>
                <w:lang w:val="en-US"/>
              </w:rPr>
              <w:t>3) To train</w:t>
            </w:r>
          </w:p>
          <w:p w:rsidR="00905585" w:rsidRDefault="00905585" w:rsidP="00023CA2">
            <w:pPr>
              <w:tabs>
                <w:tab w:val="left" w:pos="327"/>
              </w:tabs>
              <w:jc w:val="center"/>
              <w:rPr>
                <w:lang w:val="en-US"/>
              </w:rPr>
            </w:pPr>
          </w:p>
          <w:p w:rsidR="00905585" w:rsidRDefault="00905585" w:rsidP="00023CA2">
            <w:pPr>
              <w:jc w:val="center"/>
              <w:rPr>
                <w:lang w:val="en-US"/>
              </w:rPr>
            </w:pPr>
          </w:p>
          <w:p w:rsidR="00905585" w:rsidRDefault="00905585" w:rsidP="00023CA2">
            <w:pPr>
              <w:jc w:val="center"/>
              <w:rPr>
                <w:lang w:val="en-US"/>
              </w:rPr>
            </w:pPr>
          </w:p>
          <w:p w:rsidR="00905585" w:rsidRDefault="00905585" w:rsidP="00023CA2">
            <w:pPr>
              <w:jc w:val="center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t>УК-4.</w:t>
            </w:r>
            <w:r>
              <w:rPr>
                <w:lang w:val="en-US"/>
              </w:rPr>
              <w:t>1</w:t>
            </w:r>
          </w:p>
          <w:p w:rsidR="00905585" w:rsidRDefault="00905585" w:rsidP="00023CA2">
            <w:pPr>
              <w:jc w:val="center"/>
            </w:pPr>
            <w:r>
              <w:t>Ин</w:t>
            </w:r>
            <w:r>
              <w:t>о</w:t>
            </w:r>
            <w:r>
              <w:t>стра</w:t>
            </w:r>
            <w:r>
              <w:t>н</w:t>
            </w:r>
            <w:r>
              <w:t>ный язык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875FB2">
              <w:rPr>
                <w:szCs w:val="28"/>
              </w:rPr>
              <w:t>2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  <w:r>
              <w:rPr>
                <w:iCs/>
              </w:rPr>
              <w:t xml:space="preserve">Синонимом к словосочетанию </w:t>
            </w:r>
            <w:r>
              <w:rPr>
                <w:i/>
                <w:iCs/>
              </w:rPr>
              <w:t>малозначительный документ</w:t>
            </w:r>
            <w:r>
              <w:rPr>
                <w:iCs/>
              </w:rPr>
              <w:t xml:space="preserve"> является фразеологизм _______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филькина грам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905585" w:rsidRDefault="00905585" w:rsidP="00023CA2">
            <w:pPr>
              <w:jc w:val="center"/>
            </w:pPr>
            <w:r>
              <w:t>Русский язык и культура речи</w:t>
            </w:r>
          </w:p>
          <w:p w:rsidR="00905585" w:rsidRDefault="00905585" w:rsidP="00023CA2">
            <w:pPr>
              <w:jc w:val="center"/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F5D00">
              <w:rPr>
                <w:szCs w:val="28"/>
              </w:rPr>
              <w:t>2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  <w:color w:val="auto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  <w:r>
              <w:rPr>
                <w:iCs/>
              </w:rPr>
              <w:t>Г</w:t>
            </w:r>
            <w:r>
              <w:rPr>
                <w:rFonts w:eastAsiaTheme="minorHAnsi"/>
                <w:kern w:val="2"/>
                <w:lang w:eastAsia="en-US"/>
              </w:rPr>
              <w:t xml:space="preserve">лавной языковой характеристикой научного стиля является наличие </w:t>
            </w:r>
            <w:r w:rsidR="004A0635">
              <w:rPr>
                <w:rFonts w:eastAsiaTheme="minorHAnsi"/>
                <w:kern w:val="2"/>
                <w:lang w:eastAsia="en-US"/>
              </w:rPr>
              <w:t>__________________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ермин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4.2</w:t>
            </w:r>
          </w:p>
          <w:p w:rsidR="00905585" w:rsidRDefault="00905585" w:rsidP="00023CA2">
            <w:pPr>
              <w:jc w:val="center"/>
            </w:pPr>
            <w:r>
              <w:t>Стил</w:t>
            </w:r>
            <w:r>
              <w:t>и</w:t>
            </w:r>
            <w:r>
              <w:t>стика делов</w:t>
            </w:r>
            <w:r>
              <w:t>о</w:t>
            </w:r>
            <w:r>
              <w:t>го письм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F5D0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2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i/>
                <w:iCs/>
                <w:kern w:val="2"/>
                <w:szCs w:val="20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  <w:r>
              <w:rPr>
                <w:rFonts w:eastAsiaTheme="minorHAnsi"/>
                <w:kern w:val="2"/>
                <w:lang w:eastAsia="en-US"/>
              </w:rPr>
              <w:t>Документ, содержащий сведения биографического характера и создаваемый с целью устройства на р</w:t>
            </w:r>
            <w:r>
              <w:rPr>
                <w:rFonts w:eastAsiaTheme="minorHAnsi"/>
                <w:kern w:val="2"/>
                <w:lang w:eastAsia="en-US"/>
              </w:rPr>
              <w:t>а</w:t>
            </w:r>
            <w:r>
              <w:rPr>
                <w:rFonts w:eastAsiaTheme="minorHAnsi"/>
                <w:kern w:val="2"/>
                <w:lang w:eastAsia="en-US"/>
              </w:rPr>
              <w:t>боту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center"/>
              <w:rPr>
                <w:rFonts w:eastAsiaTheme="minorHAnsi"/>
                <w:kern w:val="2"/>
              </w:rPr>
            </w:pPr>
            <w:r>
              <w:rPr>
                <w:rFonts w:eastAsiaTheme="minorHAnsi"/>
                <w:kern w:val="2"/>
                <w:lang w:eastAsia="en-US"/>
              </w:rPr>
              <w:t>резюм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4.2</w:t>
            </w:r>
          </w:p>
          <w:p w:rsidR="00905585" w:rsidRDefault="00905585" w:rsidP="00023CA2">
            <w:pPr>
              <w:jc w:val="center"/>
            </w:pPr>
            <w:r>
              <w:t>Стил</w:t>
            </w:r>
            <w:r>
              <w:t>и</w:t>
            </w:r>
            <w:r>
              <w:t>стика делов</w:t>
            </w:r>
            <w:r>
              <w:t>о</w:t>
            </w:r>
            <w:r>
              <w:t>го письм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F5D00">
              <w:rPr>
                <w:szCs w:val="28"/>
              </w:rPr>
              <w:t>2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i/>
                <w:iCs/>
                <w:kern w:val="2"/>
                <w:szCs w:val="20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</w:rPr>
            </w:pPr>
            <w:r>
              <w:rPr>
                <w:iCs/>
              </w:rPr>
              <w:t>Укажите последовательность реквизитов заявления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  <w:lang w:eastAsia="en-US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адресат, а</w:t>
            </w:r>
            <w:r>
              <w:rPr>
                <w:szCs w:val="28"/>
              </w:rPr>
              <w:t>д</w:t>
            </w:r>
            <w:r>
              <w:rPr>
                <w:szCs w:val="28"/>
              </w:rPr>
              <w:t>ресант, текст, дата, подпис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4.2</w:t>
            </w:r>
          </w:p>
          <w:p w:rsidR="00905585" w:rsidRDefault="00905585" w:rsidP="00023CA2">
            <w:pPr>
              <w:jc w:val="center"/>
            </w:pPr>
            <w:r>
              <w:t>Стил</w:t>
            </w:r>
            <w:r>
              <w:t>и</w:t>
            </w:r>
            <w:r>
              <w:t>стика делов</w:t>
            </w:r>
            <w:r>
              <w:t>о</w:t>
            </w:r>
            <w:r>
              <w:t>го письм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F5D0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2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rFonts w:eastAsiaTheme="minorHAnsi"/>
                <w:i/>
                <w:iCs/>
                <w:kern w:val="2"/>
                <w:szCs w:val="20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lastRenderedPageBreak/>
              <w:t>Назовите город, который «крестил» огнём и мечом дядя князя Владимира Добрыня. Ответ запишите в именительном падеже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lastRenderedPageBreak/>
              <w:t>Новгор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1</w:t>
            </w:r>
          </w:p>
          <w:p w:rsidR="00905585" w:rsidRDefault="00905585" w:rsidP="00023CA2">
            <w:pPr>
              <w:jc w:val="center"/>
            </w:pPr>
            <w:r>
              <w:t xml:space="preserve">История </w:t>
            </w:r>
            <w:r>
              <w:lastRenderedPageBreak/>
              <w:t>Росс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2</w:t>
            </w:r>
            <w:r w:rsidR="002F5D00">
              <w:rPr>
                <w:szCs w:val="28"/>
              </w:rPr>
              <w:t>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«Золотым веком русского дворянства» называли царствование___________. Назовите имя импер</w:t>
            </w:r>
            <w:r>
              <w:t>а</w:t>
            </w:r>
            <w:r>
              <w:t>трицы в родительном падеже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 xml:space="preserve">Екатерины </w:t>
            </w:r>
            <w:r>
              <w:rPr>
                <w:lang w:val="en-US"/>
              </w:rPr>
              <w:t>II</w:t>
            </w:r>
            <w:r>
              <w:t>, Екатерины 2, Екатерины Алексеевны, Екатерины Втор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1</w:t>
            </w:r>
          </w:p>
          <w:p w:rsidR="00905585" w:rsidRDefault="00905585" w:rsidP="00023CA2">
            <w:pPr>
              <w:jc w:val="center"/>
            </w:pPr>
            <w:r>
              <w:t>История Росс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F5D0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2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</w:p>
          <w:p w:rsidR="00905585" w:rsidRDefault="00905585" w:rsidP="00023CA2">
            <w:pPr>
              <w:jc w:val="both"/>
            </w:pPr>
            <w:r>
              <w:t>Согласно «Табели о рангах» от 1722 года высшим гражданским должностным лицом в Российской империи являлся ____________. Ответ дать в им</w:t>
            </w:r>
            <w:r>
              <w:t>е</w:t>
            </w:r>
            <w:r>
              <w:t>нительном падеже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канцле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1</w:t>
            </w:r>
          </w:p>
          <w:p w:rsidR="00905585" w:rsidRDefault="00905585" w:rsidP="00023CA2">
            <w:pPr>
              <w:jc w:val="center"/>
            </w:pPr>
            <w:r>
              <w:t>История Росс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F5D0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2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>
              <w:rPr>
                <w:rFonts w:eastAsia="Arial Unicode MS"/>
              </w:rPr>
              <w:t>Когда закончилась вторая мировая война?</w:t>
            </w: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2 сентября 19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1</w:t>
            </w:r>
          </w:p>
          <w:p w:rsidR="00905585" w:rsidRDefault="00905585" w:rsidP="00023CA2">
            <w:pPr>
              <w:jc w:val="center"/>
            </w:pPr>
            <w:r>
              <w:t>История Росс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2</w:t>
            </w:r>
            <w:r w:rsidR="002F5D00">
              <w:rPr>
                <w:szCs w:val="28"/>
              </w:rPr>
              <w:t>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jc w:val="both"/>
            </w:pPr>
            <w:r>
              <w:t>Система взглядов человека на мир, на самого себя и свое место в этом мире _______________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Мировоззр</w:t>
            </w:r>
            <w:r>
              <w:t>е</w:t>
            </w:r>
            <w:r>
              <w:t>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2</w:t>
            </w:r>
          </w:p>
          <w:p w:rsidR="00905585" w:rsidRDefault="00905585" w:rsidP="00023CA2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F5D00">
              <w:rPr>
                <w:szCs w:val="28"/>
              </w:rPr>
              <w:t>3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4A0635" w:rsidRDefault="00905585" w:rsidP="00023CA2">
            <w:pPr>
              <w:pStyle w:val="1"/>
              <w:ind w:firstLine="0"/>
              <w:jc w:val="both"/>
            </w:pPr>
            <w:r>
              <w:t xml:space="preserve">Сколько стран граничат с Россией? </w:t>
            </w:r>
          </w:p>
          <w:p w:rsidR="004A0635" w:rsidRDefault="004A0635" w:rsidP="00023CA2">
            <w:pPr>
              <w:pStyle w:val="1"/>
              <w:ind w:firstLine="0"/>
              <w:jc w:val="both"/>
            </w:pPr>
          </w:p>
          <w:p w:rsidR="004A0635" w:rsidRDefault="004A0635" w:rsidP="00023CA2">
            <w:pPr>
              <w:pStyle w:val="1"/>
              <w:ind w:firstLine="0"/>
              <w:jc w:val="both"/>
            </w:pPr>
          </w:p>
          <w:p w:rsidR="004A0635" w:rsidRDefault="004A063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18;</w:t>
            </w:r>
          </w:p>
          <w:p w:rsidR="00905585" w:rsidRDefault="00905585" w:rsidP="00023CA2">
            <w:pPr>
              <w:jc w:val="center"/>
            </w:pPr>
            <w:r>
              <w:t>восемнадца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2</w:t>
            </w:r>
          </w:p>
          <w:p w:rsidR="00905585" w:rsidRDefault="00905585" w:rsidP="00023CA2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F5D00">
              <w:rPr>
                <w:szCs w:val="28"/>
              </w:rPr>
              <w:t>3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  <w:color w:val="auto"/>
                <w:lang w:bidi="ar-SA"/>
              </w:rPr>
            </w:pPr>
            <w:r>
              <w:rPr>
                <w:i/>
                <w:iCs/>
              </w:rPr>
              <w:t>Прочитайте вопрос и запишите ответ в виде пропущенного слова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t xml:space="preserve">В работе «О русском характере» Н.О. Лосский признаёт основной чертой характера русского народа его религиозность и связанное с ней искание абсолютного добра, которое осуществимо лишь в Царстве Божьем. Высокое развитие нравственного опыта проявляется в особом интересе к различению </w:t>
            </w:r>
            <w:r>
              <w:lastRenderedPageBreak/>
              <w:t>добра и зла. Вторым первичным свойством русского характера является могучая сила воли. Искание абсолютного добра выработало у русского народа признание высокой ценности каждой личности. Именно отсюда повышенный интерес к социальной справедливости. Третьим привычным свойством русского народа по мысли Н.О. Лосского является ______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lastRenderedPageBreak/>
              <w:t>добр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2</w:t>
            </w:r>
          </w:p>
          <w:p w:rsidR="00905585" w:rsidRDefault="00905585" w:rsidP="00023CA2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2F5D00">
              <w:rPr>
                <w:szCs w:val="28"/>
              </w:rPr>
              <w:t>3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i/>
              </w:rPr>
              <w:t>Прочитайте текст и напишите имя правителя</w:t>
            </w:r>
            <w:r>
              <w:t>, о котором идё</w:t>
            </w:r>
            <w:r>
              <w:rPr>
                <w:rFonts w:eastAsia="Arial Unicode MS"/>
              </w:rPr>
              <w:t>т речь в источнике</w:t>
            </w:r>
            <w:r>
              <w:t>. Из исторического труда В.О. Ключевского. «Человек, сочетавший в себе несовместимое: стремление к просвещению и деспотизм, строивший и казнивший своими руками, сеявший среди соотечественников ужас и обожание, тот, кто во имя «общего блага», любя и служа От</w:t>
            </w:r>
            <w:r>
              <w:t>е</w:t>
            </w:r>
            <w:r>
              <w:t>честву, «Россию поднял на дыбы» ...»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 xml:space="preserve">Пётр Первый, Петр 1, Петр </w:t>
            </w:r>
            <w:r>
              <w:rPr>
                <w:lang w:val="en-US"/>
              </w:rPr>
              <w:t>I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5.2</w:t>
            </w:r>
          </w:p>
          <w:p w:rsidR="00905585" w:rsidRDefault="00905585" w:rsidP="00023CA2">
            <w:pPr>
              <w:jc w:val="center"/>
            </w:pPr>
            <w:r>
              <w:t>Основы росси</w:t>
            </w:r>
            <w:r>
              <w:t>й</w:t>
            </w:r>
            <w:r>
              <w:t>ской гос</w:t>
            </w:r>
            <w:r>
              <w:t>у</w:t>
            </w:r>
            <w:r>
              <w:t>да</w:t>
            </w:r>
            <w:r>
              <w:t>р</w:t>
            </w:r>
            <w:r>
              <w:t>стве</w:t>
            </w:r>
            <w:r>
              <w:t>н</w:t>
            </w:r>
            <w:r>
              <w:t>ности</w:t>
            </w:r>
          </w:p>
        </w:tc>
      </w:tr>
      <w:tr w:rsidR="00905585" w:rsidTr="004E2C6C">
        <w:trPr>
          <w:trHeight w:val="2016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DA3604">
              <w:rPr>
                <w:szCs w:val="28"/>
              </w:rPr>
              <w:t>3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способность личности адекватно воспринимать и понимать собственные эмоци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нальные состояния и состояния других людей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твет:_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эмпат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trHeight w:val="2234"/>
          <w:jc w:val="center"/>
        </w:trPr>
        <w:tc>
          <w:tcPr>
            <w:tcW w:w="704" w:type="dxa"/>
            <w:shd w:val="clear" w:color="auto" w:fill="auto"/>
          </w:tcPr>
          <w:p w:rsidR="00905585" w:rsidRDefault="00DA3604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психологическое свойство личности, осн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ванное на вере в собственные возможности, с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обствует более активному участию в командной деятельност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твет: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верен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trHeight w:val="90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F1173F">
              <w:rPr>
                <w:szCs w:val="28"/>
              </w:rPr>
              <w:t>3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iCs/>
              </w:rPr>
              <w:t>Совокупность устойчивых индивидуал</w:t>
            </w:r>
            <w:r>
              <w:rPr>
                <w:iCs/>
              </w:rPr>
              <w:t>ь</w:t>
            </w:r>
            <w:r>
              <w:rPr>
                <w:iCs/>
              </w:rPr>
              <w:t>но-психологических свойств, проявляющихся в жизнедеятельности человека в виде его отношения к окружающим людям, к самому себе, к деятел</w:t>
            </w:r>
            <w:r>
              <w:rPr>
                <w:iCs/>
              </w:rPr>
              <w:t>ь</w:t>
            </w:r>
            <w:r>
              <w:rPr>
                <w:iCs/>
              </w:rPr>
              <w:t xml:space="preserve">ности, другим различным обстоятельствам бытия – это...  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rPr>
                <w:iCs/>
              </w:rPr>
              <w:t>характе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1D46B1">
              <w:rPr>
                <w:szCs w:val="28"/>
              </w:rPr>
              <w:t>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качество помогает членам команды избегать конфликтов, проявляя уважение к чужому мнению, даже при его неприяти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тактич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trHeight w:val="2548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3</w:t>
            </w:r>
            <w:r w:rsidR="00B06FF9">
              <w:rPr>
                <w:szCs w:val="28"/>
              </w:rPr>
              <w:t>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развернутый о</w:t>
            </w:r>
            <w:r>
              <w:rPr>
                <w:i/>
                <w:iCs/>
                <w:szCs w:val="28"/>
              </w:rPr>
              <w:t>т</w:t>
            </w:r>
            <w:r>
              <w:rPr>
                <w:i/>
                <w:iCs/>
                <w:szCs w:val="28"/>
              </w:rPr>
              <w:t>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явление описывает групповое принятие р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шений, когда стремление к единообразию и изб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ганию конфликтов приводит к игнорированию альтернативных точек зрения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групповое 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ыш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A87A72">
              <w:rPr>
                <w:szCs w:val="28"/>
              </w:rPr>
              <w:t>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</w:p>
          <w:p w:rsidR="00905585" w:rsidRDefault="00905585" w:rsidP="00023CA2">
            <w:pPr>
              <w:jc w:val="both"/>
            </w:pPr>
            <w:r>
              <w:t>Состояние психического дискомфорта, возника</w:t>
            </w:r>
            <w:r>
              <w:t>ю</w:t>
            </w:r>
            <w:r>
              <w:t>щее при конфликте между знанием, убеждениями и поведением называется _____________________ Пример: человек знает, что курить вредно (убе</w:t>
            </w:r>
            <w:r>
              <w:t>ж</w:t>
            </w:r>
            <w:r>
              <w:t xml:space="preserve">дение), но продолжает курить (поведение) 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"когнитивный диссонанс"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  <w:r w:rsidR="00A87A72">
              <w:rPr>
                <w:szCs w:val="28"/>
              </w:rPr>
              <w:t>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rFonts w:eastAsiaTheme="minorHAnsi"/>
                <w:i/>
              </w:rPr>
            </w:pPr>
            <w:r>
              <w:rPr>
                <w:i/>
              </w:rPr>
              <w:t>Прочитайте текст и запишите развернутый о</w:t>
            </w:r>
            <w:r>
              <w:rPr>
                <w:i/>
              </w:rPr>
              <w:t>т</w:t>
            </w:r>
            <w:r>
              <w:rPr>
                <w:i/>
              </w:rPr>
              <w:t>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К формам мышления относятся: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онятие, суждение, умозаключ</w:t>
            </w:r>
            <w:r>
              <w:t>е</w:t>
            </w:r>
            <w:r>
              <w:t>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trHeight w:val="1308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4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360B7E" w:rsidP="00023CA2">
            <w:pPr>
              <w:jc w:val="both"/>
            </w:pPr>
            <w:r>
              <w:t>Отдельный взятый человек – это ___________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iCs/>
              </w:rPr>
            </w:pPr>
            <w:r>
              <w:rPr>
                <w:iCs/>
              </w:rPr>
              <w:t>индиви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6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4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Регулярный прием веществ, трансформирующих психологическое состояние (наркотических, алк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гольных, табачных, ингаляторов), квалифицируется специалистами как – __________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color w:val="2B2727"/>
                <w:spacing w:val="8"/>
              </w:rPr>
              <w:t>вредная привыч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1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  <w:r w:rsidR="00952B3D">
              <w:t>*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360B7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bCs/>
              </w:rPr>
              <w:t>Способность противостоять физическому утомл</w:t>
            </w:r>
            <w:r>
              <w:rPr>
                <w:bCs/>
              </w:rPr>
              <w:t>е</w:t>
            </w:r>
            <w:r>
              <w:rPr>
                <w:bCs/>
              </w:rPr>
              <w:t xml:space="preserve">нию в процессе мышечной деятельности называется </w:t>
            </w:r>
            <w:r>
              <w:t>– __________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rFonts w:eastAsiaTheme="minorHAnsi"/>
              </w:rPr>
            </w:pPr>
            <w:r>
              <w:t>вынослив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360B7E" w:rsidP="00023CA2">
            <w:pPr>
              <w:jc w:val="center"/>
            </w:pPr>
            <w:r>
              <w:t>УК-</w:t>
            </w:r>
            <w:r w:rsidR="00905585">
              <w:t>7.1</w:t>
            </w:r>
          </w:p>
          <w:p w:rsidR="00905585" w:rsidRDefault="00905585" w:rsidP="00023CA2">
            <w:pPr>
              <w:jc w:val="center"/>
            </w:pPr>
            <w:r>
              <w:t>Физ</w:t>
            </w:r>
            <w:r>
              <w:t>и</w:t>
            </w:r>
            <w:r>
              <w:t>ческая культура и спорт</w:t>
            </w:r>
            <w:r w:rsidR="00952B3D">
              <w:t>*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4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Состояние полного физического, психического и духовного благополучия человека – ____________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rFonts w:eastAsiaTheme="minorHAnsi"/>
              </w:rPr>
            </w:pPr>
            <w:r>
              <w:lastRenderedPageBreak/>
              <w:t>здоровь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360B7E" w:rsidP="00023CA2">
            <w:pPr>
              <w:jc w:val="center"/>
            </w:pPr>
            <w:r>
              <w:t>УК-</w:t>
            </w:r>
            <w:r w:rsidR="00905585">
              <w:t>7.1</w:t>
            </w:r>
          </w:p>
          <w:p w:rsidR="00905585" w:rsidRDefault="00905585" w:rsidP="00023CA2">
            <w:pPr>
              <w:jc w:val="center"/>
            </w:pPr>
            <w:r>
              <w:t>Физ</w:t>
            </w:r>
            <w:r>
              <w:t>и</w:t>
            </w:r>
            <w:r>
              <w:t xml:space="preserve">ческая культура </w:t>
            </w:r>
            <w:r>
              <w:lastRenderedPageBreak/>
              <w:t>и спорт</w:t>
            </w:r>
            <w:r w:rsidR="00952B3D">
              <w:t>*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360B7E">
              <w:rPr>
                <w:szCs w:val="28"/>
              </w:rPr>
              <w:t>4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Pr="00360B7E" w:rsidRDefault="00905585" w:rsidP="00023CA2">
            <w:pPr>
              <w:jc w:val="both"/>
            </w:pPr>
            <w:r w:rsidRPr="00360B7E">
              <w:t>Что принято называть предметом состязания, сп</w:t>
            </w:r>
            <w:r w:rsidRPr="00360B7E">
              <w:t>о</w:t>
            </w:r>
            <w:r w:rsidRPr="00360B7E">
              <w:t>собом обнаружения и сравнения возможностей ч</w:t>
            </w:r>
            <w:r w:rsidRPr="00360B7E">
              <w:t>е</w:t>
            </w:r>
            <w:r w:rsidRPr="00360B7E">
              <w:t>ловека?</w:t>
            </w:r>
          </w:p>
          <w:p w:rsidR="00905585" w:rsidRDefault="00905585" w:rsidP="00023CA2">
            <w:pPr>
              <w:jc w:val="both"/>
              <w:rPr>
                <w:color w:val="212529"/>
              </w:rPr>
            </w:pPr>
          </w:p>
          <w:p w:rsidR="00905585" w:rsidRDefault="00905585" w:rsidP="00023CA2">
            <w:pPr>
              <w:jc w:val="both"/>
              <w:rPr>
                <w:color w:val="212529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rPr>
                <w:color w:val="212529"/>
              </w:rPr>
              <w:t>соревн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– 7.2</w:t>
            </w:r>
          </w:p>
          <w:p w:rsidR="00905585" w:rsidRDefault="00905585" w:rsidP="00023CA2">
            <w:pPr>
              <w:jc w:val="center"/>
              <w:rPr>
                <w:rFonts w:eastAsiaTheme="minorHAnsi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4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17C1" w:rsidRDefault="00AB17C1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AB17C1" w:rsidP="00023CA2">
            <w:pPr>
              <w:jc w:val="both"/>
            </w:pPr>
            <w:r>
              <w:rPr>
                <w:szCs w:val="28"/>
              </w:rPr>
              <w:t>Как называется демонстрируемый судьёй знак удаления игрока</w:t>
            </w:r>
            <w:r>
              <w:t>?</w:t>
            </w:r>
          </w:p>
          <w:p w:rsidR="00AB17C1" w:rsidRDefault="00AB17C1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AB17C1" w:rsidP="00023CA2">
            <w:pPr>
              <w:jc w:val="center"/>
              <w:rPr>
                <w:szCs w:val="28"/>
              </w:rPr>
            </w:pPr>
            <w:r>
              <w:t>красная ка</w:t>
            </w:r>
            <w:r>
              <w:t>р</w:t>
            </w:r>
            <w:r>
              <w:t>точ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  <w:r w:rsidR="00360B7E">
              <w:rPr>
                <w:szCs w:val="28"/>
              </w:rPr>
              <w:t>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период отдыха, необходимый о</w:t>
            </w:r>
            <w:r>
              <w:rPr>
                <w:szCs w:val="28"/>
              </w:rPr>
              <w:t>р</w:t>
            </w:r>
            <w:r>
              <w:rPr>
                <w:szCs w:val="28"/>
              </w:rPr>
              <w:t>ганизму после тяжелой физической нагрузк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осстановл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  <w:r w:rsidR="00360B7E">
              <w:rPr>
                <w:szCs w:val="28"/>
              </w:rPr>
              <w:t>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Прочитайте текст и запишите </w:t>
            </w:r>
            <w:r w:rsidR="00AB17C1">
              <w:rPr>
                <w:i/>
                <w:iCs/>
              </w:rPr>
              <w:t>развернутый о</w:t>
            </w:r>
            <w:r w:rsidR="00AB17C1">
              <w:rPr>
                <w:i/>
                <w:iCs/>
              </w:rPr>
              <w:t>т</w:t>
            </w:r>
            <w:r w:rsidR="00AB17C1">
              <w:rPr>
                <w:i/>
                <w:iCs/>
              </w:rPr>
              <w:t>вет</w:t>
            </w:r>
            <w:r>
              <w:rPr>
                <w:i/>
                <w:iCs/>
              </w:rPr>
              <w:t>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>
              <w:t>С чего начинается игра в баскетболе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порным броском в центральном круг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  <w:r w:rsidR="00360B7E">
              <w:rPr>
                <w:szCs w:val="28"/>
              </w:rPr>
              <w:t>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развернутый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>вет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AB17C1" w:rsidP="00023CA2">
            <w:pPr>
              <w:jc w:val="both"/>
            </w:pPr>
            <w:r>
              <w:rPr>
                <w:szCs w:val="28"/>
              </w:rPr>
              <w:t xml:space="preserve">Как называется </w:t>
            </w:r>
            <w:r>
              <w:t xml:space="preserve">в баскетболе </w:t>
            </w:r>
            <w:r>
              <w:rPr>
                <w:szCs w:val="28"/>
              </w:rPr>
              <w:t>выполнение с мячом в руках более двух шагов</w:t>
            </w:r>
            <w:r w:rsidR="00905585">
              <w:t>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AB17C1" w:rsidP="00023CA2">
            <w:pPr>
              <w:jc w:val="center"/>
              <w:rPr>
                <w:szCs w:val="28"/>
              </w:rPr>
            </w:pPr>
            <w:r>
              <w:t>пробеж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7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Физ</w:t>
            </w:r>
            <w:r>
              <w:t>и</w:t>
            </w:r>
            <w:r>
              <w:t>ческая культура и спорт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4</w:t>
            </w:r>
            <w:r w:rsidR="00360B7E">
              <w:rPr>
                <w:szCs w:val="28"/>
              </w:rPr>
              <w:t>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  <w:r>
              <w:rPr>
                <w:i/>
                <w:iCs/>
                <w:color w:val="000000" w:themeColor="text1"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 каком случае по результатам расследования несчастного случая составляется акт по форме Н-1?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color w:val="000000" w:themeColor="text1"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  <w:color w:val="000000" w:themeColor="text1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ри выпо</w:t>
            </w:r>
            <w:r>
              <w:rPr>
                <w:color w:val="000000" w:themeColor="text1"/>
              </w:rPr>
              <w:t>л</w:t>
            </w:r>
            <w:r>
              <w:rPr>
                <w:color w:val="000000" w:themeColor="text1"/>
              </w:rPr>
              <w:t>нении своих служебных обязан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1</w:t>
            </w:r>
          </w:p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360B7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spacing w:line="256" w:lineRule="auto"/>
              <w:jc w:val="both"/>
              <w:rPr>
                <w:i/>
                <w:lang w:eastAsia="en-US"/>
              </w:rPr>
            </w:pPr>
            <w:r>
              <w:rPr>
                <w:i/>
                <w:lang w:eastAsia="en-US"/>
              </w:rPr>
              <w:t>Прочитайте текст и запишите ответ.</w:t>
            </w:r>
          </w:p>
          <w:p w:rsidR="00905585" w:rsidRDefault="00905585" w:rsidP="00023CA2">
            <w:pPr>
              <w:spacing w:line="256" w:lineRule="auto"/>
              <w:jc w:val="both"/>
              <w:rPr>
                <w:i/>
                <w:lang w:eastAsia="en-US"/>
              </w:rPr>
            </w:pPr>
          </w:p>
          <w:p w:rsidR="00905585" w:rsidRDefault="00905585" w:rsidP="00023CA2">
            <w:pPr>
              <w:spacing w:line="256" w:lineRule="auto"/>
              <w:jc w:val="both"/>
              <w:rPr>
                <w:sz w:val="22"/>
                <w:szCs w:val="22"/>
                <w:lang w:eastAsia="en-US"/>
              </w:rPr>
            </w:pPr>
            <w:r>
              <w:rPr>
                <w:lang w:eastAsia="en-US"/>
              </w:rPr>
              <w:t>Укажите количество часов работы в неделю доп</w:t>
            </w:r>
            <w:r>
              <w:rPr>
                <w:lang w:eastAsia="en-US"/>
              </w:rPr>
              <w:t>у</w:t>
            </w:r>
            <w:r>
              <w:rPr>
                <w:lang w:eastAsia="en-US"/>
              </w:rPr>
              <w:t>стимое для несовершеннолетних от 16 до 18 лет</w:t>
            </w:r>
            <w:r>
              <w:rPr>
                <w:sz w:val="22"/>
                <w:szCs w:val="22"/>
                <w:lang w:eastAsia="en-US"/>
              </w:rPr>
              <w:t>:</w:t>
            </w:r>
          </w:p>
          <w:p w:rsidR="00905585" w:rsidRDefault="00905585" w:rsidP="00023CA2">
            <w:pPr>
              <w:spacing w:line="256" w:lineRule="auto"/>
              <w:jc w:val="both"/>
              <w:rPr>
                <w:sz w:val="22"/>
                <w:szCs w:val="22"/>
                <w:lang w:eastAsia="en-US"/>
              </w:rPr>
            </w:pPr>
          </w:p>
          <w:p w:rsidR="00905585" w:rsidRDefault="00905585" w:rsidP="00023CA2">
            <w:pPr>
              <w:spacing w:line="256" w:lineRule="auto"/>
              <w:jc w:val="both"/>
              <w:rPr>
                <w:sz w:val="22"/>
                <w:szCs w:val="22"/>
                <w:lang w:eastAsia="en-US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Pr="00BC7210" w:rsidRDefault="00905585" w:rsidP="00023CA2">
            <w:pPr>
              <w:spacing w:line="256" w:lineRule="auto"/>
              <w:jc w:val="center"/>
              <w:rPr>
                <w:lang w:eastAsia="en-US"/>
              </w:rPr>
            </w:pPr>
            <w:r w:rsidRPr="00BC7210">
              <w:rPr>
                <w:lang w:eastAsia="en-US"/>
              </w:rPr>
              <w:t>не более 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spacing w:line="256" w:lineRule="auto"/>
              <w:jc w:val="center"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УК-8.1</w:t>
            </w:r>
          </w:p>
          <w:p w:rsidR="00905585" w:rsidRDefault="00905585" w:rsidP="00023CA2">
            <w:pPr>
              <w:spacing w:line="256" w:lineRule="auto"/>
              <w:jc w:val="center"/>
              <w:rPr>
                <w:sz w:val="22"/>
                <w:szCs w:val="22"/>
                <w:lang w:eastAsia="en-US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lastRenderedPageBreak/>
              <w:t>опа</w:t>
            </w:r>
            <w:r>
              <w:t>с</w:t>
            </w:r>
            <w: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360B7E">
              <w:rPr>
                <w:szCs w:val="28"/>
              </w:rPr>
              <w:t>5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color w:val="000000" w:themeColor="text1"/>
              </w:rPr>
            </w:pPr>
            <w:r>
              <w:rPr>
                <w:i/>
                <w:color w:val="000000" w:themeColor="text1"/>
              </w:rPr>
              <w:t>Прочитайте текст и запишите развернутый о</w:t>
            </w:r>
            <w:r>
              <w:rPr>
                <w:i/>
                <w:color w:val="000000" w:themeColor="text1"/>
              </w:rPr>
              <w:t>т</w:t>
            </w:r>
            <w:r>
              <w:rPr>
                <w:i/>
                <w:color w:val="000000" w:themeColor="text1"/>
              </w:rPr>
              <w:t>вет.</w:t>
            </w:r>
          </w:p>
          <w:p w:rsidR="00905585" w:rsidRDefault="00905585" w:rsidP="00023CA2">
            <w:pPr>
              <w:jc w:val="both"/>
              <w:rPr>
                <w:color w:val="000000" w:themeColor="text1"/>
              </w:rPr>
            </w:pPr>
          </w:p>
          <w:p w:rsidR="00905585" w:rsidRDefault="00905585" w:rsidP="00023CA2">
            <w:pPr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>Перечислите виды инструктажей.</w:t>
            </w:r>
          </w:p>
          <w:p w:rsidR="00905585" w:rsidRDefault="00905585" w:rsidP="00023CA2">
            <w:pPr>
              <w:jc w:val="both"/>
              <w:rPr>
                <w:color w:val="000000" w:themeColor="text1"/>
              </w:rPr>
            </w:pPr>
          </w:p>
          <w:p w:rsidR="00905585" w:rsidRDefault="00905585" w:rsidP="00023CA2">
            <w:pPr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jc w:val="both"/>
              <w:rPr>
                <w:color w:val="000000" w:themeColor="text1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вводный; первичный; повторный; внеплановый; целев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1</w:t>
            </w:r>
          </w:p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t>Охрана труда и прои</w:t>
            </w:r>
            <w:r>
              <w:t>з</w:t>
            </w:r>
            <w:r>
              <w:t>во</w:t>
            </w:r>
            <w:r>
              <w:t>д</w:t>
            </w:r>
            <w:r>
              <w:t>ственная бе</w:t>
            </w:r>
            <w:r>
              <w:t>з</w:t>
            </w:r>
            <w:r>
              <w:t>опа</w:t>
            </w:r>
            <w:r>
              <w:t>с</w:t>
            </w:r>
            <w:r>
              <w:t>ность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5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rPr>
                <w:i/>
                <w:iCs/>
                <w:color w:val="000000" w:themeColor="text1"/>
                <w:szCs w:val="28"/>
              </w:rPr>
            </w:pPr>
          </w:p>
          <w:p w:rsidR="00905585" w:rsidRDefault="00905585" w:rsidP="00023CA2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Крупномасштабная авария, которая приводит к т</w:t>
            </w:r>
            <w:r>
              <w:rPr>
                <w:color w:val="000000" w:themeColor="text1"/>
                <w:szCs w:val="28"/>
              </w:rPr>
              <w:t>я</w:t>
            </w:r>
            <w:r>
              <w:rPr>
                <w:color w:val="000000" w:themeColor="text1"/>
                <w:szCs w:val="28"/>
              </w:rPr>
              <w:t>желым последствиям для человека, растительного и животного мира, изменяя условия среды сущ</w:t>
            </w:r>
            <w:r>
              <w:rPr>
                <w:color w:val="000000" w:themeColor="text1"/>
                <w:szCs w:val="28"/>
              </w:rPr>
              <w:t>е</w:t>
            </w:r>
            <w:r>
              <w:rPr>
                <w:color w:val="000000" w:themeColor="text1"/>
                <w:szCs w:val="28"/>
              </w:rPr>
              <w:t>ствования, называется _________.</w:t>
            </w:r>
          </w:p>
          <w:p w:rsidR="00905585" w:rsidRDefault="00905585" w:rsidP="00023CA2">
            <w:pPr>
              <w:jc w:val="both"/>
              <w:rPr>
                <w:color w:val="000000" w:themeColor="text1"/>
                <w:szCs w:val="28"/>
              </w:rPr>
            </w:pPr>
          </w:p>
          <w:p w:rsidR="00905585" w:rsidRDefault="00905585" w:rsidP="00023CA2">
            <w:pPr>
              <w:jc w:val="both"/>
              <w:rPr>
                <w:color w:val="000000" w:themeColor="text1"/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катастроф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rPr>
                <w:color w:val="000000" w:themeColor="text1"/>
                <w:szCs w:val="28"/>
              </w:rPr>
              <w:t>УК-8.2</w:t>
            </w:r>
          </w:p>
          <w:p w:rsidR="00905585" w:rsidRDefault="00905585" w:rsidP="00023CA2">
            <w:pPr>
              <w:jc w:val="center"/>
              <w:rPr>
                <w:color w:val="000000" w:themeColor="text1"/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360B7E">
              <w:rPr>
                <w:szCs w:val="28"/>
              </w:rPr>
              <w:t>5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  <w:szCs w:val="28"/>
              </w:rPr>
            </w:pPr>
            <w:r>
              <w:rPr>
                <w:iCs/>
                <w:szCs w:val="28"/>
              </w:rPr>
              <w:t>Коэффициент естественного освещения в помещ</w:t>
            </w:r>
            <w:r>
              <w:rPr>
                <w:iCs/>
                <w:szCs w:val="28"/>
              </w:rPr>
              <w:t>е</w:t>
            </w:r>
            <w:r>
              <w:rPr>
                <w:iCs/>
                <w:szCs w:val="28"/>
              </w:rPr>
              <w:t>нии составляет 4%. Наружная освещенность с</w:t>
            </w:r>
            <w:r>
              <w:rPr>
                <w:iCs/>
                <w:szCs w:val="28"/>
              </w:rPr>
              <w:t>о</w:t>
            </w:r>
            <w:r>
              <w:rPr>
                <w:iCs/>
                <w:szCs w:val="28"/>
              </w:rPr>
              <w:t xml:space="preserve">ставляет 10000 лк. Определите освещенность внутри помещения. </w:t>
            </w:r>
          </w:p>
          <w:p w:rsidR="00905585" w:rsidRDefault="00905585" w:rsidP="00023CA2">
            <w:pPr>
              <w:pStyle w:val="1"/>
              <w:ind w:firstLine="0"/>
              <w:jc w:val="both"/>
              <w:rPr>
                <w:iCs/>
                <w:szCs w:val="28"/>
              </w:rPr>
            </w:pPr>
          </w:p>
          <w:p w:rsidR="00905585" w:rsidRDefault="00905585" w:rsidP="00023CA2">
            <w:pPr>
              <w:pStyle w:val="1"/>
              <w:ind w:firstLine="0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0 л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8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360B7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Длина помещения составляет 10 м, ширина – 4 м, высота – 5 м. Необходимая кратность воздухоо</w:t>
            </w:r>
            <w:r>
              <w:rPr>
                <w:szCs w:val="28"/>
              </w:rPr>
              <w:t>б</w:t>
            </w:r>
            <w:r>
              <w:rPr>
                <w:szCs w:val="28"/>
              </w:rPr>
              <w:t xml:space="preserve">мена составляет 2. 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пределите необходимую производительность вентиляционной системы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0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>/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8,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360B7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  <w:color w:val="auto"/>
                <w:lang w:bidi="ar-SA"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jc w:val="both"/>
            </w:pPr>
            <w:r>
              <w:t>Определите эффективную дозу облучения для п</w:t>
            </w:r>
            <w:r>
              <w:t>е</w:t>
            </w:r>
            <w:r>
              <w:t>чени человека, если эквивалентная доза для печени составила 5 Зв, а взвешивающий коэффициент для печени составляет 0,05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0,25 З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8.2</w:t>
            </w:r>
          </w:p>
          <w:p w:rsidR="00905585" w:rsidRDefault="00905585" w:rsidP="00023CA2">
            <w:pPr>
              <w:jc w:val="center"/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t>тельн</w:t>
            </w:r>
            <w:r>
              <w:t>о</w:t>
            </w:r>
            <w:r>
              <w:t>ст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331286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6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t>Расход воды в реке после выпадения осадков с</w:t>
            </w:r>
            <w:r>
              <w:t>о</w:t>
            </w:r>
            <w:r>
              <w:t>ставил 100 м</w:t>
            </w:r>
            <w:r>
              <w:rPr>
                <w:vertAlign w:val="superscript"/>
              </w:rPr>
              <w:t>3</w:t>
            </w:r>
            <w:r>
              <w:t>/с. Площадь поперечного сечения п</w:t>
            </w:r>
            <w:r>
              <w:t>о</w:t>
            </w:r>
            <w:r>
              <w:t>тока при прохождении паводка составила 20м</w:t>
            </w:r>
            <w:r>
              <w:rPr>
                <w:vertAlign w:val="superscript"/>
              </w:rPr>
              <w:t>2</w:t>
            </w:r>
            <w:r>
              <w:t>. Определить скорость потока воды при прохожд</w:t>
            </w:r>
            <w:r>
              <w:t>е</w:t>
            </w:r>
            <w:r>
              <w:lastRenderedPageBreak/>
              <w:t>нии паводка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5 м/с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8.2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>
              <w:t>Бе</w:t>
            </w:r>
            <w:r>
              <w:t>з</w:t>
            </w:r>
            <w:r>
              <w:t>опа</w:t>
            </w:r>
            <w:r>
              <w:t>с</w:t>
            </w:r>
            <w:r>
              <w:t>ность жизн</w:t>
            </w:r>
            <w:r>
              <w:t>е</w:t>
            </w:r>
            <w:r>
              <w:t>де</w:t>
            </w:r>
            <w:r>
              <w:t>я</w:t>
            </w:r>
            <w:r>
              <w:lastRenderedPageBreak/>
              <w:t>тельн</w:t>
            </w:r>
            <w:r>
              <w:t>о</w:t>
            </w:r>
            <w:r>
              <w:t>сти</w:t>
            </w:r>
          </w:p>
        </w:tc>
      </w:tr>
      <w:tr w:rsidR="00905585" w:rsidTr="007A1527">
        <w:trPr>
          <w:trHeight w:val="909"/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7A1527" w:rsidRDefault="007A1527" w:rsidP="00023CA2">
            <w:r w:rsidRPr="007A1527">
              <w:lastRenderedPageBreak/>
              <w:t>257</w:t>
            </w:r>
          </w:p>
        </w:tc>
        <w:tc>
          <w:tcPr>
            <w:tcW w:w="5556" w:type="dxa"/>
          </w:tcPr>
          <w:p w:rsidR="00905585" w:rsidRPr="007A1527" w:rsidRDefault="00905585" w:rsidP="00023CA2">
            <w:r w:rsidRPr="007A1527">
              <w:t xml:space="preserve">Прочитайте текст, запишите ответ </w:t>
            </w:r>
          </w:p>
          <w:p w:rsidR="00905585" w:rsidRPr="007A1527" w:rsidRDefault="00905585" w:rsidP="00023CA2"/>
          <w:p w:rsidR="00905585" w:rsidRDefault="00905585" w:rsidP="00023CA2">
            <w:r w:rsidRPr="007A1527">
              <w:t>Как называется документ, регламентирующий охрану труда на предприятии?</w:t>
            </w:r>
          </w:p>
          <w:p w:rsidR="007A1527" w:rsidRDefault="007A1527" w:rsidP="00023CA2"/>
          <w:p w:rsidR="007A1527" w:rsidRPr="007A1527" w:rsidRDefault="007A1527" w:rsidP="00023CA2"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</w:tcPr>
          <w:p w:rsidR="00905585" w:rsidRPr="007A1527" w:rsidRDefault="00905585" w:rsidP="00023CA2">
            <w:pPr>
              <w:jc w:val="center"/>
            </w:pPr>
            <w:r w:rsidRPr="007A1527">
              <w:t>инструкция</w:t>
            </w:r>
          </w:p>
        </w:tc>
        <w:tc>
          <w:tcPr>
            <w:tcW w:w="1134" w:type="dxa"/>
          </w:tcPr>
          <w:p w:rsidR="00905585" w:rsidRPr="007A1527" w:rsidRDefault="00905585" w:rsidP="00023CA2">
            <w:pPr>
              <w:jc w:val="center"/>
            </w:pPr>
            <w:r w:rsidRPr="007A1527">
              <w:t>УК-8.2</w:t>
            </w:r>
          </w:p>
          <w:p w:rsidR="00905585" w:rsidRPr="007A1527" w:rsidRDefault="00905585" w:rsidP="00023CA2">
            <w:pPr>
              <w:jc w:val="center"/>
            </w:pPr>
            <w:r w:rsidRPr="007A1527">
              <w:t>Прои</w:t>
            </w:r>
            <w:r w:rsidRPr="007A1527">
              <w:t>з</w:t>
            </w:r>
            <w:r w:rsidRPr="007A1527">
              <w:t>во</w:t>
            </w:r>
            <w:r w:rsidRPr="007A1527">
              <w:t>д</w:t>
            </w:r>
            <w:r w:rsidRPr="007A1527">
              <w:t>ственна</w:t>
            </w:r>
            <w:r w:rsidR="007A1527">
              <w:t>я практ</w:t>
            </w:r>
            <w:r w:rsidR="007A1527">
              <w:t>и</w:t>
            </w:r>
            <w:r w:rsidR="007A1527">
              <w:t>ка</w:t>
            </w:r>
          </w:p>
        </w:tc>
      </w:tr>
      <w:tr w:rsidR="00905585" w:rsidTr="00905585">
        <w:trPr>
          <w:trHeight w:val="909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  <w:r w:rsidR="002A2F37">
              <w:rPr>
                <w:szCs w:val="28"/>
              </w:rPr>
              <w:t>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внутренний психологический пр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цесс, направленный на активизацию и поддержание усилий человека к достижению поставленных ц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лей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отивац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  <w:r w:rsidR="002A2F37">
              <w:rPr>
                <w:szCs w:val="28"/>
              </w:rPr>
              <w:t>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способность психики избирательно концентрироваться на значимых объектах и пр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цессах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вним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A2F37">
              <w:rPr>
                <w:szCs w:val="28"/>
              </w:rPr>
              <w:t>6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методика, при которой человек с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авляет индивидуальный учебный план и выбирает оптимальный темп обучения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автодидакт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A2F37">
              <w:rPr>
                <w:szCs w:val="28"/>
              </w:rPr>
              <w:t>6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умение помогает человеку распознавать п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пытки манипуляции его сознанием и эмоциями со стороны лиц, склонных к экстремизму или ко</w:t>
            </w:r>
            <w:r>
              <w:rPr>
                <w:szCs w:val="28"/>
              </w:rPr>
              <w:t>р</w:t>
            </w:r>
            <w:r>
              <w:rPr>
                <w:szCs w:val="28"/>
              </w:rPr>
              <w:t>рупци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амоконтрол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2A2F3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6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методика, при которой человек концентрируется на одной задаче в течение 25 м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нут, затем делает короткий перерыв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етод пом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до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2A2F37">
              <w:rPr>
                <w:szCs w:val="28"/>
              </w:rPr>
              <w:t>6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умение необходимо для того, чтобы эффе</w:t>
            </w:r>
            <w:r>
              <w:rPr>
                <w:szCs w:val="28"/>
              </w:rPr>
              <w:t>к</w:t>
            </w:r>
            <w:r>
              <w:rPr>
                <w:szCs w:val="28"/>
              </w:rPr>
              <w:t xml:space="preserve">тивно выступать в роли "позитивного ролевого </w:t>
            </w:r>
            <w:r>
              <w:rPr>
                <w:szCs w:val="28"/>
              </w:rPr>
              <w:lastRenderedPageBreak/>
              <w:t>примера", демонстрируя принципиальность и этичность в профессиональной деятельност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лидерств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B5155C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6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понятие описывает способность человека адаптироваться к стрессовым ситуациям, сохраняя психологическую устойчивость и эффективное функционирование, что важно при противоде</w:t>
            </w:r>
            <w:r>
              <w:rPr>
                <w:szCs w:val="28"/>
              </w:rPr>
              <w:t>й</w:t>
            </w:r>
            <w:r>
              <w:rPr>
                <w:szCs w:val="28"/>
              </w:rPr>
              <w:t>ствии угрозам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тресс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устойчив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9.1</w:t>
            </w:r>
          </w:p>
          <w:p w:rsidR="00905585" w:rsidRDefault="00905585" w:rsidP="00023CA2">
            <w:pPr>
              <w:jc w:val="center"/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B5155C">
              <w:rPr>
                <w:szCs w:val="28"/>
              </w:rPr>
              <w:t>6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способность индивида или группы осознавать и управлять собственными эмоциями и эмоциями других, что важно для предотвращения манипуляций и радикализаци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эмоционал</w:t>
            </w:r>
            <w:r>
              <w:rPr>
                <w:szCs w:val="28"/>
              </w:rPr>
              <w:t>ь</w:t>
            </w:r>
            <w:r>
              <w:rPr>
                <w:szCs w:val="28"/>
              </w:rPr>
              <w:t>ный инте</w:t>
            </w:r>
            <w:r>
              <w:rPr>
                <w:szCs w:val="28"/>
              </w:rPr>
              <w:t>л</w:t>
            </w:r>
            <w:r>
              <w:rPr>
                <w:szCs w:val="28"/>
              </w:rPr>
              <w:t>л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УК-9.1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  <w:r w:rsidRPr="00E01B7B">
              <w:rPr>
                <w:bCs/>
              </w:rPr>
              <w:t>Псих</w:t>
            </w:r>
            <w:r w:rsidRPr="00E01B7B">
              <w:rPr>
                <w:bCs/>
              </w:rPr>
              <w:t>о</w:t>
            </w:r>
            <w:r w:rsidRPr="00E01B7B">
              <w:rPr>
                <w:bCs/>
              </w:rPr>
              <w:t>логия</w:t>
            </w:r>
          </w:p>
          <w:p w:rsidR="00905585" w:rsidRDefault="00905585" w:rsidP="00023CA2">
            <w:pPr>
              <w:jc w:val="center"/>
              <w:rPr>
                <w:szCs w:val="28"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B5155C">
              <w:rPr>
                <w:szCs w:val="28"/>
              </w:rPr>
              <w:t>6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два пропущенных слова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  <w:rPr>
                <w:bCs/>
                <w:color w:val="000000" w:themeColor="text1"/>
              </w:rPr>
            </w:pPr>
            <w:r>
              <w:t>В качестве цены на рынке труда выступает</w:t>
            </w:r>
            <w:r>
              <w:rPr>
                <w:bCs/>
                <w:color w:val="000000" w:themeColor="text1"/>
              </w:rPr>
              <w:t xml:space="preserve"> _________.</w:t>
            </w:r>
          </w:p>
          <w:p w:rsidR="00905585" w:rsidRDefault="00905585" w:rsidP="00023CA2">
            <w:pPr>
              <w:pStyle w:val="1"/>
              <w:ind w:firstLine="0"/>
              <w:rPr>
                <w:iCs/>
                <w:color w:val="auto"/>
                <w:lang w:eastAsia="en-US"/>
              </w:rPr>
            </w:pPr>
          </w:p>
          <w:p w:rsidR="00905585" w:rsidRDefault="00905585" w:rsidP="00023CA2">
            <w:pPr>
              <w:pStyle w:val="1"/>
              <w:ind w:firstLine="0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заработная пла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  <w:r w:rsidR="00B5155C">
              <w:rPr>
                <w:szCs w:val="28"/>
              </w:rPr>
              <w:t>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t>Государственное регулирование экономики хара</w:t>
            </w:r>
            <w:r>
              <w:t>к</w:t>
            </w:r>
            <w:r>
              <w:t>терно для __________ концепции</w:t>
            </w:r>
            <w:r>
              <w:rPr>
                <w:iCs/>
              </w:rPr>
              <w:t xml:space="preserve"> 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кейнсианск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  <w:r w:rsidR="00B5155C">
              <w:rPr>
                <w:szCs w:val="28"/>
              </w:rPr>
              <w:t>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Доход с земельного участка называется __________.</w:t>
            </w:r>
          </w:p>
          <w:p w:rsidR="00905585" w:rsidRDefault="00905585" w:rsidP="00023CA2">
            <w:pPr>
              <w:jc w:val="both"/>
              <w:rPr>
                <w:rFonts w:eastAsiaTheme="minorHAnsi"/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рент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6</w:t>
            </w:r>
            <w:r w:rsidR="00B5155C">
              <w:rPr>
                <w:szCs w:val="28"/>
              </w:rPr>
              <w:t>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color w:val="000000" w:themeColor="text1"/>
              </w:rPr>
            </w:pPr>
            <w:r>
              <w:t>Защита денежных доходов от инфляции осущест</w:t>
            </w:r>
            <w:r>
              <w:t>в</w:t>
            </w:r>
            <w:r>
              <w:t>ляется посредством</w:t>
            </w:r>
            <w:r>
              <w:rPr>
                <w:bCs/>
                <w:color w:val="000000" w:themeColor="text1"/>
              </w:rPr>
              <w:t>_________.</w:t>
            </w:r>
          </w:p>
          <w:p w:rsidR="00905585" w:rsidRDefault="00905585" w:rsidP="00023CA2">
            <w:pPr>
              <w:jc w:val="both"/>
              <w:rPr>
                <w:rFonts w:eastAsiaTheme="minorHAnsi"/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индекса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B5155C">
              <w:rPr>
                <w:szCs w:val="28"/>
              </w:rPr>
              <w:t>7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color w:val="000000" w:themeColor="text1"/>
              </w:rPr>
            </w:pPr>
            <w:r>
              <w:rPr>
                <w:iCs/>
              </w:rPr>
              <w:t>Если цена товара ниже точки пересечения кривой спроса и кривой предложения, то возникает</w:t>
            </w:r>
            <w:r>
              <w:rPr>
                <w:bCs/>
                <w:color w:val="000000" w:themeColor="text1"/>
              </w:rPr>
              <w:t>______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iCs/>
              </w:rPr>
              <w:lastRenderedPageBreak/>
              <w:t>Ответ: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lastRenderedPageBreak/>
              <w:t>дефици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0A1D67">
              <w:rPr>
                <w:szCs w:val="28"/>
              </w:rPr>
              <w:t>7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Theme="minorHAnsi"/>
                <w:iCs/>
              </w:rPr>
            </w:pPr>
            <w:r>
              <w:rPr>
                <w:iCs/>
              </w:rPr>
              <w:t>При максимальной совокупной полезности запаса благ предельная полезность последней потребле</w:t>
            </w:r>
            <w:r>
              <w:rPr>
                <w:iCs/>
              </w:rPr>
              <w:t>н</w:t>
            </w:r>
            <w:r>
              <w:rPr>
                <w:iCs/>
              </w:rPr>
              <w:t>ной единицы равна</w:t>
            </w:r>
            <w:r>
              <w:rPr>
                <w:bCs/>
                <w:color w:val="000000" w:themeColor="text1"/>
              </w:rPr>
              <w:t>__________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0 (нулю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0A1D67">
              <w:rPr>
                <w:szCs w:val="28"/>
              </w:rPr>
              <w:t>7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color w:val="000000" w:themeColor="text1"/>
              </w:rPr>
            </w:pPr>
            <w:r>
              <w:rPr>
                <w:iCs/>
              </w:rPr>
              <w:t xml:space="preserve">Если коэффициент перекрестной эластичности двух товаров равен 0, то эти товары </w:t>
            </w:r>
            <w:r>
              <w:rPr>
                <w:bCs/>
                <w:color w:val="000000" w:themeColor="text1"/>
              </w:rPr>
              <w:t>__________.</w:t>
            </w:r>
          </w:p>
          <w:p w:rsidR="00905585" w:rsidRDefault="00905585" w:rsidP="00023CA2">
            <w:pPr>
              <w:jc w:val="both"/>
              <w:rPr>
                <w:iCs/>
              </w:rPr>
            </w:pPr>
          </w:p>
          <w:p w:rsidR="00905585" w:rsidRDefault="00905585" w:rsidP="00023CA2">
            <w:pPr>
              <w:jc w:val="both"/>
              <w:rPr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независимы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Pr="0064755D" w:rsidRDefault="00905585" w:rsidP="00023CA2">
            <w:pPr>
              <w:jc w:val="center"/>
              <w:rPr>
                <w:szCs w:val="28"/>
              </w:rPr>
            </w:pPr>
            <w:r w:rsidRPr="0064755D">
              <w:rPr>
                <w:szCs w:val="28"/>
              </w:rPr>
              <w:t>2</w:t>
            </w:r>
            <w:r w:rsidR="00801012">
              <w:rPr>
                <w:szCs w:val="28"/>
              </w:rPr>
              <w:t>7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Pr="0064755D" w:rsidRDefault="00905585" w:rsidP="00023CA2">
            <w:pPr>
              <w:jc w:val="both"/>
              <w:rPr>
                <w:i/>
                <w:iCs/>
              </w:rPr>
            </w:pPr>
            <w:r w:rsidRPr="0064755D">
              <w:rPr>
                <w:i/>
                <w:iCs/>
              </w:rPr>
              <w:t>Решите задачу и запишите ответ.</w:t>
            </w:r>
          </w:p>
          <w:p w:rsidR="00905585" w:rsidRPr="0064755D" w:rsidRDefault="00905585" w:rsidP="00023CA2">
            <w:pPr>
              <w:jc w:val="both"/>
              <w:rPr>
                <w:i/>
                <w:iCs/>
              </w:rPr>
            </w:pPr>
          </w:p>
          <w:p w:rsidR="00905585" w:rsidRPr="0064755D" w:rsidRDefault="00905585" w:rsidP="00023CA2">
            <w:pPr>
              <w:jc w:val="both"/>
              <w:rPr>
                <w:bCs/>
                <w:color w:val="000000" w:themeColor="text1"/>
              </w:rPr>
            </w:pPr>
            <w:r w:rsidRPr="0064755D">
              <w:rPr>
                <w:iCs/>
              </w:rPr>
              <w:t>Взвесив свои возможности, потребитель был готов заплатить 400 рублей за будильник. Придя в маг</w:t>
            </w:r>
            <w:r w:rsidRPr="0064755D">
              <w:rPr>
                <w:iCs/>
              </w:rPr>
              <w:t>а</w:t>
            </w:r>
            <w:r w:rsidRPr="0064755D">
              <w:rPr>
                <w:iCs/>
              </w:rPr>
              <w:t>зин, он обнаружил, что может купить его за 360 рублей. В этом случае потребительский излишек составит</w:t>
            </w:r>
            <w:r w:rsidRPr="0064755D">
              <w:rPr>
                <w:bCs/>
                <w:color w:val="000000" w:themeColor="text1"/>
              </w:rPr>
              <w:t>__________.</w:t>
            </w:r>
          </w:p>
          <w:p w:rsidR="00905585" w:rsidRPr="0064755D" w:rsidRDefault="00905585" w:rsidP="00023CA2">
            <w:pPr>
              <w:jc w:val="both"/>
              <w:rPr>
                <w:iCs/>
              </w:rPr>
            </w:pPr>
          </w:p>
          <w:p w:rsidR="00905585" w:rsidRPr="0064755D" w:rsidRDefault="00905585" w:rsidP="00023CA2">
            <w:pPr>
              <w:jc w:val="both"/>
              <w:rPr>
                <w:iCs/>
              </w:rPr>
            </w:pPr>
            <w:r w:rsidRPr="0064755D"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40 руб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-10.1</w:t>
            </w:r>
          </w:p>
          <w:p w:rsidR="00905585" w:rsidRDefault="00905585" w:rsidP="00023CA2">
            <w:pPr>
              <w:jc w:val="center"/>
            </w:pPr>
            <w:r>
              <w:t>Экон</w:t>
            </w:r>
            <w:r>
              <w:t>о</w:t>
            </w:r>
            <w:r>
              <w:t>м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857172">
              <w:rPr>
                <w:szCs w:val="28"/>
              </w:rPr>
              <w:t>7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>
              <w:t>_______________ устав определяет сущность в</w:t>
            </w:r>
            <w:r>
              <w:t>о</w:t>
            </w:r>
            <w:r>
              <w:t>инской дисциплины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дисципл</w:t>
            </w:r>
            <w:r>
              <w:t>и</w:t>
            </w:r>
            <w:r>
              <w:t>нарны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r>
              <w:t>УК -11.1</w:t>
            </w:r>
          </w:p>
          <w:p w:rsidR="00905585" w:rsidRDefault="00905585" w:rsidP="00023CA2">
            <w:pPr>
              <w:jc w:val="center"/>
              <w:rPr>
                <w:rFonts w:eastAsiaTheme="minorHAnsi"/>
              </w:rPr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7B7A40">
              <w:rPr>
                <w:szCs w:val="28"/>
              </w:rPr>
              <w:t>7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противоправное деяние, заключ</w:t>
            </w:r>
            <w:r>
              <w:rPr>
                <w:szCs w:val="28"/>
              </w:rPr>
              <w:t>а</w:t>
            </w:r>
            <w:r>
              <w:rPr>
                <w:szCs w:val="28"/>
              </w:rPr>
              <w:t>ющееся в покушении на общественную безопа</w:t>
            </w:r>
            <w:r>
              <w:rPr>
                <w:szCs w:val="28"/>
              </w:rPr>
              <w:t>с</w:t>
            </w:r>
            <w:r>
              <w:rPr>
                <w:szCs w:val="28"/>
              </w:rPr>
              <w:t>ность, выраженное в совершении взрыва, поджога, или иных общеопасных действий, создающих угрозу жизни и здоровью людей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террориз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7B7A40">
              <w:rPr>
                <w:szCs w:val="28"/>
              </w:rPr>
              <w:t>7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rPr>
                <w:szCs w:val="28"/>
              </w:rPr>
            </w:pPr>
          </w:p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Назовите средство индивидуальной защиты органов дыхания и зрения от химического заражения.</w:t>
            </w:r>
          </w:p>
          <w:p w:rsidR="00905585" w:rsidRDefault="00905585" w:rsidP="00023CA2">
            <w:pPr>
              <w:rPr>
                <w:szCs w:val="28"/>
              </w:rPr>
            </w:pPr>
          </w:p>
          <w:p w:rsidR="00905585" w:rsidRDefault="00905585" w:rsidP="00023CA2">
            <w:pPr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ротивогаз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7</w:t>
            </w:r>
            <w:r w:rsidR="00110243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любая деятельность, направленная на подрыв государственной власти, нарушение территориальной целостности или безопасности государства, основанная на насильственной иде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lastRenderedPageBreak/>
              <w:t>логии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экстремизм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27</w:t>
            </w:r>
            <w:r w:rsidR="00110243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ое действие, основанное на разборе реальных или гипотетических противоправных ситуаций, помогает выработать навыки адекватного пове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я и нетерпимость к нарушениям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Ответ:_____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анализ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7</w:t>
            </w:r>
            <w:r w:rsidR="0055518F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Вид радиации, наиболее опасный сразу после ядерного взрыва из-за высокой проникающей сп</w:t>
            </w:r>
            <w:r>
              <w:t>о</w:t>
            </w:r>
            <w:r>
              <w:t>собности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Га</w:t>
            </w:r>
            <w:r>
              <w:rPr>
                <w:szCs w:val="28"/>
              </w:rPr>
              <w:t>м</w:t>
            </w:r>
            <w:r>
              <w:rPr>
                <w:szCs w:val="28"/>
              </w:rPr>
              <w:t>ма-излучение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55518F">
              <w:rPr>
                <w:szCs w:val="28"/>
              </w:rPr>
              <w:t>80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05585" w:rsidRDefault="00905585" w:rsidP="00023CA2">
            <w:pPr>
              <w:jc w:val="both"/>
              <w:rPr>
                <w:iCs/>
                <w:szCs w:val="28"/>
              </w:rPr>
            </w:pPr>
            <w:r>
              <w:rPr>
                <w:i/>
                <w:iCs/>
                <w:szCs w:val="28"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ак называется официальная инстанция, куда направляется сообщение о выявленных признаках коррупционного поведения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ледственный комите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55518F">
        <w:trPr>
          <w:trHeight w:val="2064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55518F">
              <w:rPr>
                <w:szCs w:val="28"/>
              </w:rPr>
              <w:t>81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55518F" w:rsidRDefault="0055518F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развернутый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>вет.</w:t>
            </w:r>
          </w:p>
          <w:p w:rsidR="0055518F" w:rsidRDefault="0055518F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>
              <w:t xml:space="preserve">Какой вид оружия является – оружием массового поражения? 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rPr>
                <w:szCs w:val="28"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ядерное, би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логическое и химическое оружие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УК -11.1</w:t>
            </w:r>
          </w:p>
          <w:p w:rsidR="00905585" w:rsidRDefault="00905585" w:rsidP="00023CA2">
            <w:pPr>
              <w:jc w:val="center"/>
            </w:pPr>
            <w:r>
              <w:t>Основы военной подг</w:t>
            </w:r>
            <w:r>
              <w:t>о</w:t>
            </w:r>
            <w:r>
              <w:t>товки</w:t>
            </w:r>
          </w:p>
        </w:tc>
      </w:tr>
      <w:tr w:rsidR="00905585" w:rsidTr="004E2C6C">
        <w:trPr>
          <w:trHeight w:val="1828"/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55518F" w:rsidP="00023CA2">
            <w:pPr>
              <w:rPr>
                <w:szCs w:val="28"/>
              </w:rPr>
            </w:pPr>
            <w:r>
              <w:rPr>
                <w:szCs w:val="28"/>
              </w:rPr>
              <w:t>282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  <w:i/>
                <w:iCs/>
              </w:rPr>
            </w:pPr>
            <w:r>
              <w:rPr>
                <w:rFonts w:eastAsia="Arial Unicode MS"/>
                <w:i/>
                <w:iCs/>
              </w:rPr>
              <w:t>Решите задачу и запишите ответ.</w:t>
            </w:r>
          </w:p>
          <w:p w:rsidR="00905585" w:rsidRPr="0056592B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  <w:i/>
                <w:iCs/>
              </w:rPr>
            </w:pPr>
            <w:r w:rsidRPr="0056592B">
              <w:rPr>
                <w:i/>
                <w:sz w:val="28"/>
              </w:rPr>
              <w:t xml:space="preserve"> </w:t>
            </w:r>
          </w:p>
          <w:p w:rsidR="00905585" w:rsidRPr="0056592B" w:rsidRDefault="00905585" w:rsidP="00023CA2">
            <w:pPr>
              <w:jc w:val="both"/>
              <w:rPr>
                <w:rFonts w:eastAsiaTheme="minorEastAsia"/>
                <w:iCs/>
              </w:rPr>
            </w:pPr>
            <w:r w:rsidRPr="0056592B">
              <w:rPr>
                <w:rFonts w:eastAsiaTheme="minorEastAsia"/>
                <w:iCs/>
                <w:shd w:val="clear" w:color="auto" w:fill="FFFFFF" w:themeFill="background1"/>
              </w:rPr>
              <w:t>Вычислите определенный интеграл</w:t>
            </w:r>
          </w:p>
          <w:p w:rsidR="00905585" w:rsidRDefault="00905585" w:rsidP="00023CA2">
            <w:pPr>
              <w:jc w:val="both"/>
              <w:rPr>
                <w:rFonts w:eastAsiaTheme="minorEastAsia"/>
                <w:b/>
                <w:sz w:val="28"/>
                <w:szCs w:val="28"/>
              </w:rPr>
            </w:pPr>
            <w:r w:rsidRPr="0056592B">
              <w:rPr>
                <w:rFonts w:eastAsiaTheme="minorEastAsia"/>
                <w:b/>
                <w:position w:val="-32"/>
                <w:sz w:val="28"/>
                <w:szCs w:val="28"/>
              </w:rPr>
              <w:object w:dxaOrig="1300" w:dyaOrig="780" w14:anchorId="2CF9466C">
                <v:shape id="_x0000_i1046" type="#_x0000_t75" style="width:64.5pt;height:39pt" o:ole="">
                  <v:imagedata r:id="rId77" o:title=""/>
                </v:shape>
                <o:OLEObject Type="Embed" ProgID="Equation.DSMT4" ShapeID="_x0000_i1046" DrawAspect="Content" ObjectID="_1823239210" r:id="rId78"/>
              </w:object>
            </w:r>
          </w:p>
          <w:p w:rsidR="00905585" w:rsidRPr="0056592B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  <w:r w:rsidRPr="0056592B">
              <w:rPr>
                <w:rFonts w:eastAsia="Arial Unicode MS"/>
              </w:rPr>
              <w:t>Ответ: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autoSpaceDE w:val="0"/>
              <w:autoSpaceDN w:val="0"/>
              <w:adjustRightInd w:val="0"/>
              <w:jc w:val="both"/>
            </w:pPr>
            <w:r w:rsidRPr="00222D54">
              <w:t>ОПК-1.1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Высшая матем</w:t>
            </w:r>
            <w:r>
              <w:t>а</w:t>
            </w:r>
            <w:r>
              <w:t>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55518F">
              <w:rPr>
                <w:szCs w:val="28"/>
              </w:rPr>
              <w:t>83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  <w:i/>
                <w:iCs/>
              </w:rPr>
            </w:pPr>
            <w:r>
              <w:rPr>
                <w:rFonts w:eastAsia="Arial Unicode MS"/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autoSpaceDE w:val="0"/>
              <w:autoSpaceDN w:val="0"/>
              <w:adjustRightInd w:val="0"/>
              <w:ind w:firstLine="0"/>
              <w:jc w:val="both"/>
              <w:rPr>
                <w:rFonts w:eastAsia="Arial Unicode MS"/>
              </w:rPr>
            </w:pPr>
          </w:p>
          <w:p w:rsidR="00905585" w:rsidRDefault="00905585" w:rsidP="00023CA2">
            <w:pPr>
              <w:autoSpaceDE w:val="0"/>
              <w:autoSpaceDN w:val="0"/>
              <w:adjustRightInd w:val="0"/>
              <w:jc w:val="both"/>
            </w:pPr>
            <w:r>
              <w:t xml:space="preserve">Вычислите скорость тела 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object w:dxaOrig="495" w:dyaOrig="315">
                <v:shape id="_x0000_i1047" type="#_x0000_t75" style="width:25.5pt;height:15.75pt" o:ole="">
                  <v:imagedata r:id="rId79" o:title=""/>
                </v:shape>
                <o:OLEObject Type="Embed" ProgID="Equation.3" ShapeID="_x0000_i1047" DrawAspect="Content" ObjectID="_1823239211" r:id="rId80"/>
              </w:object>
            </w:r>
            <w:r>
              <w:t xml:space="preserve">в момент времени 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object w:dxaOrig="1125" w:dyaOrig="360">
                <v:shape id="_x0000_i1048" type="#_x0000_t75" style="width:56.25pt;height:18pt" o:ole="">
                  <v:imagedata r:id="rId81" o:title=""/>
                </v:shape>
                <o:OLEObject Type="Embed" ProgID="Equation.3" ShapeID="_x0000_i1048" DrawAspect="Content" ObjectID="_1823239212" r:id="rId82"/>
              </w:object>
            </w:r>
            <w:r>
              <w:t xml:space="preserve">, если оно движется по закону 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object w:dxaOrig="1350" w:dyaOrig="360">
                <v:shape id="_x0000_i1049" type="#_x0000_t75" style="width:67.5pt;height:18pt" o:ole="">
                  <v:imagedata r:id="rId83" o:title=""/>
                </v:shape>
                <o:OLEObject Type="Embed" ProgID="Equation.3" ShapeID="_x0000_i1049" DrawAspect="Content" ObjectID="_1823239213" r:id="rId84"/>
              </w:object>
            </w:r>
            <w:r>
              <w:t xml:space="preserve"> (м).</w:t>
            </w:r>
          </w:p>
          <w:p w:rsidR="00905585" w:rsidRDefault="00905585" w:rsidP="00023CA2">
            <w:pPr>
              <w:autoSpaceDE w:val="0"/>
              <w:autoSpaceDN w:val="0"/>
              <w:adjustRightInd w:val="0"/>
              <w:jc w:val="both"/>
            </w:pPr>
          </w:p>
          <w:p w:rsidR="00905585" w:rsidRDefault="00905585" w:rsidP="00023CA2">
            <w:pPr>
              <w:autoSpaceDE w:val="0"/>
              <w:autoSpaceDN w:val="0"/>
              <w:adjustRightInd w:val="0"/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autoSpaceDE w:val="0"/>
              <w:autoSpaceDN w:val="0"/>
              <w:adjustRightInd w:val="0"/>
              <w:jc w:val="center"/>
            </w:pPr>
            <w:r>
              <w:t>ОПК-1.1 Высшая матем</w:t>
            </w:r>
            <w:r>
              <w:t>а</w:t>
            </w:r>
            <w:r>
              <w:t>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3D57E1" w:rsidRDefault="00905585" w:rsidP="00023CA2">
            <w:pPr>
              <w:rPr>
                <w:szCs w:val="28"/>
              </w:rPr>
            </w:pPr>
            <w:r w:rsidRPr="003D57E1">
              <w:rPr>
                <w:szCs w:val="28"/>
              </w:rPr>
              <w:t>2</w:t>
            </w:r>
            <w:r w:rsidR="0055518F">
              <w:rPr>
                <w:szCs w:val="28"/>
              </w:rPr>
              <w:t>84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Pr="008B076C" w:rsidRDefault="00905585" w:rsidP="00023CA2">
            <w:pPr>
              <w:pStyle w:val="1"/>
              <w:ind w:firstLine="0"/>
              <w:jc w:val="both"/>
            </w:pPr>
            <w:r w:rsidRPr="008B076C">
              <w:rPr>
                <w:i/>
                <w:iCs/>
              </w:rPr>
              <w:t>Решите задачу и запишите ответ</w:t>
            </w:r>
          </w:p>
          <w:p w:rsidR="00905585" w:rsidRPr="008B076C" w:rsidRDefault="00905585" w:rsidP="00023CA2">
            <w:pPr>
              <w:autoSpaceDE w:val="0"/>
              <w:autoSpaceDN w:val="0"/>
              <w:adjustRightInd w:val="0"/>
              <w:rPr>
                <w:iCs/>
              </w:rPr>
            </w:pPr>
          </w:p>
          <w:p w:rsidR="00905585" w:rsidRPr="008B076C" w:rsidRDefault="00905585" w:rsidP="00023CA2">
            <w:pPr>
              <w:autoSpaceDE w:val="0"/>
              <w:autoSpaceDN w:val="0"/>
              <w:adjustRightInd w:val="0"/>
              <w:rPr>
                <w:iCs/>
              </w:rPr>
            </w:pPr>
            <w:r w:rsidRPr="008B076C">
              <w:rPr>
                <w:iCs/>
              </w:rPr>
              <w:t xml:space="preserve">Линейная плотность стержня изменяется по закону </w:t>
            </w:r>
            <w:r w:rsidRPr="008B076C">
              <w:rPr>
                <w:iCs/>
                <w:position w:val="-10"/>
              </w:rPr>
              <w:object w:dxaOrig="1080" w:dyaOrig="320" w14:anchorId="258C0A9A">
                <v:shape id="_x0000_i1050" type="#_x0000_t75" style="width:54pt;height:15.75pt" o:ole="">
                  <v:imagedata r:id="rId85" o:title=""/>
                </v:shape>
                <o:OLEObject Type="Embed" ProgID="Equation.3" ShapeID="_x0000_i1050" DrawAspect="Content" ObjectID="_1823239214" r:id="rId86"/>
              </w:object>
            </w:r>
            <w:r w:rsidRPr="008B076C">
              <w:rPr>
                <w:iCs/>
              </w:rPr>
              <w:t xml:space="preserve"> (</w:t>
            </w:r>
            <w:proofErr w:type="gramStart"/>
            <w:r w:rsidRPr="008B076C">
              <w:rPr>
                <w:iCs/>
              </w:rPr>
              <w:t>кг</w:t>
            </w:r>
            <w:proofErr w:type="gramEnd"/>
            <w:r w:rsidRPr="008B076C">
              <w:rPr>
                <w:iCs/>
              </w:rPr>
              <w:t xml:space="preserve">/м), где </w:t>
            </w:r>
            <w:r w:rsidRPr="008B076C">
              <w:rPr>
                <w:iCs/>
                <w:position w:val="-6"/>
              </w:rPr>
              <w:object w:dxaOrig="200" w:dyaOrig="220" w14:anchorId="087F799C">
                <v:shape id="_x0000_i1051" type="#_x0000_t75" style="width:10.5pt;height:11.25pt" o:ole="">
                  <v:imagedata r:id="rId87" o:title=""/>
                </v:shape>
                <o:OLEObject Type="Embed" ProgID="Equation.3" ShapeID="_x0000_i1051" DrawAspect="Content" ObjectID="_1823239215" r:id="rId88"/>
              </w:object>
            </w:r>
            <w:r w:rsidRPr="008B076C">
              <w:rPr>
                <w:iCs/>
              </w:rPr>
              <w:t xml:space="preserve"> – расстояние от одного из концов стержня. Используя формулу </w:t>
            </w:r>
            <w:r w:rsidRPr="008B076C">
              <w:rPr>
                <w:iCs/>
                <w:position w:val="-32"/>
              </w:rPr>
              <w:object w:dxaOrig="1400" w:dyaOrig="760" w14:anchorId="1D6909F9">
                <v:shape id="_x0000_i1052" type="#_x0000_t75" style="width:69.75pt;height:37.5pt" o:ole="">
                  <v:imagedata r:id="rId89" o:title=""/>
                </v:shape>
                <o:OLEObject Type="Embed" ProgID="Equation.3" ShapeID="_x0000_i1052" DrawAspect="Content" ObjectID="_1823239216" r:id="rId90"/>
              </w:object>
            </w:r>
            <w:r w:rsidRPr="008B076C">
              <w:rPr>
                <w:iCs/>
              </w:rPr>
              <w:t xml:space="preserve">, определите массу стержня длиною </w:t>
            </w:r>
            <w:r w:rsidRPr="008B076C">
              <w:rPr>
                <w:iCs/>
              </w:rPr>
              <w:object w:dxaOrig="639" w:dyaOrig="279" w14:anchorId="61B0670D">
                <v:shape id="_x0000_i1053" type="#_x0000_t75" style="width:31.5pt;height:14.25pt" o:ole="">
                  <v:imagedata r:id="rId91" o:title=""/>
                </v:shape>
                <o:OLEObject Type="Embed" ProgID="Equation.3" ShapeID="_x0000_i1053" DrawAspect="Content" ObjectID="_1823239217" r:id="rId92"/>
              </w:object>
            </w:r>
            <w:proofErr w:type="gramStart"/>
            <w:r w:rsidRPr="008B076C">
              <w:rPr>
                <w:iCs/>
              </w:rPr>
              <w:t>м</w:t>
            </w:r>
            <w:proofErr w:type="gramEnd"/>
            <w:r w:rsidRPr="008B076C">
              <w:rPr>
                <w:iCs/>
              </w:rPr>
              <w:t>.</w:t>
            </w:r>
          </w:p>
          <w:p w:rsidR="00905585" w:rsidRPr="008B076C" w:rsidRDefault="00905585" w:rsidP="00023CA2">
            <w:pPr>
              <w:pStyle w:val="1"/>
              <w:ind w:firstLine="0"/>
              <w:rPr>
                <w:i/>
                <w:iCs/>
              </w:rPr>
            </w:pPr>
            <w:r w:rsidRPr="008B076C">
              <w:t>Ответ:</w:t>
            </w:r>
            <w:r>
              <w:t>_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8B076C" w:rsidRDefault="00905585" w:rsidP="00023CA2">
            <w:pPr>
              <w:jc w:val="center"/>
            </w:pPr>
            <w:r w:rsidRPr="008B076C">
              <w:lastRenderedPageBreak/>
              <w:t>150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 w:rsidRPr="00FD397A">
              <w:rPr>
                <w:iCs/>
              </w:rPr>
              <w:t xml:space="preserve">ОПК-1.1 </w:t>
            </w:r>
            <w:r>
              <w:t>Высшая матем</w:t>
            </w:r>
            <w:r>
              <w:t>а</w:t>
            </w:r>
            <w:r>
              <w:lastRenderedPageBreak/>
              <w:t>тика</w:t>
            </w:r>
          </w:p>
          <w:p w:rsidR="00017ABE" w:rsidRDefault="00017ABE" w:rsidP="00023CA2">
            <w:pPr>
              <w:jc w:val="center"/>
            </w:pPr>
          </w:p>
          <w:p w:rsidR="00017ABE" w:rsidRDefault="00017ABE" w:rsidP="00023CA2">
            <w:pPr>
              <w:jc w:val="center"/>
            </w:pPr>
          </w:p>
          <w:p w:rsidR="00017ABE" w:rsidRDefault="00017ABE" w:rsidP="00023CA2">
            <w:pPr>
              <w:jc w:val="center"/>
              <w:rPr>
                <w:iCs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Pr="00FD397A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2</w:t>
            </w:r>
            <w:r w:rsidR="0055518F">
              <w:rPr>
                <w:szCs w:val="28"/>
              </w:rPr>
              <w:t>85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В релятивистской механике полная энергия тела равна произведению его массы на квадрат ______________ света.</w:t>
            </w: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iCs/>
              </w:rPr>
            </w:pPr>
            <w:r>
              <w:t>скорости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iCs/>
              </w:rPr>
            </w:pPr>
            <w:r>
              <w:rPr>
                <w:iCs/>
              </w:rPr>
              <w:t>ОПК-1.1</w:t>
            </w:r>
          </w:p>
          <w:p w:rsidR="00905585" w:rsidRDefault="00905585" w:rsidP="00023CA2">
            <w:pPr>
              <w:jc w:val="center"/>
              <w:rPr>
                <w:iCs/>
              </w:rPr>
            </w:pPr>
            <w:r>
              <w:t>Мех</w:t>
            </w:r>
            <w:r>
              <w:t>а</w:t>
            </w:r>
            <w:r>
              <w:t>н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DF6096" w:rsidRDefault="00905585" w:rsidP="00023CA2">
            <w:pPr>
              <w:rPr>
                <w:color w:val="FF0000"/>
                <w:szCs w:val="28"/>
              </w:rPr>
            </w:pPr>
            <w:r w:rsidRPr="003D57E1">
              <w:rPr>
                <w:szCs w:val="28"/>
              </w:rPr>
              <w:t>28</w:t>
            </w:r>
            <w:r w:rsidR="0055518F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Pr="006A36D6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</w:rPr>
              <w:t>впишите</w:t>
            </w:r>
            <w:r w:rsidRPr="00254E1F">
              <w:rPr>
                <w:rFonts w:ascii="Times New Roman" w:hAnsi="Times New Roman" w:cs="Times New Roman"/>
                <w:i/>
                <w:iCs/>
              </w:rPr>
              <w:t xml:space="preserve"> ответ</w:t>
            </w:r>
            <w:r>
              <w:rPr>
                <w:rFonts w:ascii="Times New Roman" w:hAnsi="Times New Roman" w:cs="Times New Roman"/>
                <w:i/>
                <w:iCs/>
              </w:rPr>
              <w:t xml:space="preserve"> (два слова)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 xml:space="preserve">_______ ________ </w:t>
            </w:r>
            <w:r w:rsidRPr="006A36D6">
              <w:t>— это физическая величина, х</w:t>
            </w:r>
            <w:r w:rsidRPr="006A36D6">
              <w:t>а</w:t>
            </w:r>
            <w:r w:rsidRPr="006A36D6">
              <w:t>рактеризующая вращательное действие силы на твёрдое тело. Он определяет, насколько эффективно сила вызывает вращение тела вокруг точки или оси.</w:t>
            </w:r>
          </w:p>
          <w:p w:rsidR="00905585" w:rsidRDefault="00905585" w:rsidP="00023CA2">
            <w:pPr>
              <w:jc w:val="both"/>
            </w:pPr>
          </w:p>
          <w:p w:rsidR="00905585" w:rsidRPr="00914122" w:rsidRDefault="00905585" w:rsidP="00023CA2">
            <w:pPr>
              <w:jc w:val="both"/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 w:rsidRPr="006A36D6">
              <w:t>Момент силы 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</w:pPr>
            <w:r w:rsidRPr="00A13E19">
              <w:t>ОПК-1.1</w:t>
            </w:r>
          </w:p>
          <w:p w:rsidR="00905585" w:rsidRPr="00A13E19" w:rsidRDefault="00905585" w:rsidP="00023CA2">
            <w:pPr>
              <w:jc w:val="center"/>
            </w:pPr>
            <w:r>
              <w:t>Мех</w:t>
            </w:r>
            <w:r>
              <w:t>а</w:t>
            </w:r>
            <w:r>
              <w:t>н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8</w:t>
            </w:r>
            <w:r w:rsidR="0055518F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bCs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Сколько степеней свободы имеет молекула дву</w:t>
            </w:r>
            <w:r>
              <w:rPr>
                <w:bCs/>
                <w:iCs/>
              </w:rPr>
              <w:t>х</w:t>
            </w:r>
            <w:r>
              <w:rPr>
                <w:bCs/>
                <w:iCs/>
              </w:rPr>
              <w:t>атомного газа (жесткая модель)</w:t>
            </w: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iCs/>
              </w:rPr>
            </w:pPr>
            <w:r>
              <w:rPr>
                <w:iCs/>
              </w:rPr>
              <w:t>ОПК-1.1</w:t>
            </w:r>
          </w:p>
          <w:p w:rsidR="00905585" w:rsidRDefault="00905585" w:rsidP="00023CA2">
            <w:pPr>
              <w:jc w:val="center"/>
            </w:pPr>
            <w:r>
              <w:t>Мол</w:t>
            </w:r>
            <w:r>
              <w:t>е</w:t>
            </w:r>
            <w:r>
              <w:t>куля</w:t>
            </w:r>
            <w:r>
              <w:t>р</w:t>
            </w:r>
            <w:r>
              <w:t>ная ф</w:t>
            </w:r>
            <w:r>
              <w:t>и</w:t>
            </w:r>
            <w:r>
              <w:t>з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3D57E1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8</w:t>
            </w:r>
            <w:r w:rsidR="0055518F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Pr="004E1DD9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/>
                <w:iCs/>
              </w:rPr>
            </w:pPr>
            <w:r w:rsidRPr="004E1DD9"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Cs/>
              </w:rPr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Cs/>
              </w:rPr>
            </w:pPr>
            <w:r w:rsidRPr="004E1DD9">
              <w:rPr>
                <w:iCs/>
              </w:rPr>
              <w:t>Температура, при которой эффект Джоуля – То</w:t>
            </w:r>
            <w:r w:rsidRPr="004E1DD9">
              <w:rPr>
                <w:iCs/>
              </w:rPr>
              <w:t>м</w:t>
            </w:r>
            <w:r w:rsidRPr="004E1DD9">
              <w:rPr>
                <w:iCs/>
              </w:rPr>
              <w:t>сона меняет знак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Cs/>
              </w:rPr>
            </w:pPr>
          </w:p>
          <w:p w:rsidR="00905585" w:rsidRPr="004E1DD9" w:rsidRDefault="0055518F" w:rsidP="00023CA2">
            <w:pPr>
              <w:tabs>
                <w:tab w:val="left" w:pos="166"/>
                <w:tab w:val="left" w:pos="361"/>
              </w:tabs>
              <w:jc w:val="both"/>
              <w:rPr>
                <w:iCs/>
              </w:rPr>
            </w:pPr>
            <w:r>
              <w:rPr>
                <w:iCs/>
              </w:rPr>
              <w:t>О</w:t>
            </w:r>
            <w:r>
              <w:rPr>
                <w:iCs/>
              </w:rPr>
              <w:t>т</w:t>
            </w:r>
            <w:r w:rsidR="00905585" w:rsidRPr="004E1DD9">
              <w:rPr>
                <w:iCs/>
              </w:rPr>
              <w:t>вет:</w:t>
            </w:r>
            <w:r w:rsidR="00905585">
              <w:rPr>
                <w:iCs/>
              </w:rPr>
              <w:t>_____________</w:t>
            </w:r>
            <w:r w:rsidR="00905585" w:rsidRPr="004E1DD9">
              <w:rPr>
                <w:iCs/>
              </w:rPr>
              <w:t>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4E1DD9" w:rsidRDefault="00905585" w:rsidP="00023CA2">
            <w:pPr>
              <w:ind w:left="-110" w:right="-103"/>
              <w:jc w:val="center"/>
              <w:rPr>
                <w:bCs/>
                <w:iCs/>
              </w:rPr>
            </w:pPr>
            <w:r w:rsidRPr="004E1DD9">
              <w:rPr>
                <w:iCs/>
              </w:rPr>
              <w:t>температура инверсии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 w:rsidRPr="004E1DD9">
              <w:t>ОПК-1.1</w:t>
            </w:r>
          </w:p>
          <w:p w:rsidR="00905585" w:rsidRDefault="00905585" w:rsidP="00023CA2">
            <w:pPr>
              <w:jc w:val="center"/>
            </w:pPr>
            <w:r>
              <w:t>Мол</w:t>
            </w:r>
            <w:r>
              <w:t>е</w:t>
            </w:r>
            <w:r>
              <w:t>куля</w:t>
            </w:r>
            <w:r>
              <w:t>р</w:t>
            </w:r>
            <w:r>
              <w:t>ная ф</w:t>
            </w:r>
            <w:r>
              <w:t>и</w:t>
            </w:r>
            <w:r>
              <w:t>з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8</w:t>
            </w:r>
            <w:r w:rsidR="0055518F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jc w:val="both"/>
              <w:rPr>
                <w:bCs/>
                <w:iCs/>
              </w:rPr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t>Какой угол должны составлять между собой пло</w:t>
            </w:r>
            <w:r>
              <w:t>с</w:t>
            </w:r>
            <w:r>
              <w:t>кости пропускания поляризатора и анализатора, чтобы естественный свет не прошел через них?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ind w:left="-110" w:right="-103"/>
              <w:jc w:val="center"/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90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1</w:t>
            </w:r>
          </w:p>
          <w:p w:rsidR="00905585" w:rsidRDefault="00905585" w:rsidP="00023CA2">
            <w:pPr>
              <w:jc w:val="center"/>
            </w:pPr>
            <w:r>
              <w:t>Оптика</w:t>
            </w:r>
          </w:p>
        </w:tc>
      </w:tr>
      <w:tr w:rsidR="00905585" w:rsidTr="00905585">
        <w:trPr>
          <w:trHeight w:val="551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55518F">
              <w:rPr>
                <w:szCs w:val="28"/>
              </w:rPr>
              <w:t>9</w:t>
            </w:r>
            <w:r w:rsidR="00BC4906">
              <w:rPr>
                <w:szCs w:val="28"/>
              </w:rPr>
              <w:t>0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t>Материальная точка массой m=2 кг движется пр</w:t>
            </w:r>
            <w:r>
              <w:t>я</w:t>
            </w:r>
            <w:r>
              <w:t>молинейно согласно уравнению s=4t</w:t>
            </w:r>
            <w:r w:rsidRPr="00DF15E2">
              <w:rPr>
                <w:vertAlign w:val="superscript"/>
              </w:rPr>
              <w:t>2</w:t>
            </w:r>
            <w:r>
              <w:t>. Величина силы инерции материальной точки равна: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center"/>
              <w:rPr>
                <w:lang w:val="en-US"/>
              </w:rPr>
            </w:pPr>
            <w:r>
              <w:t>16</w:t>
            </w:r>
          </w:p>
        </w:tc>
        <w:tc>
          <w:tcPr>
            <w:tcW w:w="1134" w:type="dxa"/>
            <w:shd w:val="clear" w:color="auto" w:fill="auto"/>
          </w:tcPr>
          <w:p w:rsidR="00905585" w:rsidRPr="00A435D4" w:rsidRDefault="00905585" w:rsidP="00023CA2">
            <w:pPr>
              <w:tabs>
                <w:tab w:val="left" w:pos="166"/>
                <w:tab w:val="left" w:pos="361"/>
              </w:tabs>
              <w:jc w:val="center"/>
            </w:pPr>
            <w:r>
              <w:t>ОПК-1</w:t>
            </w:r>
            <w:r>
              <w:rPr>
                <w:lang w:val="en-US"/>
              </w:rPr>
              <w:t>.1</w:t>
            </w:r>
            <w:r>
              <w:t xml:space="preserve"> Теор</w:t>
            </w:r>
            <w:r>
              <w:t>е</w:t>
            </w:r>
            <w:r>
              <w:t>тическая механ</w:t>
            </w:r>
            <w:r>
              <w:t>и</w:t>
            </w:r>
            <w:r>
              <w:t>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9</w:t>
            </w:r>
            <w:r w:rsidR="00BC4906">
              <w:rPr>
                <w:szCs w:val="28"/>
              </w:rPr>
              <w:t>1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lastRenderedPageBreak/>
              <w:t>Зонная теория твёрдого тела объясняет электрич</w:t>
            </w:r>
            <w:r>
              <w:t>е</w:t>
            </w:r>
            <w:r>
              <w:t>ские свойства материалов шириной __________ между валентной зоной и зоной проводимости. Назовите этот ключевой параметр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center"/>
            </w:pPr>
            <w:r>
              <w:lastRenderedPageBreak/>
              <w:t>запрещённой зоны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center"/>
              <w:rPr>
                <w:lang w:val="en-US"/>
              </w:rPr>
            </w:pPr>
            <w:r>
              <w:t>ОПК-1</w:t>
            </w:r>
            <w:r>
              <w:rPr>
                <w:lang w:val="en-US"/>
              </w:rPr>
              <w:t>.1</w:t>
            </w:r>
          </w:p>
          <w:p w:rsidR="00905585" w:rsidRPr="00A435D4" w:rsidRDefault="00905585" w:rsidP="00023CA2">
            <w:pPr>
              <w:tabs>
                <w:tab w:val="left" w:pos="166"/>
                <w:tab w:val="left" w:pos="361"/>
              </w:tabs>
              <w:jc w:val="center"/>
            </w:pPr>
            <w:r>
              <w:t xml:space="preserve">Физика </w:t>
            </w:r>
            <w:r>
              <w:lastRenderedPageBreak/>
              <w:t>конде</w:t>
            </w:r>
            <w:r>
              <w:t>н</w:t>
            </w:r>
            <w:r>
              <w:t>сир</w:t>
            </w:r>
            <w:r>
              <w:t>о</w:t>
            </w:r>
            <w:r>
              <w:t>ванного состо</w:t>
            </w:r>
            <w:r>
              <w:t>я</w:t>
            </w:r>
            <w:r>
              <w:t>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292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Период полураспада радиоактивного изотопа равен 10 минут. Какое количество атомов останется через 40 мин, если начальное количество атомов равно 1,6·10</w:t>
            </w:r>
            <w:r>
              <w:rPr>
                <w:vertAlign w:val="superscript"/>
              </w:rPr>
              <w:t>6</w:t>
            </w:r>
            <w:r>
              <w:t>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t>10</w:t>
            </w:r>
            <w:r>
              <w:rPr>
                <w:rFonts w:ascii="Cambria Math" w:hAnsi="Cambria Math" w:cs="Cambria Math"/>
              </w:rPr>
              <w:t>⁵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1</w:t>
            </w:r>
          </w:p>
          <w:p w:rsidR="00905585" w:rsidRDefault="00905585" w:rsidP="00023CA2">
            <w:pPr>
              <w:jc w:val="center"/>
            </w:pPr>
            <w:r>
              <w:t>Атомная и яде</w:t>
            </w:r>
            <w:r>
              <w:t>р</w:t>
            </w:r>
            <w:r>
              <w:t>ная ф</w:t>
            </w:r>
            <w:r>
              <w:t>и</w:t>
            </w:r>
            <w:r>
              <w:t>з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293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>
              <w:t>Уравнение, описывающее колебания струны и имеющее вид u</w:t>
            </w:r>
            <w:r>
              <w:rPr>
                <w:vertAlign w:val="subscript"/>
              </w:rPr>
              <w:t>tt</w:t>
            </w:r>
            <w:r>
              <w:t>=a</w:t>
            </w:r>
            <w:r>
              <w:rPr>
                <w:vertAlign w:val="superscript"/>
              </w:rPr>
              <w:t>2</w:t>
            </w:r>
            <w:r>
              <w:t>u</w:t>
            </w:r>
            <w:r>
              <w:rPr>
                <w:vertAlign w:val="subscript"/>
              </w:rPr>
              <w:t>xx</w:t>
            </w:r>
            <w:r>
              <w:t>, называется __________ уравнением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волновым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1</w:t>
            </w:r>
          </w:p>
          <w:p w:rsidR="00905585" w:rsidRDefault="00905585" w:rsidP="00023CA2">
            <w:pPr>
              <w:jc w:val="center"/>
            </w:pPr>
            <w:r>
              <w:t>Ура</w:t>
            </w:r>
            <w:r>
              <w:t>в</w:t>
            </w:r>
            <w:r>
              <w:t>нения матем</w:t>
            </w:r>
            <w:r>
              <w:t>а</w:t>
            </w:r>
            <w:r>
              <w:t>тич</w:t>
            </w:r>
            <w:r>
              <w:t>е</w:t>
            </w:r>
            <w:r>
              <w:t>ской физики</w:t>
            </w:r>
          </w:p>
          <w:p w:rsidR="00905585" w:rsidRDefault="00905585" w:rsidP="00023CA2">
            <w:pPr>
              <w:jc w:val="center"/>
            </w:pPr>
          </w:p>
        </w:tc>
      </w:tr>
      <w:tr w:rsidR="00905585" w:rsidTr="00905585">
        <w:trPr>
          <w:trHeight w:val="1682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4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>
              <w:t>Простейшим элементом фазового пространства является___________.</w:t>
            </w:r>
          </w:p>
          <w:p w:rsidR="003465E9" w:rsidRDefault="003465E9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фазовая точка</w:t>
            </w:r>
          </w:p>
          <w:p w:rsidR="00905585" w:rsidRDefault="00905585" w:rsidP="00023CA2">
            <w:pPr>
              <w:jc w:val="center"/>
            </w:pP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1</w:t>
            </w:r>
          </w:p>
          <w:p w:rsidR="00905585" w:rsidRDefault="00905585" w:rsidP="00023CA2">
            <w:pPr>
              <w:jc w:val="center"/>
            </w:pPr>
            <w:r>
              <w:t>Терм</w:t>
            </w:r>
            <w:r>
              <w:t>о</w:t>
            </w:r>
            <w:r>
              <w:t>дин</w:t>
            </w:r>
            <w:r>
              <w:t>а</w:t>
            </w:r>
            <w:r>
              <w:t>мика и стат</w:t>
            </w:r>
            <w:r>
              <w:t>и</w:t>
            </w:r>
            <w:r>
              <w:t>стич</w:t>
            </w:r>
            <w:r>
              <w:t>е</w:t>
            </w:r>
            <w:r>
              <w:t>ская физика</w:t>
            </w:r>
          </w:p>
        </w:tc>
      </w:tr>
      <w:tr w:rsidR="00905585" w:rsidTr="00905585">
        <w:trPr>
          <w:trHeight w:val="1733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5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Какова кратность вырождения основного состояния частицы в центрально-симметричном поле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1</w:t>
            </w:r>
          </w:p>
          <w:p w:rsidR="00905585" w:rsidRDefault="00905585" w:rsidP="00023CA2">
            <w:pPr>
              <w:jc w:val="center"/>
            </w:pPr>
            <w:r>
              <w:t>Квант</w:t>
            </w:r>
            <w:r>
              <w:t>о</w:t>
            </w:r>
            <w:r>
              <w:t>вая м</w:t>
            </w:r>
            <w:r>
              <w:t>е</w:t>
            </w:r>
            <w:r>
              <w:t>хан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t>Как называется температура превращения ферр</w:t>
            </w:r>
            <w:r>
              <w:t>о</w:t>
            </w:r>
            <w:r>
              <w:t>магнетика в парамагнетик?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точка Кюр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4E7A50" w:rsidRDefault="00905585" w:rsidP="00023CA2">
            <w:pPr>
              <w:jc w:val="center"/>
              <w:rPr>
                <w:iCs/>
              </w:rPr>
            </w:pPr>
            <w:r w:rsidRPr="004E7A50">
              <w:rPr>
                <w:iCs/>
              </w:rPr>
              <w:t>ОПК-1.2</w:t>
            </w:r>
          </w:p>
          <w:p w:rsidR="00905585" w:rsidRDefault="00905585" w:rsidP="00023CA2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7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 w:rsidRPr="00A13E19">
              <w:rPr>
                <w:i/>
                <w:iCs/>
              </w:rPr>
              <w:t>Прочитайте текст и запишите ответ</w:t>
            </w:r>
            <w:r>
              <w:rPr>
                <w:i/>
                <w:iCs/>
              </w:rPr>
              <w:t xml:space="preserve"> (в имен</w:t>
            </w:r>
            <w:r>
              <w:rPr>
                <w:i/>
                <w:iCs/>
              </w:rPr>
              <w:t>и</w:t>
            </w:r>
            <w:r>
              <w:rPr>
                <w:i/>
                <w:iCs/>
              </w:rPr>
              <w:t>тельном падеже).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Pr="00016E5A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</w:pPr>
            <w:r w:rsidRPr="00016E5A">
              <w:t>Принцип работы какого устройства описан ниже?</w:t>
            </w:r>
          </w:p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) работает на основе явления электромагнитной индукции;</w:t>
            </w:r>
          </w:p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) переменный ток в первичной обмотке создаёт изменяющийся магнитный поток, который индуц</w:t>
            </w:r>
            <w:r>
              <w:rPr>
                <w:rFonts w:ascii="Times New Roman" w:hAnsi="Times New Roman" w:cs="Times New Roman"/>
              </w:rPr>
              <w:t>и</w:t>
            </w:r>
            <w:r>
              <w:rPr>
                <w:rFonts w:ascii="Times New Roman" w:hAnsi="Times New Roman" w:cs="Times New Roman"/>
              </w:rPr>
              <w:lastRenderedPageBreak/>
              <w:t>рует ЭДС во вторичной обмотке;</w:t>
            </w:r>
          </w:p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) отношение напряжений равно отношению чисел витков.</w:t>
            </w:r>
          </w:p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905585" w:rsidRPr="003D4FB2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tabs>
                <w:tab w:val="left" w:pos="211"/>
              </w:tabs>
              <w:jc w:val="center"/>
              <w:rPr>
                <w:bCs/>
              </w:rPr>
            </w:pPr>
            <w:r>
              <w:rPr>
                <w:bCs/>
              </w:rPr>
              <w:lastRenderedPageBreak/>
              <w:t>трансформ</w:t>
            </w:r>
            <w:r>
              <w:rPr>
                <w:bCs/>
              </w:rPr>
              <w:t>а</w:t>
            </w:r>
            <w:r>
              <w:rPr>
                <w:bCs/>
              </w:rPr>
              <w:t>тор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-1.2</w:t>
            </w:r>
          </w:p>
          <w:p w:rsidR="00905585" w:rsidRPr="00CB6B52" w:rsidRDefault="00905585" w:rsidP="00023CA2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</w:tc>
      </w:tr>
      <w:tr w:rsidR="00905585" w:rsidTr="00BC4906">
        <w:trPr>
          <w:trHeight w:val="1710"/>
          <w:jc w:val="center"/>
        </w:trPr>
        <w:tc>
          <w:tcPr>
            <w:tcW w:w="704" w:type="dxa"/>
            <w:shd w:val="clear" w:color="auto" w:fill="auto"/>
          </w:tcPr>
          <w:p w:rsidR="00905585" w:rsidRDefault="00BC4906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298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Pr="00BC4906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905585" w:rsidRPr="00BC4906" w:rsidRDefault="00BC4906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 w:rsidRPr="00BC4906">
              <w:rPr>
                <w:rFonts w:ascii="Times New Roman" w:hAnsi="Times New Roman" w:cs="Times New Roman"/>
              </w:rPr>
              <w:t>В обобщённый закон Ампера-Максвелла, в отличие от закона для стационарных полей, добавляется __________, что позволяет объяснить распростр</w:t>
            </w:r>
            <w:r w:rsidRPr="00BC4906">
              <w:rPr>
                <w:rFonts w:ascii="Times New Roman" w:hAnsi="Times New Roman" w:cs="Times New Roman"/>
              </w:rPr>
              <w:t>а</w:t>
            </w:r>
            <w:r w:rsidRPr="00BC4906">
              <w:rPr>
                <w:rFonts w:ascii="Times New Roman" w:hAnsi="Times New Roman" w:cs="Times New Roman"/>
              </w:rPr>
              <w:t>нение электромагнитных волн в вакууме.</w:t>
            </w:r>
            <w:r w:rsidRPr="00BC4906">
              <w:rPr>
                <w:rFonts w:ascii="Times New Roman" w:hAnsi="Times New Roman" w:cs="Times New Roman"/>
              </w:rPr>
              <w:br/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BC4906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bCs/>
                <w:iCs/>
              </w:rPr>
            </w:pPr>
            <w:r w:rsidRPr="00BC4906">
              <w:rPr>
                <w:rFonts w:ascii="Times New Roman" w:hAnsi="Times New Roman" w:cs="Times New Roman"/>
              </w:rPr>
              <w:t>ток смещения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-1.2</w:t>
            </w:r>
          </w:p>
          <w:p w:rsidR="00905585" w:rsidRDefault="00905585" w:rsidP="00023CA2">
            <w:pPr>
              <w:jc w:val="center"/>
            </w:pPr>
            <w:r>
              <w:t>Эле</w:t>
            </w:r>
            <w:r>
              <w:t>к</w:t>
            </w:r>
            <w:r>
              <w:t>трич</w:t>
            </w:r>
            <w:r>
              <w:t>е</w:t>
            </w:r>
            <w:r>
              <w:t>ство и магн</w:t>
            </w:r>
            <w:r>
              <w:t>е</w:t>
            </w:r>
            <w:r>
              <w:t>тизм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</w:p>
        </w:tc>
      </w:tr>
      <w:tr w:rsidR="00905585" w:rsidTr="00905585">
        <w:trPr>
          <w:trHeight w:val="1710"/>
          <w:jc w:val="center"/>
        </w:trPr>
        <w:tc>
          <w:tcPr>
            <w:tcW w:w="704" w:type="dxa"/>
            <w:shd w:val="clear" w:color="auto" w:fill="auto"/>
          </w:tcPr>
          <w:p w:rsidR="00905585" w:rsidRDefault="009B0573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9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241"/>
              </w:tabs>
              <w:jc w:val="both"/>
            </w:pPr>
          </w:p>
          <w:p w:rsidR="00905585" w:rsidRDefault="00905585" w:rsidP="00023CA2">
            <w:pPr>
              <w:tabs>
                <w:tab w:val="left" w:pos="241"/>
              </w:tabs>
              <w:jc w:val="both"/>
            </w:pPr>
            <w:r>
              <w:t>Какой критерий определяет условия термоядерного синтеза?</w:t>
            </w:r>
          </w:p>
          <w:p w:rsidR="00905585" w:rsidRDefault="00905585" w:rsidP="00023CA2">
            <w:pPr>
              <w:tabs>
                <w:tab w:val="left" w:pos="241"/>
              </w:tabs>
              <w:jc w:val="both"/>
            </w:pPr>
          </w:p>
          <w:p w:rsidR="00905585" w:rsidRDefault="00905585" w:rsidP="00023CA2">
            <w:pPr>
              <w:tabs>
                <w:tab w:val="left" w:pos="241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критерий</w:t>
            </w:r>
          </w:p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t>Лоусо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1.2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ика плазмы</w:t>
            </w:r>
          </w:p>
        </w:tc>
      </w:tr>
      <w:tr w:rsidR="00905585" w:rsidTr="003465E9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3465E9">
              <w:rPr>
                <w:szCs w:val="28"/>
              </w:rPr>
              <w:t>00</w:t>
            </w:r>
          </w:p>
        </w:tc>
        <w:tc>
          <w:tcPr>
            <w:tcW w:w="5556" w:type="dxa"/>
            <w:shd w:val="clear" w:color="auto" w:fill="FFFFFF" w:themeFill="background1"/>
            <w:vAlign w:val="center"/>
          </w:tcPr>
          <w:p w:rsidR="00905585" w:rsidRDefault="00905585" w:rsidP="00023CA2">
            <w:pPr>
              <w:pStyle w:val="1"/>
              <w:spacing w:after="140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вопрос и запишите ответ.</w:t>
            </w:r>
          </w:p>
          <w:p w:rsidR="00C97456" w:rsidRDefault="00C97456" w:rsidP="00023CA2">
            <w:pPr>
              <w:pStyle w:val="1"/>
              <w:spacing w:after="140"/>
              <w:ind w:firstLine="0"/>
              <w:jc w:val="both"/>
            </w:pPr>
          </w:p>
          <w:p w:rsidR="003465E9" w:rsidRDefault="00905585" w:rsidP="00547DDF">
            <w:pPr>
              <w:pStyle w:val="c0"/>
              <w:spacing w:before="0" w:beforeAutospacing="0" w:after="0" w:afterAutospacing="0"/>
              <w:ind w:left="50" w:right="-6"/>
            </w:pPr>
            <w:r>
              <w:t>Как изменится хрупкость металла или сплава при пониже</w:t>
            </w:r>
            <w:r w:rsidR="00547DDF">
              <w:t>нии температуры ниже комнатной?</w:t>
            </w:r>
          </w:p>
          <w:p w:rsidR="00547DDF" w:rsidRDefault="00547DDF" w:rsidP="00547DDF">
            <w:pPr>
              <w:pStyle w:val="c0"/>
              <w:spacing w:before="0" w:beforeAutospacing="0" w:after="0" w:afterAutospacing="0"/>
              <w:ind w:left="50" w:right="-6"/>
            </w:pPr>
          </w:p>
          <w:p w:rsidR="00905585" w:rsidRDefault="00905585" w:rsidP="00023CA2">
            <w:pPr>
              <w:pStyle w:val="c0"/>
              <w:spacing w:before="0" w:beforeAutospacing="0" w:after="140" w:afterAutospacing="0"/>
              <w:ind w:left="50" w:right="-6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увеличится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3465E9" w:rsidP="00023CA2">
            <w:pPr>
              <w:jc w:val="center"/>
            </w:pPr>
            <w:r>
              <w:t>О</w:t>
            </w:r>
            <w:r w:rsidR="00905585">
              <w:t>ПК-</w:t>
            </w:r>
            <w:r>
              <w:t>1</w:t>
            </w:r>
            <w:r w:rsidR="00905585">
              <w:t>.</w:t>
            </w:r>
            <w:r>
              <w:t>3</w:t>
            </w:r>
          </w:p>
          <w:p w:rsidR="00905585" w:rsidRDefault="00905585" w:rsidP="00023CA2">
            <w:pPr>
              <w:jc w:val="center"/>
            </w:pPr>
            <w:r>
              <w:t>Новые матер</w:t>
            </w:r>
            <w:r>
              <w:t>и</w:t>
            </w:r>
            <w:r>
              <w:t>алы и техн</w:t>
            </w:r>
            <w:r>
              <w:t>о</w:t>
            </w:r>
            <w:r>
              <w:t>логи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BF7DE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Pr="00DC7B91" w:rsidRDefault="00905585" w:rsidP="00023CA2">
            <w:pPr>
              <w:jc w:val="both"/>
            </w:pPr>
            <w:r w:rsidRPr="00DC7B91">
              <w:t>Дописать окончание фразы.</w:t>
            </w:r>
          </w:p>
          <w:p w:rsidR="00905585" w:rsidRDefault="00905585" w:rsidP="00023CA2">
            <w:pPr>
              <w:jc w:val="both"/>
            </w:pPr>
            <w:r>
              <w:t>С увеличением доверительной вероятности при одинаковом количестве экспериментальных данных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абсолютная погрешность измерений  ____________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увеличивае</w:t>
            </w:r>
            <w:r>
              <w:rPr>
                <w:bCs/>
              </w:rPr>
              <w:t>т</w:t>
            </w:r>
            <w:r>
              <w:rPr>
                <w:bCs/>
              </w:rPr>
              <w:t>с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</w:t>
            </w:r>
            <w:r>
              <w:t>и</w:t>
            </w:r>
            <w:r>
              <w:t>ческий практ</w:t>
            </w:r>
            <w:r>
              <w:t>и</w:t>
            </w:r>
            <w:r>
              <w:t>ку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  <w:r w:rsidR="00BF7DEE">
              <w:rPr>
                <w:szCs w:val="28"/>
              </w:rPr>
              <w:t>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Pr="00DC7B91" w:rsidRDefault="00905585" w:rsidP="00023CA2">
            <w:pPr>
              <w:jc w:val="both"/>
            </w:pPr>
            <w:r w:rsidRPr="00DC7B91">
              <w:t>Записать показания штангенциркуля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noProof/>
              </w:rPr>
              <w:drawing>
                <wp:inline distT="0" distB="0" distL="0" distR="0" wp14:anchorId="45DCE7BD" wp14:editId="46B30EF5">
                  <wp:extent cx="2061845" cy="1033145"/>
                  <wp:effectExtent l="0" t="0" r="14605" b="14605"/>
                  <wp:docPr id="1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845" cy="10331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t xml:space="preserve">      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56,45 м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</w:t>
            </w:r>
            <w:r>
              <w:t>и</w:t>
            </w:r>
            <w:r>
              <w:t>ческий практ</w:t>
            </w:r>
            <w:r>
              <w:t>и</w:t>
            </w:r>
            <w:r>
              <w:t>ку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  <w:r w:rsidR="00BF7DEE">
              <w:rPr>
                <w:szCs w:val="28"/>
              </w:rPr>
              <w:t>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  <w:rPr>
                <w:i/>
                <w:iCs/>
              </w:rPr>
            </w:pPr>
          </w:p>
          <w:p w:rsidR="00905585" w:rsidRPr="00DC7B91" w:rsidRDefault="00905585" w:rsidP="00023CA2">
            <w:pPr>
              <w:jc w:val="both"/>
            </w:pPr>
            <w:r w:rsidRPr="00DC7B91">
              <w:t>Дописать окончание фразы.</w:t>
            </w:r>
          </w:p>
          <w:p w:rsidR="00905585" w:rsidRDefault="00905585" w:rsidP="00023CA2">
            <w:pPr>
              <w:jc w:val="both"/>
            </w:pPr>
            <w:r>
              <w:t xml:space="preserve">Пикнометр — прибор для измерения </w:t>
            </w:r>
            <w:r>
              <w:lastRenderedPageBreak/>
              <w:t>________________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lastRenderedPageBreak/>
              <w:t>Плотности веще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</w:t>
            </w:r>
            <w:r>
              <w:t>и</w:t>
            </w:r>
            <w:r>
              <w:t>ческий практ</w:t>
            </w:r>
            <w:r>
              <w:t>и</w:t>
            </w:r>
            <w:r>
              <w:lastRenderedPageBreak/>
              <w:t>ку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  <w:r w:rsidR="00BF7DEE">
              <w:rPr>
                <w:szCs w:val="28"/>
              </w:rPr>
              <w:t>0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Pr="00BC7210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Что означает цифра "1.5" на панели измерительного прибора (например, вольтметра)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/>
                <w:iCs/>
              </w:rPr>
            </w:pPr>
            <w:r>
              <w:t>класс точн</w:t>
            </w:r>
            <w:r>
              <w:t>о</w:t>
            </w:r>
            <w:r>
              <w:t>сти прибор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</w:t>
            </w:r>
            <w:r>
              <w:t>и</w:t>
            </w:r>
            <w:r>
              <w:t>ческий практ</w:t>
            </w:r>
            <w:r>
              <w:t>и</w:t>
            </w:r>
            <w:r>
              <w:t>ку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BF7DEE">
              <w:rPr>
                <w:szCs w:val="28"/>
              </w:rPr>
              <w:t>0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_________ это оптическое устройство, преобраз</w:t>
            </w:r>
            <w:r>
              <w:t>у</w:t>
            </w:r>
            <w:r>
              <w:t>ющее естественный свет в линейно поляризованный за счёт анизотропного поглощения (дихроичные плёнки) или разделения лучей (двойное лучепр</w:t>
            </w:r>
            <w:r>
              <w:t>е</w:t>
            </w:r>
            <w:r>
              <w:t>ломление)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t>Поляриза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О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Физ</w:t>
            </w:r>
            <w:r>
              <w:t>и</w:t>
            </w:r>
            <w:r>
              <w:t>ческий практ</w:t>
            </w:r>
            <w:r>
              <w:t>и</w:t>
            </w:r>
            <w:r>
              <w:t>кум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  <w:r w:rsidR="00BF7DEE">
              <w:rPr>
                <w:szCs w:val="28"/>
              </w:rPr>
              <w:t>0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rPr>
                <w:b/>
                <w:spacing w:val="-1"/>
              </w:rPr>
            </w:pPr>
            <w:r>
              <w:t xml:space="preserve">В уравнении реакции: </w:t>
            </w:r>
            <w:r>
              <w:rPr>
                <w:spacing w:val="-2"/>
              </w:rPr>
              <w:t>2</w:t>
            </w:r>
            <w:r>
              <w:rPr>
                <w:spacing w:val="-2"/>
                <w:lang w:val="en-US"/>
              </w:rPr>
              <w:t>AgN</w:t>
            </w:r>
            <w:r>
              <w:rPr>
                <w:spacing w:val="-2"/>
              </w:rPr>
              <w:t>О</w:t>
            </w:r>
            <w:r>
              <w:rPr>
                <w:spacing w:val="-2"/>
                <w:vertAlign w:val="subscript"/>
              </w:rPr>
              <w:t>3</w:t>
            </w:r>
            <w:r>
              <w:rPr>
                <w:spacing w:val="-2"/>
              </w:rPr>
              <w:t xml:space="preserve"> = 2</w:t>
            </w:r>
            <w:r>
              <w:rPr>
                <w:spacing w:val="-2"/>
                <w:lang w:val="en-US"/>
              </w:rPr>
              <w:t>Ag</w:t>
            </w:r>
            <w:r>
              <w:rPr>
                <w:spacing w:val="-2"/>
              </w:rPr>
              <w:t xml:space="preserve"> + 2Х + О</w:t>
            </w:r>
            <w:r>
              <w:rPr>
                <w:spacing w:val="-2"/>
                <w:vertAlign w:val="subscript"/>
              </w:rPr>
              <w:t xml:space="preserve">2 </w:t>
            </w:r>
          </w:p>
          <w:p w:rsidR="00905585" w:rsidRDefault="00905585" w:rsidP="00023CA2">
            <w:r>
              <w:t>веществом «Х» является:</w:t>
            </w:r>
          </w:p>
          <w:p w:rsidR="00905585" w:rsidRDefault="00905585" w:rsidP="00023CA2">
            <w:pPr>
              <w:pStyle w:val="1"/>
              <w:ind w:firstLine="0"/>
            </w:pPr>
          </w:p>
          <w:p w:rsidR="00905585" w:rsidRDefault="00905585" w:rsidP="00023CA2">
            <w:pPr>
              <w:pStyle w:val="1"/>
              <w:ind w:firstLine="0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spacing w:val="-3"/>
              </w:rPr>
            </w:pPr>
            <w:r>
              <w:rPr>
                <w:spacing w:val="-3"/>
              </w:rPr>
              <w:t>оксид азота (</w:t>
            </w:r>
            <w:r>
              <w:rPr>
                <w:spacing w:val="-3"/>
                <w:lang w:val="en-US"/>
              </w:rPr>
              <w:t>IV</w:t>
            </w:r>
            <w:r>
              <w:rPr>
                <w:spacing w:val="-3"/>
              </w:rPr>
              <w:t>)</w:t>
            </w:r>
          </w:p>
          <w:p w:rsidR="00905585" w:rsidRDefault="00905585" w:rsidP="00023CA2">
            <w:pPr>
              <w:jc w:val="center"/>
              <w:rPr>
                <w:spacing w:val="-3"/>
              </w:rPr>
            </w:pPr>
            <w:r>
              <w:rPr>
                <w:spacing w:val="-2"/>
                <w:lang w:val="en-US"/>
              </w:rPr>
              <w:t>N</w:t>
            </w:r>
            <w:r>
              <w:rPr>
                <w:spacing w:val="-2"/>
              </w:rPr>
              <w:t>О</w:t>
            </w:r>
            <w:r>
              <w:rPr>
                <w:spacing w:val="-2"/>
                <w:vertAlign w:val="subscript"/>
              </w:rPr>
              <w:t>2</w:t>
            </w:r>
          </w:p>
          <w:p w:rsidR="00905585" w:rsidRDefault="00905585" w:rsidP="00023CA2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r>
              <w:t>ОПК-2.2</w:t>
            </w:r>
          </w:p>
          <w:p w:rsidR="00905585" w:rsidRDefault="00905585" w:rsidP="00023CA2">
            <w:pPr>
              <w:jc w:val="center"/>
            </w:pPr>
            <w:r>
              <w:t>Хим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BF7DEE">
              <w:rPr>
                <w:szCs w:val="28"/>
              </w:rPr>
              <w:t>0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1"/>
              <w:ind w:firstLine="0"/>
            </w:pPr>
            <w:r>
              <w:t>Определить избыток кислорода в литрах, который остается при взаимодействии 56 л оксида серы (</w:t>
            </w:r>
            <w:r>
              <w:rPr>
                <w:lang w:val="en-US"/>
              </w:rPr>
              <w:t>IV</w:t>
            </w:r>
            <w:r>
              <w:t xml:space="preserve">) и 48 л кислорода (н.у.)? </w:t>
            </w:r>
          </w:p>
          <w:p w:rsidR="00905585" w:rsidRDefault="00905585" w:rsidP="00023CA2">
            <w:pPr>
              <w:pStyle w:val="1"/>
              <w:ind w:firstLine="0"/>
              <w:rPr>
                <w:i/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rPr>
                <w:i/>
                <w:iCs/>
              </w:rPr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 xml:space="preserve">20 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r>
              <w:t>ОПК-2.2</w:t>
            </w:r>
          </w:p>
          <w:p w:rsidR="00905585" w:rsidRDefault="00905585" w:rsidP="00023CA2">
            <w:pPr>
              <w:jc w:val="center"/>
            </w:pPr>
            <w:r>
              <w:t>Хим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BF7DEE">
              <w:rPr>
                <w:szCs w:val="28"/>
              </w:rPr>
              <w:t>0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запишите ответ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jc w:val="both"/>
            </w:pPr>
            <w:r>
              <w:t>Рассчитайте, какой объём хлора (н.у.) выделится на аноде при электролизе расплава 223,3 г хлорида калия. (Запишите число с точностью до десятых.)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33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2.2 Хим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BF7DEE">
              <w:rPr>
                <w:szCs w:val="28"/>
              </w:rPr>
              <w:t>09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  <w:rPr>
                <w:color w:val="1A1A1A"/>
              </w:rPr>
            </w:pPr>
            <w:r>
              <w:rPr>
                <w:color w:val="1A1A1A"/>
              </w:rPr>
              <w:t>Для обеспечения высокой степени защиты сети от несанкционированного доступа используется з</w:t>
            </w:r>
            <w:r>
              <w:rPr>
                <w:color w:val="1A1A1A"/>
              </w:rPr>
              <w:t>а</w:t>
            </w:r>
            <w:r>
              <w:rPr>
                <w:color w:val="1A1A1A"/>
              </w:rPr>
              <w:t>щищенная кабельная проводка, а также _______</w:t>
            </w:r>
          </w:p>
          <w:p w:rsidR="00905585" w:rsidRDefault="00905585" w:rsidP="00023CA2">
            <w:pPr>
              <w:jc w:val="both"/>
              <w:rPr>
                <w:color w:val="1A1A1A"/>
              </w:rPr>
            </w:pPr>
          </w:p>
          <w:p w:rsidR="00905585" w:rsidRDefault="00905585" w:rsidP="00023CA2">
            <w:pPr>
              <w:jc w:val="both"/>
              <w:rPr>
                <w:color w:val="1A1A1A"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Маршрутиз</w:t>
            </w:r>
            <w:r>
              <w:t>а</w:t>
            </w:r>
            <w:r>
              <w:t>торы</w:t>
            </w:r>
          </w:p>
          <w:p w:rsidR="00905585" w:rsidRDefault="00905585" w:rsidP="00023CA2">
            <w:pPr>
              <w:jc w:val="center"/>
              <w:rPr>
                <w:rFonts w:eastAsiaTheme="minorHAnsi"/>
              </w:rPr>
            </w:pPr>
            <w:r>
              <w:t>(роутер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-3.1</w:t>
            </w:r>
          </w:p>
          <w:p w:rsidR="00905585" w:rsidRDefault="00905585" w:rsidP="00023CA2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1</w:t>
            </w:r>
            <w:r w:rsidR="00BF7DEE">
              <w:rPr>
                <w:szCs w:val="28"/>
              </w:rPr>
              <w:t>0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pStyle w:val="1"/>
              <w:ind w:firstLine="0"/>
              <w:jc w:val="both"/>
            </w:pPr>
          </w:p>
          <w:p w:rsidR="00905585" w:rsidRDefault="00905585" w:rsidP="00023CA2">
            <w:pPr>
              <w:pStyle w:val="c0"/>
              <w:spacing w:before="0" w:beforeAutospacing="0" w:after="0" w:afterAutospacing="0"/>
              <w:ind w:left="50" w:right="-6"/>
              <w:jc w:val="both"/>
              <w:rPr>
                <w:color w:val="1A1A1A"/>
              </w:rPr>
            </w:pPr>
            <w:r>
              <w:rPr>
                <w:color w:val="1A1A1A"/>
              </w:rPr>
              <w:t>Наименьшим элементом поверхности экрана, для которого могут быть заданы адрес, цвет и инте</w:t>
            </w:r>
            <w:r>
              <w:rPr>
                <w:color w:val="1A1A1A"/>
              </w:rPr>
              <w:t>н</w:t>
            </w:r>
            <w:r>
              <w:rPr>
                <w:color w:val="1A1A1A"/>
              </w:rPr>
              <w:t>сивность, является _________.</w:t>
            </w:r>
          </w:p>
          <w:p w:rsidR="00905585" w:rsidRDefault="00905585" w:rsidP="00023CA2">
            <w:pPr>
              <w:pStyle w:val="c0"/>
              <w:spacing w:before="0" w:beforeAutospacing="0" w:after="0" w:afterAutospacing="0"/>
              <w:ind w:left="50" w:right="-6"/>
              <w:jc w:val="both"/>
              <w:rPr>
                <w:color w:val="1A1A1A"/>
              </w:rPr>
            </w:pPr>
          </w:p>
          <w:p w:rsidR="00905585" w:rsidRDefault="00905585" w:rsidP="00023CA2">
            <w:pPr>
              <w:pStyle w:val="c0"/>
              <w:spacing w:before="0" w:beforeAutospacing="0" w:after="0" w:afterAutospacing="0"/>
              <w:ind w:left="50" w:right="-6"/>
              <w:jc w:val="both"/>
              <w:rPr>
                <w:color w:val="1A1A1A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lastRenderedPageBreak/>
              <w:t>пиксель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-3.1</w:t>
            </w:r>
          </w:p>
          <w:p w:rsidR="00905585" w:rsidRDefault="00905585" w:rsidP="00023CA2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BF7DEE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11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Pr="00201C80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905585" w:rsidRPr="00254E1F" w:rsidRDefault="00905585" w:rsidP="00023CA2">
            <w:pPr>
              <w:jc w:val="both"/>
            </w:pPr>
            <w:bookmarkStart w:id="24" w:name="_Hlk211067884"/>
            <w:r w:rsidRPr="00254E1F">
              <w:t xml:space="preserve">Жесткий магнитный диск </w:t>
            </w:r>
            <w:bookmarkEnd w:id="24"/>
            <w:r w:rsidRPr="00254E1F">
              <w:t>– накопитель, предн</w:t>
            </w:r>
            <w:r w:rsidRPr="00254E1F">
              <w:t>а</w:t>
            </w:r>
            <w:r w:rsidRPr="00254E1F">
              <w:t xml:space="preserve">значенный для </w:t>
            </w:r>
            <w:r>
              <w:t>___________</w:t>
            </w:r>
            <w:r w:rsidRPr="00254E1F">
              <w:t xml:space="preserve"> хранения всей име</w:t>
            </w:r>
            <w:r w:rsidRPr="00254E1F">
              <w:t>ю</w:t>
            </w:r>
            <w:r w:rsidRPr="00254E1F">
              <w:t>щейся в компьютере информации.</w:t>
            </w:r>
          </w:p>
          <w:p w:rsidR="00905585" w:rsidRPr="00254E1F" w:rsidRDefault="00905585" w:rsidP="00023CA2">
            <w:pPr>
              <w:jc w:val="both"/>
            </w:pPr>
          </w:p>
          <w:p w:rsidR="00905585" w:rsidRPr="00A13E19" w:rsidRDefault="00905585" w:rsidP="00023CA2">
            <w:pPr>
              <w:jc w:val="both"/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 w:rsidRPr="00254E1F">
              <w:t>долговр</w:t>
            </w:r>
            <w:r w:rsidRPr="00254E1F">
              <w:t>е</w:t>
            </w:r>
            <w:r w:rsidRPr="00254E1F">
              <w:t>менного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 3.1</w:t>
            </w:r>
          </w:p>
          <w:p w:rsidR="00905585" w:rsidRPr="00A13E19" w:rsidRDefault="00905585" w:rsidP="00023CA2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1</w:t>
            </w:r>
            <w:r w:rsidR="00A408C7">
              <w:rPr>
                <w:szCs w:val="28"/>
              </w:rPr>
              <w:t>2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</w:rPr>
              <w:t>впишите</w:t>
            </w:r>
            <w:r w:rsidRPr="00254E1F">
              <w:rPr>
                <w:rFonts w:ascii="Times New Roman" w:hAnsi="Times New Roman" w:cs="Times New Roman"/>
                <w:i/>
                <w:iCs/>
              </w:rPr>
              <w:t xml:space="preserve"> ответ</w:t>
            </w:r>
            <w:r>
              <w:rPr>
                <w:rFonts w:ascii="Times New Roman" w:hAnsi="Times New Roman" w:cs="Times New Roman"/>
                <w:i/>
                <w:iCs/>
              </w:rPr>
              <w:t>.</w:t>
            </w:r>
          </w:p>
          <w:p w:rsidR="00905585" w:rsidRPr="00254E1F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 w:rsidRPr="00254E1F">
              <w:t xml:space="preserve">IP-адреса разделяются на </w:t>
            </w:r>
            <w:r>
              <w:t>_____</w:t>
            </w:r>
            <w:r w:rsidRPr="00254E1F">
              <w:t xml:space="preserve"> классов, отлича</w:t>
            </w:r>
            <w:r w:rsidRPr="00254E1F">
              <w:t>ю</w:t>
            </w:r>
            <w:r w:rsidRPr="00254E1F">
              <w:t>щихся количеством бит в цифровом адресе сети и цифровом адресе узла.</w:t>
            </w:r>
          </w:p>
          <w:p w:rsidR="00905585" w:rsidRDefault="00905585" w:rsidP="00023CA2">
            <w:pPr>
              <w:jc w:val="both"/>
            </w:pPr>
            <w:r>
              <w:t xml:space="preserve"> </w:t>
            </w:r>
          </w:p>
          <w:p w:rsidR="00905585" w:rsidRPr="00A13E19" w:rsidRDefault="00905585" w:rsidP="00023CA2">
            <w:pPr>
              <w:jc w:val="both"/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 3.1</w:t>
            </w:r>
          </w:p>
          <w:p w:rsidR="00905585" w:rsidRPr="00A13E19" w:rsidRDefault="00905585" w:rsidP="00023CA2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1</w:t>
            </w:r>
            <w:r w:rsidR="00A408C7">
              <w:rPr>
                <w:szCs w:val="28"/>
              </w:rPr>
              <w:t>3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1"/>
              <w:ind w:firstLine="0"/>
              <w:jc w:val="both"/>
            </w:pPr>
            <w:r>
              <w:rPr>
                <w:i/>
                <w:iCs/>
              </w:rPr>
              <w:t>Прочитайте текст и запишите развернутый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>вет.</w:t>
            </w:r>
          </w:p>
          <w:p w:rsidR="00905585" w:rsidRDefault="00905585" w:rsidP="00023CA2">
            <w:pPr>
              <w:pStyle w:val="aa"/>
              <w:spacing w:before="0" w:beforeAutospacing="0" w:after="0" w:afterAutospacing="0"/>
              <w:jc w:val="both"/>
              <w:rPr>
                <w:color w:val="000000"/>
              </w:rPr>
            </w:pPr>
          </w:p>
          <w:p w:rsidR="00905585" w:rsidRDefault="00905585" w:rsidP="00023CA2">
            <w:pPr>
              <w:pStyle w:val="aa"/>
              <w:spacing w:before="0" w:beforeAutospacing="0" w:after="0" w:afterAutospacing="0"/>
              <w:jc w:val="both"/>
              <w:rPr>
                <w:color w:val="000000"/>
              </w:rPr>
            </w:pPr>
            <w:r>
              <w:rPr>
                <w:color w:val="000000"/>
              </w:rPr>
              <w:t>Перечислите классы, на которые разделяются в</w:t>
            </w:r>
            <w:r>
              <w:rPr>
                <w:color w:val="000000"/>
              </w:rPr>
              <w:t>ы</w:t>
            </w:r>
            <w:r>
              <w:rPr>
                <w:color w:val="000000"/>
              </w:rPr>
              <w:t>числительные (компьютерные) сети в зависимости от территориального расположения абонентных систем</w:t>
            </w:r>
          </w:p>
          <w:p w:rsidR="00905585" w:rsidRDefault="00905585" w:rsidP="00023CA2">
            <w:pPr>
              <w:pStyle w:val="aa"/>
              <w:spacing w:before="0" w:beforeAutospacing="0" w:after="0" w:afterAutospacing="0"/>
              <w:jc w:val="both"/>
              <w:rPr>
                <w:color w:val="000000"/>
              </w:rPr>
            </w:pPr>
          </w:p>
          <w:p w:rsidR="00905585" w:rsidRDefault="00905585" w:rsidP="00023CA2">
            <w:pPr>
              <w:pStyle w:val="aa"/>
              <w:spacing w:before="0" w:beforeAutospacing="0" w:after="0" w:afterAutospacing="0"/>
              <w:jc w:val="both"/>
              <w:rPr>
                <w:color w:val="000000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глобальная сеть (WAN), региональные сети (MAN), локальные сети (LAN)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ОПК-3.1</w:t>
            </w:r>
          </w:p>
          <w:p w:rsidR="00905585" w:rsidRDefault="00905585" w:rsidP="00023CA2">
            <w:pPr>
              <w:jc w:val="center"/>
            </w:pPr>
            <w:r>
              <w:t>Инфо</w:t>
            </w:r>
            <w:r>
              <w:t>р</w:t>
            </w:r>
            <w:r>
              <w:t>матика</w:t>
            </w:r>
          </w:p>
        </w:tc>
      </w:tr>
      <w:tr w:rsidR="00905585" w:rsidTr="004E2C6C">
        <w:trPr>
          <w:trHeight w:val="1788"/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FA7E98" w:rsidRDefault="00A408C7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1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3121B6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i/>
                <w:iCs/>
              </w:rPr>
            </w:pPr>
            <w:r w:rsidRPr="00FA7E98">
              <w:rPr>
                <w:rFonts w:ascii="Times New Roman" w:hAnsi="Times New Roman" w:cs="Times New Roman"/>
                <w:i/>
                <w:iCs/>
              </w:rPr>
              <w:t>Прочитайте текст и впишите ответ</w:t>
            </w:r>
            <w:r w:rsidRPr="003121B6">
              <w:rPr>
                <w:i/>
                <w:iCs/>
              </w:rPr>
              <w:t>.</w:t>
            </w:r>
          </w:p>
          <w:p w:rsidR="00905585" w:rsidRPr="00060C6F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i/>
                <w:iCs/>
              </w:rPr>
            </w:pPr>
          </w:p>
          <w:p w:rsidR="00905585" w:rsidRPr="00060C6F" w:rsidRDefault="00905585" w:rsidP="00023CA2">
            <w:pPr>
              <w:jc w:val="both"/>
            </w:pPr>
            <w:r w:rsidRPr="00060C6F">
              <w:t>Чтобы на</w:t>
            </w:r>
            <w:r w:rsidR="00755B3D">
              <w:t>йти все файлы Excel на диске C:</w:t>
            </w:r>
            <w:r w:rsidRPr="00060C6F">
              <w:t xml:space="preserve"> нужно использовать ________ в строке поиска Проводн</w:t>
            </w:r>
            <w:r w:rsidRPr="00060C6F">
              <w:t>и</w:t>
            </w:r>
            <w:r w:rsidRPr="00060C6F">
              <w:t>ка.</w:t>
            </w:r>
          </w:p>
          <w:p w:rsidR="00905585" w:rsidRDefault="00905585" w:rsidP="00023CA2">
            <w:pPr>
              <w:jc w:val="both"/>
              <w:rPr>
                <w:b/>
                <w:bCs/>
              </w:rPr>
            </w:pPr>
          </w:p>
          <w:p w:rsidR="00905585" w:rsidRPr="00060C6F" w:rsidRDefault="00905585" w:rsidP="00023CA2">
            <w:pPr>
              <w:jc w:val="both"/>
            </w:pPr>
            <w:r w:rsidRPr="00CB4B9A"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 w:rsidRPr="00060C6F">
              <w:t>*.xlsx (или *.xls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408C7" w:rsidRDefault="00A408C7" w:rsidP="00023CA2">
            <w:pPr>
              <w:jc w:val="center"/>
            </w:pPr>
            <w:r>
              <w:t>ОПК-3.2</w:t>
            </w:r>
          </w:p>
          <w:p w:rsidR="00905585" w:rsidRDefault="00905585" w:rsidP="00023CA2">
            <w:pPr>
              <w:jc w:val="center"/>
            </w:pPr>
            <w:r w:rsidRPr="00CB4B9A">
              <w:t>Озн</w:t>
            </w:r>
            <w:r w:rsidRPr="00CB4B9A">
              <w:t>а</w:t>
            </w:r>
            <w:r w:rsidRPr="00CB4B9A">
              <w:t>ком</w:t>
            </w:r>
            <w:r w:rsidRPr="00CB4B9A">
              <w:t>и</w:t>
            </w:r>
            <w:r w:rsidRPr="00CB4B9A">
              <w:t>тельная практ</w:t>
            </w:r>
            <w:r w:rsidRPr="00CB4B9A">
              <w:t>и</w:t>
            </w:r>
            <w:r w:rsidRPr="00CB4B9A">
              <w:t>ка</w:t>
            </w:r>
          </w:p>
          <w:p w:rsidR="00905585" w:rsidRPr="00CB4B9A" w:rsidRDefault="00905585" w:rsidP="00023CA2">
            <w:pPr>
              <w:jc w:val="center"/>
            </w:pPr>
          </w:p>
        </w:tc>
      </w:tr>
      <w:tr w:rsidR="00905585" w:rsidTr="00C97456">
        <w:trPr>
          <w:trHeight w:val="1706"/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A408C7">
              <w:rPr>
                <w:szCs w:val="28"/>
              </w:rPr>
              <w:t>15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 xml:space="preserve">Прочитайте текст и запишите ответ 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  <w:r>
              <w:rPr>
                <w:iCs/>
              </w:rPr>
              <w:t>Какой инструмент позволяет точно задать размер между элементами эскиза?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ind w:firstLine="0"/>
              <w:jc w:val="both"/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center"/>
              <w:rPr>
                <w:iCs/>
              </w:rPr>
            </w:pPr>
            <w:r>
              <w:rPr>
                <w:iCs/>
              </w:rPr>
              <w:t>Размер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3.2</w:t>
            </w:r>
          </w:p>
          <w:p w:rsidR="00905585" w:rsidRDefault="00905585" w:rsidP="00C97456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A408C7">
              <w:rPr>
                <w:szCs w:val="28"/>
              </w:rPr>
              <w:t>16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  <w:r>
              <w:rPr>
                <w:iCs/>
              </w:rPr>
              <w:t xml:space="preserve">В </w:t>
            </w:r>
            <w:r>
              <w:rPr>
                <w:iCs/>
                <w:lang w:val="en-US"/>
              </w:rPr>
              <w:t>nanoCAD</w:t>
            </w:r>
            <w:r>
              <w:rPr>
                <w:iCs/>
              </w:rPr>
              <w:t xml:space="preserve"> можно можно создавать копии объектов через равные интервалы с помощью________.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ind w:left="-104" w:right="-111"/>
              <w:jc w:val="center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Кругового и прямоугольного масси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3.2</w:t>
            </w:r>
          </w:p>
          <w:p w:rsidR="00905585" w:rsidRPr="007F53BF" w:rsidRDefault="00905585" w:rsidP="00023CA2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>ютерная графика</w:t>
            </w:r>
            <w:r w:rsidRPr="007F53BF">
              <w:t xml:space="preserve"> 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A408C7">
              <w:rPr>
                <w:szCs w:val="28"/>
              </w:rPr>
              <w:t>1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  <w:r>
              <w:rPr>
                <w:iCs/>
              </w:rPr>
              <w:t>Какой модуль КОМПАС-3D используется для а</w:t>
            </w:r>
            <w:r>
              <w:rPr>
                <w:iCs/>
              </w:rPr>
              <w:t>в</w:t>
            </w:r>
            <w:r>
              <w:rPr>
                <w:iCs/>
              </w:rPr>
              <w:t>томатического формирования списка компонентов и их обозначений для сборки?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center"/>
              <w:rPr>
                <w:shd w:val="clear" w:color="auto" w:fill="FFFFFF"/>
              </w:rPr>
            </w:pPr>
            <w:r>
              <w:rPr>
                <w:iCs/>
              </w:rPr>
              <w:lastRenderedPageBreak/>
              <w:t>Специфик</w:t>
            </w:r>
            <w:r>
              <w:rPr>
                <w:iCs/>
              </w:rPr>
              <w:t>а</w:t>
            </w:r>
            <w:r>
              <w:rPr>
                <w:iCs/>
              </w:rPr>
              <w:t>ци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3.2</w:t>
            </w:r>
          </w:p>
          <w:p w:rsidR="00905585" w:rsidRDefault="00905585" w:rsidP="00023CA2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 xml:space="preserve">ютерная </w:t>
            </w:r>
            <w:r>
              <w:lastRenderedPageBreak/>
              <w:t xml:space="preserve">графика 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  <w:r w:rsidR="005618FB">
              <w:rPr>
                <w:szCs w:val="28"/>
              </w:rPr>
              <w:t>1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Что определяет шаг координатной сетки на чертеже печатной платы?</w:t>
            </w:r>
          </w:p>
          <w:p w:rsidR="00905585" w:rsidRDefault="00905585" w:rsidP="00023CA2">
            <w:pPr>
              <w:jc w:val="both"/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Расположение элемент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3.2</w:t>
            </w:r>
          </w:p>
          <w:p w:rsidR="00905585" w:rsidRPr="007F53BF" w:rsidRDefault="00905585" w:rsidP="00C97456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 xml:space="preserve">ютерная графика 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5618FB">
              <w:rPr>
                <w:szCs w:val="28"/>
              </w:rPr>
              <w:t>1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развернутый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 xml:space="preserve">вет. 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  <w:r>
              <w:rPr>
                <w:iCs/>
              </w:rPr>
              <w:t>Какая технология в КОМПАС-3D позволяет создать интеллектуальный аналог стандартного изделия (например, разъема) для его повторного использ</w:t>
            </w:r>
            <w:r>
              <w:rPr>
                <w:iCs/>
              </w:rPr>
              <w:t>о</w:t>
            </w:r>
            <w:r>
              <w:rPr>
                <w:iCs/>
              </w:rPr>
              <w:t>вания в других проектах?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Cs/>
              </w:rPr>
            </w:pP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center"/>
            </w:pPr>
            <w:r>
              <w:rPr>
                <w:iCs/>
              </w:rPr>
              <w:t>Приложения Библиотека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К-3.2</w:t>
            </w:r>
          </w:p>
          <w:p w:rsidR="00905585" w:rsidRDefault="00905585" w:rsidP="00023CA2">
            <w:pPr>
              <w:jc w:val="center"/>
            </w:pPr>
            <w:r>
              <w:t>Инж</w:t>
            </w:r>
            <w:r>
              <w:t>е</w:t>
            </w:r>
            <w:r>
              <w:t>нерная и комп</w:t>
            </w:r>
            <w:r>
              <w:t>ь</w:t>
            </w:r>
            <w:r>
              <w:t xml:space="preserve">ютерная графика 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F331B5" w:rsidRDefault="005618FB" w:rsidP="00023CA2">
            <w:pPr>
              <w:rPr>
                <w:szCs w:val="28"/>
                <w:highlight w:val="yellow"/>
              </w:rPr>
            </w:pPr>
            <w:r w:rsidRPr="005618FB">
              <w:rPr>
                <w:szCs w:val="28"/>
              </w:rPr>
              <w:t>320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Pr="005618FB" w:rsidRDefault="00905585" w:rsidP="00023CA2">
            <w:pPr>
              <w:rPr>
                <w:b/>
              </w:rPr>
            </w:pPr>
          </w:p>
          <w:p w:rsidR="00905585" w:rsidRPr="005618FB" w:rsidRDefault="00905585" w:rsidP="00023CA2">
            <w:r w:rsidRPr="005618FB">
              <w:t>Собственный полупроводник это</w:t>
            </w:r>
            <w:r w:rsidRPr="005618FB">
              <w:rPr>
                <w:b/>
              </w:rPr>
              <w:t xml:space="preserve"> - __________</w:t>
            </w:r>
            <w:r w:rsidRPr="005618FB">
              <w:rPr>
                <w:bCs/>
              </w:rPr>
              <w:t>.</w:t>
            </w:r>
          </w:p>
          <w:p w:rsidR="00905585" w:rsidRPr="005618FB" w:rsidRDefault="00905585" w:rsidP="00023CA2"/>
          <w:p w:rsidR="00905585" w:rsidRPr="00F331B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  <w:highlight w:val="yellow"/>
              </w:rPr>
            </w:pPr>
            <w:r w:rsidRPr="005618FB">
              <w:rPr>
                <w:rFonts w:ascii="Times New Roman" w:eastAsia="Times New Roman" w:hAnsi="Times New Roman" w:cs="Times New Roman"/>
              </w:rP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5618FB" w:rsidRDefault="00905585" w:rsidP="00023CA2">
            <w:pPr>
              <w:jc w:val="center"/>
            </w:pPr>
            <w:r w:rsidRPr="005618FB">
              <w:t>химически чистый пол</w:t>
            </w:r>
            <w:r w:rsidRPr="005618FB">
              <w:t>у</w:t>
            </w:r>
            <w:r w:rsidRPr="005618FB">
              <w:t>проводник.</w:t>
            </w:r>
          </w:p>
          <w:p w:rsidR="00905585" w:rsidRPr="005618FB" w:rsidRDefault="00905585" w:rsidP="00023CA2">
            <w:pPr>
              <w:jc w:val="center"/>
              <w:rPr>
                <w:bCs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905585" w:rsidRPr="005618FB" w:rsidRDefault="00905585" w:rsidP="00023CA2">
            <w:pPr>
              <w:jc w:val="center"/>
            </w:pPr>
            <w:r w:rsidRPr="005618FB">
              <w:t>ПК-1.1</w:t>
            </w:r>
          </w:p>
          <w:p w:rsidR="00905585" w:rsidRPr="005618FB" w:rsidRDefault="00905585" w:rsidP="00023CA2">
            <w:pPr>
              <w:jc w:val="center"/>
            </w:pPr>
            <w:r w:rsidRPr="005618FB">
              <w:rPr>
                <w:bCs/>
              </w:rPr>
              <w:t>Эле</w:t>
            </w:r>
            <w:r w:rsidRPr="005618FB">
              <w:rPr>
                <w:bCs/>
              </w:rPr>
              <w:t>к</w:t>
            </w:r>
            <w:r w:rsidRPr="005618FB">
              <w:rPr>
                <w:bCs/>
              </w:rPr>
              <w:t>тронные и пол</w:t>
            </w:r>
            <w:r w:rsidRPr="005618FB">
              <w:rPr>
                <w:bCs/>
              </w:rPr>
              <w:t>у</w:t>
            </w:r>
            <w:r w:rsidRPr="005618FB">
              <w:rPr>
                <w:bCs/>
              </w:rPr>
              <w:t>прово</w:t>
            </w:r>
            <w:r w:rsidRPr="005618FB">
              <w:rPr>
                <w:bCs/>
              </w:rPr>
              <w:t>д</w:t>
            </w:r>
            <w:r w:rsidRPr="005618FB">
              <w:rPr>
                <w:bCs/>
              </w:rPr>
              <w:t>никовые приборы</w:t>
            </w:r>
          </w:p>
        </w:tc>
      </w:tr>
      <w:tr w:rsidR="00905585" w:rsidTr="00F31A0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8E130F" w:rsidRDefault="00F31A0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21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Pr="006A36D6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905585" w:rsidRPr="00B550F7" w:rsidRDefault="00905585" w:rsidP="00023CA2">
            <w:pPr>
              <w:jc w:val="both"/>
            </w:pPr>
            <w:r w:rsidRPr="00B550F7">
              <w:t>Полупроводниковым диодом называют полупр</w:t>
            </w:r>
            <w:r w:rsidRPr="00B550F7">
              <w:t>о</w:t>
            </w:r>
            <w:r w:rsidRPr="00B550F7">
              <w:t>водниковый прибор с одним p-n-переходом и дв</w:t>
            </w:r>
            <w:r w:rsidRPr="00B550F7">
              <w:t>у</w:t>
            </w:r>
            <w:r w:rsidRPr="00B550F7">
              <w:t>мя</w:t>
            </w:r>
            <w:r>
              <w:t>_____________</w:t>
            </w:r>
            <w:r w:rsidRPr="00B550F7">
              <w:t>, в котором используются сво</w:t>
            </w:r>
            <w:r w:rsidRPr="00B550F7">
              <w:t>й</w:t>
            </w:r>
            <w:r w:rsidRPr="00B550F7">
              <w:t>ства перехода.</w:t>
            </w:r>
          </w:p>
          <w:p w:rsidR="00905585" w:rsidRDefault="00905585" w:rsidP="00023CA2"/>
          <w:p w:rsidR="00905585" w:rsidRPr="00A13E19" w:rsidRDefault="00905585" w:rsidP="00023CA2"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 w:rsidRPr="00B550F7">
              <w:t>электродами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</w:pPr>
            <w:r w:rsidRPr="00A13E19">
              <w:t>ПК-1.</w:t>
            </w:r>
            <w:r w:rsidR="001F13CC">
              <w:t>1</w:t>
            </w:r>
          </w:p>
          <w:p w:rsidR="00905585" w:rsidRPr="00A13E19" w:rsidRDefault="00905585" w:rsidP="00023CA2">
            <w:pPr>
              <w:jc w:val="center"/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905585" w:rsidTr="00F31A0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8E130F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F31A05">
              <w:rPr>
                <w:szCs w:val="28"/>
              </w:rPr>
              <w:t>22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i/>
                <w:iCs/>
              </w:rPr>
              <w:t xml:space="preserve">запишите </w:t>
            </w:r>
            <w:r w:rsidRPr="00254E1F">
              <w:rPr>
                <w:rFonts w:ascii="Times New Roman" w:hAnsi="Times New Roman" w:cs="Times New Roman"/>
                <w:i/>
                <w:iCs/>
              </w:rPr>
              <w:t>ответ</w:t>
            </w:r>
            <w:r>
              <w:rPr>
                <w:rFonts w:ascii="Times New Roman" w:hAnsi="Times New Roman" w:cs="Times New Roman"/>
                <w:i/>
                <w:iCs/>
              </w:rPr>
              <w:t>.</w:t>
            </w:r>
          </w:p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905585" w:rsidRDefault="00905585" w:rsidP="00023CA2">
            <w:pPr>
              <w:jc w:val="both"/>
            </w:pPr>
            <w:r w:rsidRPr="00B550F7">
              <w:t>Каким прибором измеряется амплитуда и частота переменного тока? (Ответ запишите, одним словом)</w:t>
            </w:r>
          </w:p>
          <w:p w:rsidR="00905585" w:rsidRDefault="00905585" w:rsidP="00023CA2">
            <w:pPr>
              <w:jc w:val="both"/>
            </w:pPr>
          </w:p>
          <w:p w:rsidR="00905585" w:rsidRPr="00B550F7" w:rsidRDefault="00905585" w:rsidP="00023CA2">
            <w:pPr>
              <w:jc w:val="both"/>
              <w:rPr>
                <w:i/>
                <w:sz w:val="28"/>
              </w:rPr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 w:rsidRPr="00B550F7">
              <w:t>осциллогр</w:t>
            </w:r>
            <w:r w:rsidRPr="00B550F7">
              <w:t>а</w:t>
            </w:r>
            <w:r w:rsidRPr="00B550F7">
              <w:t>фом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</w:pPr>
            <w:r w:rsidRPr="00A13E19">
              <w:t>ПК-1.</w:t>
            </w:r>
            <w:r w:rsidR="001F13CC">
              <w:t>1</w:t>
            </w:r>
          </w:p>
          <w:p w:rsidR="00905585" w:rsidRPr="00A13E19" w:rsidRDefault="00905585" w:rsidP="00023CA2">
            <w:pPr>
              <w:jc w:val="center"/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905585" w:rsidTr="00F31A0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8E130F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F31A05">
              <w:rPr>
                <w:szCs w:val="28"/>
              </w:rPr>
              <w:t>23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</w:rPr>
              <w:t>решите задачу.</w:t>
            </w:r>
          </w:p>
          <w:p w:rsidR="00905585" w:rsidRDefault="00905585" w:rsidP="00023CA2">
            <w:pPr>
              <w:jc w:val="both"/>
            </w:pPr>
          </w:p>
          <w:p w:rsidR="00905585" w:rsidRPr="001E07C6" w:rsidRDefault="00905585" w:rsidP="00023CA2">
            <w:pPr>
              <w:jc w:val="both"/>
            </w:pPr>
            <w:r w:rsidRPr="001E07C6">
              <w:t>Какая потребляемая мощность блока питания, если на выходе максимальный ток 2 А и напряжение 12</w:t>
            </w:r>
            <w:r w:rsidR="00C97456">
              <w:t> </w:t>
            </w:r>
            <w:r w:rsidRPr="001E07C6">
              <w:t>В</w:t>
            </w:r>
          </w:p>
          <w:p w:rsidR="00905585" w:rsidRDefault="00905585" w:rsidP="00023CA2">
            <w:pPr>
              <w:jc w:val="both"/>
            </w:pPr>
          </w:p>
          <w:p w:rsidR="00905585" w:rsidRPr="00A13E19" w:rsidRDefault="00905585" w:rsidP="00023CA2">
            <w:pPr>
              <w:jc w:val="both"/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1E07C6" w:rsidRDefault="00905585" w:rsidP="00023CA2">
            <w:pPr>
              <w:jc w:val="center"/>
            </w:pPr>
            <w:r w:rsidRPr="001E07C6">
              <w:t>24 Вт</w:t>
            </w:r>
          </w:p>
          <w:p w:rsidR="00905585" w:rsidRPr="00A13E19" w:rsidRDefault="00905585" w:rsidP="00023CA2">
            <w:pPr>
              <w:rPr>
                <w:bCs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</w:pPr>
            <w:r w:rsidRPr="00A13E19">
              <w:t>ПК-1.</w:t>
            </w:r>
            <w:r w:rsidR="001F13CC">
              <w:t>1</w:t>
            </w:r>
          </w:p>
          <w:p w:rsidR="00905585" w:rsidRPr="00A13E19" w:rsidRDefault="00905585" w:rsidP="00023CA2">
            <w:pPr>
              <w:jc w:val="center"/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905585" w:rsidTr="00F31A0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F31A05">
              <w:rPr>
                <w:szCs w:val="28"/>
              </w:rPr>
              <w:t>24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t>Преимущества и недостатки какого прибора пер</w:t>
            </w:r>
            <w:r>
              <w:t>е</w:t>
            </w:r>
            <w:r>
              <w:t>числены ниже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t xml:space="preserve">Преимущества: высокое входное сопротивление, низкий уровень шумов. 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lastRenderedPageBreak/>
              <w:t>Недостатки: чувствительность к статическому электричеству, ограниченная мощность</w:t>
            </w: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center"/>
            </w:pPr>
            <w:r>
              <w:lastRenderedPageBreak/>
              <w:t>полевого транзистора</w:t>
            </w:r>
          </w:p>
          <w:p w:rsidR="00905585" w:rsidRDefault="00905585" w:rsidP="00023CA2">
            <w:pPr>
              <w:ind w:left="-110" w:right="-103"/>
              <w:jc w:val="center"/>
              <w:rPr>
                <w:bCs/>
                <w:iCs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1F13CC" w:rsidP="00023CA2">
            <w:pPr>
              <w:jc w:val="center"/>
            </w:pPr>
            <w:r>
              <w:t>ПК-1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Ради</w:t>
            </w:r>
            <w:r>
              <w:t>о</w:t>
            </w:r>
            <w:r>
              <w:t>эле</w:t>
            </w:r>
            <w:r>
              <w:t>к</w:t>
            </w:r>
            <w:r>
              <w:t>трон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25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развернутый о</w:t>
            </w:r>
            <w:r>
              <w:rPr>
                <w:i/>
                <w:iCs/>
              </w:rPr>
              <w:t>т</w:t>
            </w:r>
            <w:r>
              <w:rPr>
                <w:i/>
                <w:iCs/>
              </w:rPr>
              <w:t xml:space="preserve">вет. </w:t>
            </w:r>
          </w:p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  <w:r>
              <w:t>Почему кремний чаще используется в микроэле</w:t>
            </w:r>
            <w:r>
              <w:t>к</w:t>
            </w:r>
            <w:r>
              <w:t>тронике, чем германий?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  <w: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/>
                <w:iCs/>
              </w:rPr>
            </w:pPr>
            <w:r>
              <w:t xml:space="preserve">Кремний устойчив к нагреву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1.1</w:t>
            </w:r>
          </w:p>
          <w:p w:rsidR="00905585" w:rsidRDefault="00905585" w:rsidP="00023CA2">
            <w:pPr>
              <w:jc w:val="center"/>
              <w:rPr>
                <w:bCs/>
                <w:lang w:val="en-US"/>
              </w:rPr>
            </w:pPr>
            <w:r>
              <w:t>Тверд</w:t>
            </w:r>
            <w:r>
              <w:t>о</w:t>
            </w:r>
            <w:r>
              <w:t>тельная эле</w:t>
            </w:r>
            <w:r>
              <w:t>к</w:t>
            </w:r>
            <w:r>
              <w:t>троника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Pr="00AB17C1" w:rsidRDefault="00905585" w:rsidP="00023CA2">
            <w:pPr>
              <w:jc w:val="center"/>
              <w:rPr>
                <w:szCs w:val="28"/>
              </w:rPr>
            </w:pPr>
            <w:r w:rsidRPr="00AB17C1">
              <w:rPr>
                <w:szCs w:val="28"/>
              </w:rPr>
              <w:t>326</w:t>
            </w:r>
          </w:p>
        </w:tc>
        <w:tc>
          <w:tcPr>
            <w:tcW w:w="5556" w:type="dxa"/>
            <w:shd w:val="clear" w:color="auto" w:fill="auto"/>
          </w:tcPr>
          <w:p w:rsidR="00AB17C1" w:rsidRDefault="00AB17C1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AB17C1" w:rsidRPr="00AB17C1" w:rsidRDefault="00AB17C1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Pr="00AB17C1" w:rsidRDefault="00AB17C1" w:rsidP="00023CA2">
            <w:pPr>
              <w:tabs>
                <w:tab w:val="left" w:pos="226"/>
              </w:tabs>
              <w:jc w:val="both"/>
            </w:pPr>
            <w:r w:rsidRPr="00AB17C1">
              <w:t>П</w:t>
            </w:r>
            <w:r w:rsidR="00905585" w:rsidRPr="00AB17C1">
              <w:t>ринцип распространения радиоволн в тропосфере</w:t>
            </w:r>
            <w:r w:rsidRPr="00AB17C1">
              <w:t xml:space="preserve"> заключается в том, что р</w:t>
            </w:r>
            <w:r w:rsidR="000E31F4" w:rsidRPr="00AB17C1">
              <w:t>адиоволны распростран</w:t>
            </w:r>
            <w:r w:rsidR="000E31F4" w:rsidRPr="00AB17C1">
              <w:t>я</w:t>
            </w:r>
            <w:r w:rsidR="000E31F4" w:rsidRPr="00AB17C1">
              <w:t xml:space="preserve">ются за счёт рефракции, вызванной градиентом температуры и влажности. В условиях </w:t>
            </w:r>
            <w:r w:rsidRPr="00AB17C1">
              <w:t xml:space="preserve">__________ </w:t>
            </w:r>
            <w:r w:rsidR="000E31F4" w:rsidRPr="00AB17C1">
              <w:t>возможна дальняя передача.</w:t>
            </w:r>
          </w:p>
          <w:p w:rsidR="00905585" w:rsidRPr="00AB17C1" w:rsidRDefault="00905585" w:rsidP="00023CA2">
            <w:pPr>
              <w:tabs>
                <w:tab w:val="left" w:pos="226"/>
              </w:tabs>
              <w:jc w:val="both"/>
              <w:rPr>
                <w:b/>
                <w:bCs/>
              </w:rPr>
            </w:pPr>
          </w:p>
          <w:p w:rsidR="00905585" w:rsidRPr="00AB17C1" w:rsidRDefault="00905585" w:rsidP="00023CA2">
            <w:pPr>
              <w:tabs>
                <w:tab w:val="left" w:pos="226"/>
              </w:tabs>
              <w:jc w:val="both"/>
              <w:rPr>
                <w:b/>
                <w:bCs/>
              </w:rPr>
            </w:pPr>
            <w:r w:rsidRPr="00AB17C1"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AB17C1" w:rsidRDefault="00AB17C1" w:rsidP="00023CA2">
            <w:pPr>
              <w:ind w:left="-110" w:right="-103"/>
              <w:jc w:val="center"/>
              <w:rPr>
                <w:bCs/>
                <w:iCs/>
              </w:rPr>
            </w:pPr>
            <w:r w:rsidRPr="00AB17C1">
              <w:t>сверхрефракции</w:t>
            </w:r>
          </w:p>
        </w:tc>
        <w:tc>
          <w:tcPr>
            <w:tcW w:w="1134" w:type="dxa"/>
            <w:shd w:val="clear" w:color="auto" w:fill="auto"/>
          </w:tcPr>
          <w:p w:rsidR="00905585" w:rsidRPr="00AB17C1" w:rsidRDefault="00905585" w:rsidP="00023CA2">
            <w:pPr>
              <w:jc w:val="center"/>
            </w:pPr>
            <w:r w:rsidRPr="00AB17C1">
              <w:t>ПК-1.1</w:t>
            </w:r>
          </w:p>
          <w:p w:rsidR="00905585" w:rsidRPr="00AB17C1" w:rsidRDefault="00905585" w:rsidP="00023CA2">
            <w:pPr>
              <w:jc w:val="center"/>
              <w:rPr>
                <w:bCs/>
              </w:rPr>
            </w:pPr>
            <w:r w:rsidRPr="00AB17C1">
              <w:t>Распр</w:t>
            </w:r>
            <w:r w:rsidRPr="00AB17C1">
              <w:t>о</w:t>
            </w:r>
            <w:r w:rsidRPr="00AB17C1">
              <w:t>стран</w:t>
            </w:r>
            <w:r w:rsidRPr="00AB17C1">
              <w:t>е</w:t>
            </w:r>
            <w:r w:rsidRPr="00AB17C1">
              <w:t>ние эле</w:t>
            </w:r>
            <w:r w:rsidRPr="00AB17C1">
              <w:t>к</w:t>
            </w:r>
            <w:r w:rsidRPr="00AB17C1">
              <w:t>трома</w:t>
            </w:r>
            <w:r w:rsidRPr="00AB17C1">
              <w:t>г</w:t>
            </w:r>
            <w:r w:rsidRPr="00AB17C1">
              <w:t>нитных волн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2</w:t>
            </w:r>
            <w:r w:rsidR="00F31A05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  <w:lang w:val="uk-UA"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Как в общем случае изменяется время выполнения пакета программ при увеличении коэффициента мультипрограммирования?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  <w: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rPr>
                <w:bCs/>
              </w:rPr>
              <w:t>Уменьшаетс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1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ые системы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2</w:t>
            </w:r>
            <w:r w:rsidR="003D33EC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Назовите три основные логические операции, к</w:t>
            </w:r>
            <w:r>
              <w:rPr>
                <w:rFonts w:eastAsia="Calibri"/>
                <w:bCs/>
              </w:rPr>
              <w:t>о</w:t>
            </w:r>
            <w:r>
              <w:rPr>
                <w:rFonts w:eastAsia="Calibri"/>
                <w:bCs/>
              </w:rPr>
              <w:t>торые образуют функционально полный базис в цифровой схемотехнике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</w:p>
          <w:p w:rsidR="00905585" w:rsidRDefault="00905585" w:rsidP="00023CA2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Ответ: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rFonts w:eastAsia="Calibri"/>
                <w:bCs/>
              </w:rPr>
              <w:t>И (AND), ИЛИ (OR), НЕ (NOT)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1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ем</w:t>
            </w:r>
            <w:r>
              <w:rPr>
                <w:bCs/>
              </w:rPr>
              <w:t>о</w:t>
            </w:r>
            <w:r>
              <w:rPr>
                <w:bCs/>
              </w:rPr>
              <w:t>техн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3D33EC">
              <w:rPr>
                <w:szCs w:val="28"/>
              </w:rPr>
              <w:t>29</w:t>
            </w:r>
          </w:p>
        </w:tc>
        <w:tc>
          <w:tcPr>
            <w:tcW w:w="5556" w:type="dxa"/>
            <w:shd w:val="clear" w:color="auto" w:fill="auto"/>
          </w:tcPr>
          <w:p w:rsidR="00905585" w:rsidRPr="00BC7210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 w:rsidRPr="00BC7210"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Pr="00BC7210" w:rsidRDefault="00905585" w:rsidP="00023CA2">
            <w:pPr>
              <w:jc w:val="both"/>
            </w:pPr>
          </w:p>
          <w:p w:rsidR="00905585" w:rsidRPr="00BC7210" w:rsidRDefault="00905585" w:rsidP="00023CA2">
            <w:pPr>
              <w:jc w:val="both"/>
            </w:pPr>
            <w:r w:rsidRPr="00BC7210">
              <w:t>Назовите два метода уменьшения коэффициента отражения в ЛП.</w:t>
            </w:r>
          </w:p>
          <w:p w:rsidR="00905585" w:rsidRPr="00BC7210" w:rsidRDefault="00905585" w:rsidP="00023CA2">
            <w:pPr>
              <w:jc w:val="both"/>
            </w:pPr>
          </w:p>
          <w:p w:rsidR="00905585" w:rsidRPr="00BC7210" w:rsidRDefault="00905585" w:rsidP="00023CA2">
            <w:pPr>
              <w:jc w:val="both"/>
            </w:pPr>
            <w:r w:rsidRPr="00BC7210">
              <w:t>Ответ: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BC7210" w:rsidRDefault="00905585" w:rsidP="00023CA2">
            <w:pPr>
              <w:jc w:val="center"/>
            </w:pPr>
            <w:r w:rsidRPr="00BC7210">
              <w:t>Узкополосное согласование, метод ко</w:t>
            </w:r>
            <w:r w:rsidRPr="00BC7210">
              <w:t>м</w:t>
            </w:r>
            <w:r w:rsidRPr="00BC7210">
              <w:t>пенсации</w:t>
            </w:r>
          </w:p>
        </w:tc>
        <w:tc>
          <w:tcPr>
            <w:tcW w:w="1134" w:type="dxa"/>
            <w:shd w:val="clear" w:color="auto" w:fill="auto"/>
          </w:tcPr>
          <w:p w:rsidR="00905585" w:rsidRPr="003D33EC" w:rsidRDefault="00905585" w:rsidP="00023CA2">
            <w:pPr>
              <w:jc w:val="center"/>
              <w:rPr>
                <w:bCs/>
              </w:rPr>
            </w:pPr>
            <w:r w:rsidRPr="003D33EC">
              <w:rPr>
                <w:bCs/>
              </w:rPr>
              <w:t>ПК-1.2</w:t>
            </w:r>
          </w:p>
          <w:p w:rsidR="00905585" w:rsidRDefault="00905585" w:rsidP="00023CA2">
            <w:pPr>
              <w:jc w:val="center"/>
            </w:pPr>
            <w:r>
              <w:rPr>
                <w:bCs/>
              </w:rPr>
              <w:t>Техника и эле</w:t>
            </w:r>
            <w:r>
              <w:rPr>
                <w:bCs/>
              </w:rPr>
              <w:t>к</w:t>
            </w:r>
            <w:r>
              <w:rPr>
                <w:bCs/>
              </w:rPr>
              <w:t>троника СВЧ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3D33EC">
              <w:rPr>
                <w:szCs w:val="28"/>
              </w:rPr>
              <w:t>30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дай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Default="00905585" w:rsidP="00023CA2">
            <w:pPr>
              <w:pStyle w:val="af8"/>
              <w:tabs>
                <w:tab w:val="left" w:pos="391"/>
              </w:tabs>
              <w:spacing w:after="0" w:line="240" w:lineRule="auto"/>
              <w:ind w:left="0"/>
              <w:jc w:val="both"/>
              <w:rPr>
                <w:rFonts w:ascii="Times New Roman" w:eastAsia="Calibri" w:hAnsi="Times New Roman" w:cs="Times New Roman"/>
                <w:bCs/>
                <w:iCs/>
              </w:rPr>
            </w:pPr>
            <w:r>
              <w:rPr>
                <w:rFonts w:ascii="Times New Roman" w:eastAsia="Calibri" w:hAnsi="Times New Roman" w:cs="Times New Roman"/>
                <w:bCs/>
                <w:iCs/>
              </w:rPr>
              <w:t>Какое значение будет на выходе Y схемы, состоящей из двух последовательно соединённых инверторов, если на её вход A подать логический 0, и как это свойство используется в цифровых схемах?</w:t>
            </w:r>
          </w:p>
          <w:p w:rsidR="00905585" w:rsidRDefault="00905585" w:rsidP="00023CA2">
            <w:pPr>
              <w:pStyle w:val="af8"/>
              <w:tabs>
                <w:tab w:val="left" w:pos="39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Cs/>
                <w:iCs/>
              </w:rPr>
              <w:br/>
            </w:r>
            <w:r>
              <w:rPr>
                <w:rFonts w:ascii="Times New Roman" w:hAnsi="Times New Roman" w:cs="Times New Roman"/>
              </w:rPr>
              <w:t>Ответ: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af8"/>
              <w:tabs>
                <w:tab w:val="left" w:pos="391"/>
              </w:tabs>
              <w:spacing w:after="0" w:line="240" w:lineRule="auto"/>
              <w:ind w:left="0"/>
              <w:jc w:val="center"/>
              <w:rPr>
                <w:rFonts w:ascii="Times New Roman" w:eastAsia="Calibri" w:hAnsi="Times New Roman" w:cs="Times New Roman"/>
                <w:bCs/>
                <w:iCs/>
              </w:rPr>
            </w:pPr>
            <w:r>
              <w:rPr>
                <w:rFonts w:ascii="Times New Roman" w:eastAsia="Calibri" w:hAnsi="Times New Roman" w:cs="Times New Roman"/>
                <w:bCs/>
                <w:iCs/>
              </w:rPr>
              <w:t>Значение Y будет равно 0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1.2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ем</w:t>
            </w:r>
            <w:r>
              <w:rPr>
                <w:bCs/>
              </w:rPr>
              <w:t>о</w:t>
            </w:r>
            <w:r>
              <w:rPr>
                <w:bCs/>
              </w:rPr>
              <w:t>техника</w:t>
            </w:r>
          </w:p>
        </w:tc>
      </w:tr>
      <w:tr w:rsidR="00905585" w:rsidTr="005E2143">
        <w:trPr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Default="00AF3DC9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F94658" w:rsidRPr="008B543F" w:rsidRDefault="00905585" w:rsidP="007345E7">
            <w:pPr>
              <w:spacing w:before="240" w:after="240"/>
              <w:jc w:val="both"/>
              <w:rPr>
                <w:kern w:val="2"/>
              </w:rPr>
            </w:pPr>
            <w:r w:rsidRPr="008B543F">
              <w:rPr>
                <w:kern w:val="2"/>
              </w:rPr>
              <w:lastRenderedPageBreak/>
              <w:t>Практическая значимость работы заключается в разработанной математической модели, которая позволяет провести ______________ между вне</w:t>
            </w:r>
            <w:r w:rsidRPr="008B543F">
              <w:rPr>
                <w:kern w:val="2"/>
              </w:rPr>
              <w:t>д</w:t>
            </w:r>
            <w:r w:rsidRPr="008B543F">
              <w:rPr>
                <w:kern w:val="2"/>
              </w:rPr>
              <w:t>рением предложенной системы и использованием традиционных подходов по ключевым экономич</w:t>
            </w:r>
            <w:r w:rsidRPr="008B543F">
              <w:rPr>
                <w:kern w:val="2"/>
              </w:rPr>
              <w:t>е</w:t>
            </w:r>
            <w:r w:rsidRPr="008B543F">
              <w:rPr>
                <w:kern w:val="2"/>
              </w:rPr>
              <w:t>ским показателям.</w:t>
            </w:r>
          </w:p>
          <w:p w:rsidR="00905585" w:rsidRPr="008B543F" w:rsidRDefault="00905585" w:rsidP="00023CA2">
            <w:pPr>
              <w:rPr>
                <w:kern w:val="2"/>
              </w:rPr>
            </w:pPr>
            <w:r w:rsidRPr="00AF3DC9">
              <w:rPr>
                <w:kern w:val="2"/>
              </w:rPr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05585" w:rsidRPr="008B543F" w:rsidRDefault="00905585" w:rsidP="00023CA2">
            <w:pPr>
              <w:jc w:val="center"/>
              <w:rPr>
                <w:szCs w:val="28"/>
              </w:rPr>
            </w:pPr>
            <w:r w:rsidRPr="008B543F">
              <w:rPr>
                <w:kern w:val="2"/>
              </w:rPr>
              <w:lastRenderedPageBreak/>
              <w:t>сравнител</w:t>
            </w:r>
            <w:r w:rsidRPr="008B543F">
              <w:rPr>
                <w:kern w:val="2"/>
              </w:rPr>
              <w:t>ь</w:t>
            </w:r>
            <w:r w:rsidRPr="008B543F">
              <w:rPr>
                <w:kern w:val="2"/>
              </w:rPr>
              <w:t>ный анализ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946C7" w:rsidRDefault="008946C7" w:rsidP="00023CA2">
            <w:pPr>
              <w:jc w:val="center"/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>ПК-1.2</w:t>
            </w:r>
          </w:p>
          <w:p w:rsidR="00905585" w:rsidRPr="00AF3DC9" w:rsidRDefault="00AF3DC9" w:rsidP="00023CA2">
            <w:pPr>
              <w:jc w:val="center"/>
            </w:pPr>
            <w:r w:rsidRPr="00AF3DC9">
              <w:rPr>
                <w:shd w:val="clear" w:color="auto" w:fill="FFFFFF"/>
              </w:rPr>
              <w:t>Пол</w:t>
            </w:r>
            <w:r w:rsidRPr="00AF3DC9">
              <w:rPr>
                <w:shd w:val="clear" w:color="auto" w:fill="FFFFFF"/>
              </w:rPr>
              <w:t>у</w:t>
            </w:r>
            <w:r w:rsidRPr="00AF3DC9">
              <w:rPr>
                <w:shd w:val="clear" w:color="auto" w:fill="FFFFFF"/>
              </w:rPr>
              <w:lastRenderedPageBreak/>
              <w:t>чение умений и опыта пр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фесси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нальной де</w:t>
            </w:r>
            <w:r w:rsidRPr="00AF3DC9">
              <w:rPr>
                <w:shd w:val="clear" w:color="auto" w:fill="FFFFFF"/>
              </w:rPr>
              <w:t>я</w:t>
            </w:r>
            <w:r w:rsidRPr="00AF3DC9">
              <w:rPr>
                <w:shd w:val="clear" w:color="auto" w:fill="FFFFFF"/>
              </w:rPr>
              <w:t>тельн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сти (уче</w:t>
            </w:r>
            <w:r w:rsidRPr="00AF3DC9">
              <w:rPr>
                <w:shd w:val="clear" w:color="auto" w:fill="FFFFFF"/>
              </w:rPr>
              <w:t>б</w:t>
            </w:r>
            <w:r w:rsidRPr="00AF3DC9">
              <w:rPr>
                <w:shd w:val="clear" w:color="auto" w:fill="FFFFFF"/>
              </w:rPr>
              <w:t>ная) практ</w:t>
            </w:r>
            <w:r w:rsidRPr="00AF3DC9">
              <w:rPr>
                <w:shd w:val="clear" w:color="auto" w:fill="FFFFFF"/>
              </w:rPr>
              <w:t>и</w:t>
            </w:r>
            <w:r w:rsidRPr="00AF3DC9">
              <w:rPr>
                <w:shd w:val="clear" w:color="auto" w:fill="FFFFFF"/>
              </w:rPr>
              <w:t>ка</w:t>
            </w:r>
          </w:p>
        </w:tc>
      </w:tr>
      <w:tr w:rsidR="00905585" w:rsidTr="00AF3DC9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3</w:t>
            </w:r>
            <w:r w:rsidR="00AF3DC9">
              <w:rPr>
                <w:szCs w:val="28"/>
              </w:rPr>
              <w:t>2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tabs>
                <w:tab w:val="left" w:pos="226"/>
              </w:tabs>
              <w:contextualSpacing/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  <w:r>
              <w:rPr>
                <w:rFonts w:eastAsiaTheme="minorHAnsi"/>
                <w:i/>
                <w:iCs/>
                <w:kern w:val="2"/>
                <w:lang w:eastAsia="en-US"/>
              </w:rPr>
              <w:t>Прочитайте текст, в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Машина, переносящая теплоту с более высокого на более низкий температурный уровень, затрачив</w:t>
            </w:r>
            <w:r>
              <w:t>а</w:t>
            </w:r>
            <w:r>
              <w:t>ющая при этом меньшее количество энергии, чем переносимая тепловая энергия, называется _______    _______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  <w:iCs/>
              </w:rPr>
              <w:t>тепловой насос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2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Нетр</w:t>
            </w:r>
            <w:r>
              <w:rPr>
                <w:bCs/>
              </w:rPr>
              <w:t>а</w:t>
            </w:r>
            <w:r>
              <w:rPr>
                <w:bCs/>
              </w:rPr>
              <w:t>диц</w:t>
            </w:r>
            <w:r>
              <w:rPr>
                <w:bCs/>
              </w:rPr>
              <w:t>и</w:t>
            </w:r>
            <w:r>
              <w:rPr>
                <w:bCs/>
              </w:rPr>
              <w:t>онные исто</w:t>
            </w:r>
            <w:r>
              <w:rPr>
                <w:bCs/>
              </w:rPr>
              <w:t>ч</w:t>
            </w:r>
            <w:r>
              <w:rPr>
                <w:bCs/>
              </w:rPr>
              <w:t>ники энергии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</w:t>
            </w:r>
            <w:r w:rsidR="00AF3DC9">
              <w:rPr>
                <w:szCs w:val="28"/>
              </w:rPr>
              <w:t>3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254E1F">
              <w:rPr>
                <w:rFonts w:ascii="Times New Roman" w:hAnsi="Times New Roman" w:cs="Times New Roman"/>
                <w:i/>
                <w:iCs/>
              </w:rPr>
              <w:t xml:space="preserve">Прочитайте текст и </w:t>
            </w:r>
            <w:r>
              <w:rPr>
                <w:rFonts w:ascii="Times New Roman" w:hAnsi="Times New Roman" w:cs="Times New Roman"/>
                <w:i/>
                <w:iCs/>
              </w:rPr>
              <w:t>впишите</w:t>
            </w:r>
            <w:r w:rsidRPr="00254E1F">
              <w:rPr>
                <w:rFonts w:ascii="Times New Roman" w:hAnsi="Times New Roman" w:cs="Times New Roman"/>
                <w:i/>
                <w:iCs/>
              </w:rPr>
              <w:t xml:space="preserve"> ответ</w:t>
            </w:r>
            <w:r>
              <w:rPr>
                <w:rFonts w:ascii="Times New Roman" w:hAnsi="Times New Roman" w:cs="Times New Roman"/>
                <w:i/>
                <w:iCs/>
              </w:rPr>
              <w:t>.</w:t>
            </w:r>
          </w:p>
          <w:p w:rsidR="00905585" w:rsidRDefault="00905585" w:rsidP="00023CA2">
            <w:pPr>
              <w:jc w:val="both"/>
              <w:rPr>
                <w:b/>
                <w:bCs/>
              </w:rPr>
            </w:pPr>
          </w:p>
          <w:p w:rsidR="00905585" w:rsidRDefault="00905585" w:rsidP="00023CA2">
            <w:pPr>
              <w:jc w:val="both"/>
            </w:pPr>
            <w:r>
              <w:t>_______</w:t>
            </w:r>
            <w:r w:rsidRPr="001F0DD5">
              <w:rPr>
                <w:b/>
                <w:bCs/>
              </w:rPr>
              <w:t xml:space="preserve"> </w:t>
            </w:r>
            <w:r w:rsidRPr="001F0DD5">
              <w:t>солнечной энергии (или CSP - Concentrated Solar Power) — это технологии, которые использ</w:t>
            </w:r>
            <w:r w:rsidRPr="001F0DD5">
              <w:t>у</w:t>
            </w:r>
            <w:r w:rsidRPr="001F0DD5">
              <w:t>ют зеркала или линзы для фокусировки солнечного излучения на приемнике с целью получения выс</w:t>
            </w:r>
            <w:r w:rsidRPr="001F0DD5">
              <w:t>о</w:t>
            </w:r>
            <w:r w:rsidRPr="001F0DD5">
              <w:t>ких температур и последующего преобразования в другие виды энергии (обычно в электрическую).</w:t>
            </w:r>
          </w:p>
          <w:p w:rsidR="00905585" w:rsidRDefault="00905585" w:rsidP="00023CA2">
            <w:pPr>
              <w:jc w:val="both"/>
            </w:pPr>
          </w:p>
          <w:p w:rsidR="00905585" w:rsidRPr="00A13E19" w:rsidRDefault="00905585" w:rsidP="00023CA2">
            <w:pPr>
              <w:jc w:val="both"/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1F0DD5" w:rsidRDefault="00905585" w:rsidP="00023CA2">
            <w:pPr>
              <w:jc w:val="both"/>
            </w:pPr>
            <w:r w:rsidRPr="001F0DD5">
              <w:t>Концентр</w:t>
            </w:r>
            <w:r w:rsidRPr="001F0DD5">
              <w:t>а</w:t>
            </w:r>
            <w:r w:rsidRPr="001F0DD5">
              <w:t>торы 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ПК-2.1</w:t>
            </w:r>
          </w:p>
          <w:p w:rsidR="00905585" w:rsidRPr="00A13E19" w:rsidRDefault="00905585" w:rsidP="00023CA2">
            <w:pPr>
              <w:jc w:val="center"/>
            </w:pPr>
            <w:r>
              <w:rPr>
                <w:bCs/>
              </w:rPr>
              <w:t>Нетр</w:t>
            </w:r>
            <w:r>
              <w:rPr>
                <w:bCs/>
              </w:rPr>
              <w:t>а</w:t>
            </w:r>
            <w:r>
              <w:rPr>
                <w:bCs/>
              </w:rPr>
              <w:t>диц</w:t>
            </w:r>
            <w:r>
              <w:rPr>
                <w:bCs/>
              </w:rPr>
              <w:t>и</w:t>
            </w:r>
            <w:r>
              <w:rPr>
                <w:bCs/>
              </w:rPr>
              <w:t>онные исто</w:t>
            </w:r>
            <w:r>
              <w:rPr>
                <w:bCs/>
              </w:rPr>
              <w:t>ч</w:t>
            </w:r>
            <w:r>
              <w:rPr>
                <w:bCs/>
              </w:rPr>
              <w:t>ники энергии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F337AF" w:rsidP="00023CA2">
            <w:pPr>
              <w:rPr>
                <w:szCs w:val="28"/>
              </w:rPr>
            </w:pPr>
            <w:r>
              <w:rPr>
                <w:szCs w:val="28"/>
              </w:rPr>
              <w:t>334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tabs>
                <w:tab w:val="left" w:pos="166"/>
                <w:tab w:val="left" w:pos="36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Решите задачу и в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Период затухающих колебаний Т= 1,5 с, а коэ</w:t>
            </w:r>
            <w:r>
              <w:t>ф</w:t>
            </w:r>
            <w:r>
              <w:t xml:space="preserve">фициент затухания β = </w:t>
            </w:r>
            <w:r>
              <w:rPr>
                <w:i/>
                <w:iCs/>
              </w:rPr>
              <w:t>2 с</w:t>
            </w:r>
            <w:r>
              <w:rPr>
                <w:i/>
                <w:iCs/>
                <w:vertAlign w:val="superscript"/>
                <w:lang w:val="uk-UA"/>
              </w:rPr>
              <w:t>-1</w:t>
            </w:r>
            <w:r>
              <w:rPr>
                <w:lang w:val="uk-UA"/>
              </w:rPr>
              <w:t>. Найти</w:t>
            </w:r>
            <w:r>
              <w:rPr>
                <w:i/>
                <w:iCs/>
              </w:rPr>
              <w:t xml:space="preserve"> </w:t>
            </w:r>
            <w:r>
              <w:t>логарифмич</w:t>
            </w:r>
            <w:r>
              <w:t>е</w:t>
            </w:r>
            <w:r>
              <w:t>ский декремент затухания λ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λ = 3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8946C7" w:rsidP="00023CA2">
            <w:pPr>
              <w:jc w:val="center"/>
            </w:pPr>
            <w:r>
              <w:t>ПК-2</w:t>
            </w:r>
            <w:r w:rsidR="00905585">
              <w:t>.1</w:t>
            </w:r>
          </w:p>
          <w:p w:rsidR="00905585" w:rsidRDefault="00905585" w:rsidP="00023CA2">
            <w:pPr>
              <w:jc w:val="center"/>
            </w:pPr>
            <w:r>
              <w:t>Теория колеб</w:t>
            </w:r>
            <w:r>
              <w:t>а</w:t>
            </w:r>
            <w:r>
              <w:t>ний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5</w:t>
            </w:r>
          </w:p>
        </w:tc>
        <w:tc>
          <w:tcPr>
            <w:tcW w:w="5556" w:type="dxa"/>
            <w:shd w:val="clear" w:color="auto" w:fill="auto"/>
            <w:vAlign w:val="center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tabs>
                <w:tab w:val="left" w:pos="226"/>
              </w:tabs>
              <w:contextualSpacing/>
              <w:jc w:val="both"/>
              <w:rPr>
                <w:rFonts w:eastAsiaTheme="minorHAnsi"/>
                <w:i/>
                <w:iCs/>
                <w:kern w:val="2"/>
                <w:lang w:eastAsia="en-US"/>
              </w:rPr>
            </w:pPr>
          </w:p>
          <w:p w:rsidR="00905585" w:rsidRDefault="00905585" w:rsidP="00023CA2">
            <w:pPr>
              <w:tabs>
                <w:tab w:val="left" w:pos="226"/>
              </w:tabs>
              <w:contextualSpacing/>
              <w:jc w:val="both"/>
              <w:rPr>
                <w:rFonts w:eastAsiaTheme="minorHAnsi"/>
                <w:iCs/>
                <w:kern w:val="2"/>
                <w:lang w:eastAsia="en-US"/>
              </w:rPr>
            </w:pPr>
            <w:r>
              <w:rPr>
                <w:rFonts w:eastAsiaTheme="minorHAnsi"/>
                <w:iCs/>
                <w:kern w:val="2"/>
                <w:lang w:eastAsia="en-US"/>
              </w:rPr>
              <w:t>В твердотельных лазерах (рубин, и</w:t>
            </w:r>
            <w:r>
              <w:rPr>
                <w:rFonts w:eastAsiaTheme="minorHAnsi"/>
                <w:iCs/>
                <w:kern w:val="2"/>
                <w:lang w:eastAsia="en-US"/>
              </w:rPr>
              <w:t>т</w:t>
            </w:r>
            <w:r>
              <w:rPr>
                <w:rFonts w:eastAsiaTheme="minorHAnsi"/>
                <w:iCs/>
                <w:kern w:val="2"/>
                <w:lang w:eastAsia="en-US"/>
              </w:rPr>
              <w:t>трий-алюминиевый гранат) преимущественным видом накачки является____________.</w:t>
            </w:r>
          </w:p>
          <w:p w:rsidR="00905585" w:rsidRDefault="00905585" w:rsidP="00023CA2">
            <w:pPr>
              <w:tabs>
                <w:tab w:val="left" w:pos="226"/>
              </w:tabs>
              <w:contextualSpacing/>
              <w:jc w:val="both"/>
              <w:rPr>
                <w:rFonts w:eastAsiaTheme="minorHAnsi"/>
                <w:iCs/>
                <w:kern w:val="2"/>
                <w:lang w:eastAsia="en-US"/>
              </w:rPr>
            </w:pPr>
          </w:p>
          <w:p w:rsidR="00905585" w:rsidRDefault="00905585" w:rsidP="00023CA2"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оптическа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2.1</w:t>
            </w:r>
          </w:p>
          <w:p w:rsidR="00905585" w:rsidRDefault="00905585" w:rsidP="00023CA2">
            <w:pPr>
              <w:jc w:val="center"/>
            </w:pPr>
            <w:r>
              <w:t>Квант</w:t>
            </w:r>
            <w:r>
              <w:t>о</w:t>
            </w:r>
            <w:r>
              <w:t>вая эле</w:t>
            </w:r>
            <w:r>
              <w:t>к</w:t>
            </w:r>
            <w:r>
              <w:t>троника. Ква</w:t>
            </w:r>
            <w:r>
              <w:t>н</w:t>
            </w:r>
            <w:r>
              <w:t>товые приборы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F337AF" w:rsidP="00023CA2">
            <w:pPr>
              <w:rPr>
                <w:szCs w:val="28"/>
              </w:rPr>
            </w:pPr>
            <w:r>
              <w:rPr>
                <w:szCs w:val="28"/>
              </w:rPr>
              <w:t>336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 w:rsidRPr="00A13E19">
              <w:rPr>
                <w:i/>
                <w:iCs/>
              </w:rPr>
              <w:t xml:space="preserve">Прочитайте текст и запишите ответ </w:t>
            </w:r>
          </w:p>
          <w:p w:rsidR="00905585" w:rsidRPr="00A13E19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</w:p>
          <w:p w:rsidR="00905585" w:rsidRDefault="00905585" w:rsidP="00023CA2">
            <w:r w:rsidRPr="00A13E19">
              <w:t>В каких переходах наблюдается лавинный пробой</w:t>
            </w:r>
            <w:r>
              <w:t>?</w:t>
            </w:r>
          </w:p>
          <w:p w:rsidR="00905585" w:rsidRDefault="00905585" w:rsidP="00023CA2"/>
          <w:p w:rsidR="00905585" w:rsidRPr="00A13E19" w:rsidRDefault="00905585" w:rsidP="00023CA2">
            <w:pPr>
              <w:pStyle w:val="1"/>
              <w:tabs>
                <w:tab w:val="left" w:pos="1212"/>
              </w:tabs>
              <w:ind w:firstLine="0"/>
              <w:jc w:val="both"/>
              <w:rPr>
                <w:i/>
                <w:iCs/>
              </w:rPr>
            </w:pPr>
            <w:r>
              <w:t>Ответ: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r w:rsidRPr="00EA59C9">
              <w:lastRenderedPageBreak/>
              <w:t>в широких переходах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8946C7" w:rsidP="00023CA2">
            <w:pPr>
              <w:jc w:val="center"/>
            </w:pPr>
            <w:r>
              <w:t>ПК-2.2</w:t>
            </w:r>
          </w:p>
          <w:p w:rsidR="00905585" w:rsidRPr="00A13E19" w:rsidRDefault="00905585" w:rsidP="00023CA2">
            <w:pPr>
              <w:jc w:val="center"/>
            </w:pPr>
            <w:r>
              <w:rPr>
                <w:bCs/>
              </w:rPr>
              <w:t>Эле</w:t>
            </w:r>
            <w:r>
              <w:rPr>
                <w:bCs/>
              </w:rPr>
              <w:t>к</w:t>
            </w:r>
            <w:r>
              <w:rPr>
                <w:bCs/>
              </w:rPr>
              <w:t xml:space="preserve">тронные </w:t>
            </w:r>
            <w:r>
              <w:rPr>
                <w:bCs/>
              </w:rPr>
              <w:lastRenderedPageBreak/>
              <w:t>и пол</w:t>
            </w:r>
            <w:r>
              <w:rPr>
                <w:bCs/>
              </w:rPr>
              <w:t>у</w:t>
            </w:r>
            <w:r>
              <w:rPr>
                <w:bCs/>
              </w:rPr>
              <w:t>прово</w:t>
            </w:r>
            <w:r>
              <w:rPr>
                <w:bCs/>
              </w:rPr>
              <w:t>д</w:t>
            </w:r>
            <w:r>
              <w:rPr>
                <w:bCs/>
              </w:rPr>
              <w:t>никовые приборы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F337AF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37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t>Какой параметр диода определяет его способность работать при высоких частотах?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t>барьерная ёмкость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8946C7" w:rsidP="00023CA2">
            <w:pPr>
              <w:jc w:val="center"/>
            </w:pPr>
            <w:r>
              <w:t>ПК-2</w:t>
            </w:r>
            <w:r w:rsidR="00905585">
              <w:t>.2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Эле</w:t>
            </w:r>
            <w:r>
              <w:t>к</w:t>
            </w:r>
            <w:r>
              <w:t>тронные и пол</w:t>
            </w:r>
            <w:r>
              <w:t>у</w:t>
            </w:r>
            <w:r>
              <w:t>прово</w:t>
            </w:r>
            <w:r>
              <w:t>д</w:t>
            </w:r>
            <w:r>
              <w:t>никовые приборы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F337AF">
              <w:rPr>
                <w:szCs w:val="28"/>
              </w:rPr>
              <w:t>38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/>
          <w:p w:rsidR="00905585" w:rsidRDefault="00905585" w:rsidP="00023CA2">
            <w:pPr>
              <w:jc w:val="both"/>
            </w:pPr>
            <w:r>
              <w:t xml:space="preserve"> ____________ – это движение жидкости через п</w:t>
            </w:r>
            <w:r>
              <w:t>о</w:t>
            </w:r>
            <w:r>
              <w:t>ристую перегородку под действием внешнего электрического поля</w:t>
            </w:r>
          </w:p>
          <w:p w:rsidR="00905585" w:rsidRDefault="00905585" w:rsidP="00023CA2"/>
          <w:p w:rsidR="00905585" w:rsidRDefault="00905585" w:rsidP="00023CA2"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электроосмо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</w:t>
            </w:r>
            <w:r w:rsidR="00B00159">
              <w:rPr>
                <w:bCs/>
              </w:rPr>
              <w:t>2</w:t>
            </w:r>
            <w:r>
              <w:rPr>
                <w:bCs/>
              </w:rPr>
              <w:t>.2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Астр</w:t>
            </w:r>
            <w:r>
              <w:rPr>
                <w:bCs/>
              </w:rPr>
              <w:t>о</w:t>
            </w:r>
            <w:r>
              <w:rPr>
                <w:bCs/>
              </w:rPr>
              <w:t>физика. Биоф</w:t>
            </w:r>
            <w:r>
              <w:rPr>
                <w:bCs/>
              </w:rPr>
              <w:t>и</w:t>
            </w:r>
            <w:r>
              <w:rPr>
                <w:bCs/>
              </w:rPr>
              <w:t>зи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rPr>
                <w:rFonts w:eastAsia="Calibri"/>
                <w:bCs/>
                <w:i/>
                <w:iCs/>
                <w:lang w:val="uk-UA"/>
              </w:rPr>
            </w:pPr>
          </w:p>
          <w:p w:rsidR="00905585" w:rsidRDefault="00905585" w:rsidP="00023CA2">
            <w:pPr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Как в общем случае изменяется время выполнения пакета программ при увеличении коэффициента мультипрограммирования?</w:t>
            </w:r>
          </w:p>
          <w:p w:rsidR="00905585" w:rsidRDefault="00905585" w:rsidP="00023CA2">
            <w:pPr>
              <w:rPr>
                <w:rFonts w:eastAsia="Calibri"/>
                <w:bCs/>
              </w:rPr>
            </w:pPr>
          </w:p>
          <w:p w:rsidR="00905585" w:rsidRDefault="00905585" w:rsidP="00023CA2">
            <w:pPr>
              <w:rPr>
                <w:rFonts w:eastAsia="Calibri"/>
                <w:bCs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C97456" w:rsidP="00023CA2">
            <w:pPr>
              <w:jc w:val="center"/>
              <w:rPr>
                <w:bCs/>
                <w:iCs/>
              </w:rPr>
            </w:pPr>
            <w:r>
              <w:rPr>
                <w:bCs/>
              </w:rPr>
              <w:t>у</w:t>
            </w:r>
            <w:r w:rsidR="00905585">
              <w:rPr>
                <w:bCs/>
              </w:rPr>
              <w:t>меньшаетс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2.2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и 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ая техника</w:t>
            </w:r>
          </w:p>
        </w:tc>
      </w:tr>
      <w:tr w:rsidR="00905585" w:rsidTr="00F337AF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Pr="008E130F" w:rsidRDefault="00F337AF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0</w:t>
            </w:r>
          </w:p>
        </w:tc>
        <w:tc>
          <w:tcPr>
            <w:tcW w:w="5556" w:type="dxa"/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 xml:space="preserve">________________ </w:t>
            </w:r>
            <w:r w:rsidRPr="00133B66">
              <w:t>измерительные приборы — это электромеханические приборы, принцип действия которых основан на взаимодействии магнитного поля постоянного магнита с проводником с т</w:t>
            </w:r>
            <w:r w:rsidRPr="00133B66">
              <w:t>о</w:t>
            </w:r>
            <w:r w:rsidRPr="00133B66">
              <w:t>ком (рамкой).</w:t>
            </w:r>
          </w:p>
          <w:p w:rsidR="00F337AF" w:rsidRDefault="00F337AF" w:rsidP="00023CA2">
            <w:pPr>
              <w:jc w:val="both"/>
            </w:pPr>
          </w:p>
          <w:p w:rsidR="00F337AF" w:rsidRPr="00A13E19" w:rsidRDefault="00F337AF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Pr="00A13E19" w:rsidRDefault="00905585" w:rsidP="00023CA2">
            <w:pPr>
              <w:jc w:val="center"/>
              <w:rPr>
                <w:bCs/>
              </w:rPr>
            </w:pPr>
            <w:r w:rsidRPr="00133B66">
              <w:t>Магнит</w:t>
            </w:r>
            <w:r w:rsidRPr="00133B66">
              <w:t>о</w:t>
            </w:r>
            <w:r w:rsidRPr="00133B66">
              <w:t>электрические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Pr="00A13E19" w:rsidRDefault="00B00159" w:rsidP="00023CA2">
            <w:pPr>
              <w:jc w:val="center"/>
            </w:pPr>
            <w:r>
              <w:t>ПК-2</w:t>
            </w:r>
            <w:r w:rsidR="00905585" w:rsidRPr="00A13E19">
              <w:t>.</w:t>
            </w:r>
            <w:r w:rsidR="00905585">
              <w:t>3</w:t>
            </w:r>
          </w:p>
          <w:p w:rsidR="00905585" w:rsidRPr="00A13E19" w:rsidRDefault="00905585" w:rsidP="00023CA2">
            <w:pPr>
              <w:jc w:val="center"/>
            </w:pPr>
            <w:r>
              <w:t>Метр</w:t>
            </w:r>
            <w:r>
              <w:t>о</w:t>
            </w:r>
            <w:r>
              <w:t>логия, ста</w:t>
            </w:r>
            <w:r>
              <w:t>н</w:t>
            </w:r>
            <w:r>
              <w:t>дарт</w:t>
            </w:r>
            <w:r>
              <w:t>и</w:t>
            </w:r>
            <w:r>
              <w:t>зация и техн</w:t>
            </w:r>
            <w:r>
              <w:t>и</w:t>
            </w:r>
            <w:r>
              <w:t>ческие измер</w:t>
            </w:r>
            <w:r>
              <w:t>е</w:t>
            </w:r>
            <w:r>
              <w:t>ния</w:t>
            </w:r>
          </w:p>
        </w:tc>
      </w:tr>
      <w:tr w:rsidR="00905585" w:rsidTr="00833440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833440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1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bCs/>
              </w:rPr>
            </w:pPr>
          </w:p>
          <w:p w:rsidR="00905585" w:rsidRDefault="00905585" w:rsidP="00023CA2">
            <w:pPr>
              <w:jc w:val="both"/>
              <w:rPr>
                <w:rFonts w:eastAsiaTheme="minorHAnsi"/>
                <w:kern w:val="2"/>
                <w:lang w:eastAsia="en-US"/>
              </w:rPr>
            </w:pPr>
            <w:r>
              <w:rPr>
                <w:rFonts w:eastAsiaTheme="minorHAnsi"/>
                <w:kern w:val="2"/>
                <w:lang w:eastAsia="en-US"/>
              </w:rPr>
              <w:t>Случайная погрешность при многократных изм</w:t>
            </w:r>
            <w:r>
              <w:rPr>
                <w:rFonts w:eastAsiaTheme="minorHAnsi"/>
                <w:kern w:val="2"/>
                <w:lang w:eastAsia="en-US"/>
              </w:rPr>
              <w:t>е</w:t>
            </w:r>
            <w:r>
              <w:rPr>
                <w:rFonts w:eastAsiaTheme="minorHAnsi"/>
                <w:kern w:val="2"/>
                <w:lang w:eastAsia="en-US"/>
              </w:rPr>
              <w:t>рениях ___________ благодаря компенсации знак</w:t>
            </w:r>
            <w:r>
              <w:rPr>
                <w:rFonts w:eastAsiaTheme="minorHAnsi"/>
                <w:kern w:val="2"/>
                <w:lang w:eastAsia="en-US"/>
              </w:rPr>
              <w:t>о</w:t>
            </w:r>
            <w:r>
              <w:rPr>
                <w:rFonts w:eastAsiaTheme="minorHAnsi"/>
                <w:kern w:val="2"/>
                <w:lang w:eastAsia="en-US"/>
              </w:rPr>
              <w:t>переменных отклонений вокруг истинного значения при усреднении результатов, что математически описывается законом ______________</w:t>
            </w:r>
          </w:p>
          <w:p w:rsidR="00905585" w:rsidRDefault="00905585" w:rsidP="00023CA2">
            <w:pPr>
              <w:jc w:val="both"/>
              <w:rPr>
                <w:rFonts w:eastAsiaTheme="minorHAnsi"/>
                <w:kern w:val="2"/>
                <w:lang w:eastAsia="en-US"/>
              </w:rPr>
            </w:pPr>
          </w:p>
          <w:p w:rsidR="00905585" w:rsidRDefault="00905585" w:rsidP="00023CA2">
            <w:pPr>
              <w:jc w:val="both"/>
            </w:pPr>
            <w:r>
              <w:rPr>
                <w:rFonts w:eastAsiaTheme="minorHAnsi"/>
                <w:kern w:val="2"/>
                <w:lang w:eastAsia="en-US"/>
              </w:rPr>
              <w:t>Ответ:___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rPr>
                <w:rFonts w:eastAsia="Segoe UI"/>
                <w:color w:val="0F1115"/>
                <w:shd w:val="clear" w:color="auto" w:fill="FFFFFF"/>
              </w:rPr>
              <w:t>уменьшается,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 xml:space="preserve"> больших ч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и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B00159" w:rsidP="00023CA2">
            <w:pPr>
              <w:jc w:val="center"/>
            </w:pPr>
            <w:r>
              <w:t>ПК-2</w:t>
            </w:r>
            <w:r w:rsidR="00905585">
              <w:t>.3</w:t>
            </w:r>
          </w:p>
          <w:p w:rsidR="00905585" w:rsidRDefault="00905585" w:rsidP="00023CA2">
            <w:pPr>
              <w:jc w:val="center"/>
            </w:pPr>
            <w:r>
              <w:t>Метр</w:t>
            </w:r>
            <w:r>
              <w:t>о</w:t>
            </w:r>
            <w:r>
              <w:t>логия, ста</w:t>
            </w:r>
            <w:r>
              <w:t>н</w:t>
            </w:r>
            <w:r>
              <w:t>дарт</w:t>
            </w:r>
            <w:r>
              <w:t>и</w:t>
            </w:r>
            <w:r>
              <w:t>зация и техн</w:t>
            </w:r>
            <w:r>
              <w:t>и</w:t>
            </w:r>
            <w:r>
              <w:t>ческие измер</w:t>
            </w:r>
            <w:r>
              <w:t>е</w:t>
            </w:r>
            <w:r>
              <w:t>ния</w:t>
            </w:r>
          </w:p>
        </w:tc>
      </w:tr>
      <w:tr w:rsidR="00905585" w:rsidTr="00F3064D">
        <w:trPr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684756" w:rsidRDefault="00F3064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8001BD">
              <w:rPr>
                <w:szCs w:val="28"/>
              </w:rPr>
              <w:t>2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684756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  <w:r w:rsidRPr="00684756">
              <w:rPr>
                <w:rFonts w:ascii="Times New Roman" w:hAnsi="Times New Roman" w:cs="Times New Roman"/>
                <w:i/>
                <w:iCs/>
              </w:rPr>
              <w:t>Прочитайте текст и впишите ответ.</w:t>
            </w:r>
          </w:p>
          <w:p w:rsidR="00833440" w:rsidRPr="00322D7E" w:rsidRDefault="00905585" w:rsidP="00023CA2">
            <w:pPr>
              <w:spacing w:before="240" w:after="240"/>
              <w:rPr>
                <w:kern w:val="2"/>
              </w:rPr>
            </w:pPr>
            <w:r w:rsidRPr="00684756">
              <w:rPr>
                <w:b/>
                <w:bCs/>
                <w:color w:val="0F1115"/>
              </w:rPr>
              <w:t xml:space="preserve"> </w:t>
            </w:r>
            <w:r w:rsidRPr="00684756">
              <w:rPr>
                <w:kern w:val="2"/>
              </w:rPr>
              <w:t>Основным ______________ нашего исследования является алгоритм оптимизации энергопотребл</w:t>
            </w:r>
            <w:r w:rsidRPr="00684756">
              <w:rPr>
                <w:kern w:val="2"/>
              </w:rPr>
              <w:t>е</w:t>
            </w:r>
            <w:r w:rsidRPr="00684756">
              <w:rPr>
                <w:kern w:val="2"/>
              </w:rPr>
              <w:t>ния, в то время как ______________ — это его э</w:t>
            </w:r>
            <w:r w:rsidRPr="00684756">
              <w:rPr>
                <w:kern w:val="2"/>
              </w:rPr>
              <w:t>ф</w:t>
            </w:r>
            <w:r w:rsidRPr="00684756">
              <w:rPr>
                <w:kern w:val="2"/>
              </w:rPr>
              <w:lastRenderedPageBreak/>
              <w:t>фективность применительно к серверным фермам центров обработки данных.</w:t>
            </w:r>
          </w:p>
          <w:p w:rsidR="00905585" w:rsidRPr="00684756" w:rsidRDefault="00905585" w:rsidP="00023CA2">
            <w:pPr>
              <w:rPr>
                <w:color w:val="0F1115"/>
              </w:rPr>
            </w:pPr>
            <w:r w:rsidRPr="00684756"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684756" w:rsidRDefault="00905585" w:rsidP="00023CA2">
            <w:pPr>
              <w:spacing w:before="240" w:after="240"/>
              <w:jc w:val="center"/>
              <w:rPr>
                <w:szCs w:val="28"/>
              </w:rPr>
            </w:pPr>
            <w:r w:rsidRPr="00F3064D">
              <w:rPr>
                <w:kern w:val="2"/>
                <w:shd w:val="clear" w:color="auto" w:fill="FFFFFF" w:themeFill="background1"/>
              </w:rPr>
              <w:lastRenderedPageBreak/>
              <w:t>об</w:t>
            </w:r>
            <w:r w:rsidRPr="00684756">
              <w:rPr>
                <w:kern w:val="2"/>
              </w:rPr>
              <w:t>ъектом, предмет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833440" w:rsidRPr="00833440" w:rsidRDefault="00833440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2.3</w:t>
            </w:r>
          </w:p>
          <w:p w:rsidR="00905585" w:rsidRPr="00684756" w:rsidRDefault="00F3064D" w:rsidP="00023CA2">
            <w:pPr>
              <w:jc w:val="center"/>
            </w:pPr>
            <w:r w:rsidRPr="00AF3DC9">
              <w:rPr>
                <w:shd w:val="clear" w:color="auto" w:fill="FFFFFF"/>
              </w:rPr>
              <w:t>Пол</w:t>
            </w:r>
            <w:r w:rsidRPr="00AF3DC9">
              <w:rPr>
                <w:shd w:val="clear" w:color="auto" w:fill="FFFFFF"/>
              </w:rPr>
              <w:t>у</w:t>
            </w:r>
            <w:r w:rsidRPr="00AF3DC9">
              <w:rPr>
                <w:shd w:val="clear" w:color="auto" w:fill="FFFFFF"/>
              </w:rPr>
              <w:t xml:space="preserve">чение умений и опыта </w:t>
            </w:r>
            <w:r w:rsidRPr="00AF3DC9">
              <w:rPr>
                <w:shd w:val="clear" w:color="auto" w:fill="FFFFFF"/>
              </w:rPr>
              <w:lastRenderedPageBreak/>
              <w:t>пр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фесси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нальной де</w:t>
            </w:r>
            <w:r w:rsidRPr="00AF3DC9">
              <w:rPr>
                <w:shd w:val="clear" w:color="auto" w:fill="FFFFFF"/>
              </w:rPr>
              <w:t>я</w:t>
            </w:r>
            <w:r w:rsidRPr="00AF3DC9">
              <w:rPr>
                <w:shd w:val="clear" w:color="auto" w:fill="FFFFFF"/>
              </w:rPr>
              <w:t>тельн</w:t>
            </w:r>
            <w:r w:rsidRPr="00AF3DC9">
              <w:rPr>
                <w:shd w:val="clear" w:color="auto" w:fill="FFFFFF"/>
              </w:rPr>
              <w:t>о</w:t>
            </w:r>
            <w:r w:rsidRPr="00AF3DC9">
              <w:rPr>
                <w:shd w:val="clear" w:color="auto" w:fill="FFFFFF"/>
              </w:rPr>
              <w:t>сти (уче</w:t>
            </w:r>
            <w:r w:rsidRPr="00AF3DC9">
              <w:rPr>
                <w:shd w:val="clear" w:color="auto" w:fill="FFFFFF"/>
              </w:rPr>
              <w:t>б</w:t>
            </w:r>
            <w:r w:rsidRPr="00AF3DC9">
              <w:rPr>
                <w:shd w:val="clear" w:color="auto" w:fill="FFFFFF"/>
              </w:rPr>
              <w:t>ная) практ</w:t>
            </w:r>
            <w:r w:rsidRPr="00AF3DC9">
              <w:rPr>
                <w:shd w:val="clear" w:color="auto" w:fill="FFFFFF"/>
              </w:rPr>
              <w:t>и</w:t>
            </w:r>
            <w:r w:rsidRPr="00AF3DC9">
              <w:rPr>
                <w:shd w:val="clear" w:color="auto" w:fill="FFFFFF"/>
              </w:rPr>
              <w:t>ка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lastRenderedPageBreak/>
              <w:t>34</w:t>
            </w:r>
            <w:r w:rsidR="00D975D7">
              <w:t>3</w:t>
            </w:r>
          </w:p>
        </w:tc>
        <w:tc>
          <w:tcPr>
            <w:tcW w:w="5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05585" w:rsidRDefault="00905585" w:rsidP="00023CA2">
            <w:pPr>
              <w:rPr>
                <w:i/>
              </w:rPr>
            </w:pPr>
            <w:r>
              <w:rPr>
                <w:i/>
              </w:rPr>
              <w:t>Прочитайте текст и впишите пропущенное слово.</w:t>
            </w:r>
          </w:p>
          <w:p w:rsidR="00905585" w:rsidRDefault="00905585" w:rsidP="00023CA2">
            <w:pPr>
              <w:rPr>
                <w:i/>
              </w:rPr>
            </w:pPr>
          </w:p>
          <w:p w:rsidR="00905585" w:rsidRDefault="00905585" w:rsidP="00023CA2">
            <w:pPr>
              <w:jc w:val="both"/>
            </w:pPr>
            <w:r>
              <w:t>Метод контроля, который используется для обн</w:t>
            </w:r>
            <w:r>
              <w:t>а</w:t>
            </w:r>
            <w:r>
              <w:t>ружения исключительно поверхностных дефектов (трещин, пор) в неметаллических материалах, таких как керамика или стекло, — это _______________ контроль.</w:t>
            </w:r>
          </w:p>
          <w:p w:rsidR="00905585" w:rsidRDefault="00905585" w:rsidP="00023CA2">
            <w:pPr>
              <w:rPr>
                <w:i/>
              </w:rPr>
            </w:pPr>
          </w:p>
          <w:p w:rsidR="00905585" w:rsidRDefault="00905585" w:rsidP="00023CA2">
            <w:pPr>
              <w:rPr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капиллярный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2.3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Физ</w:t>
            </w:r>
            <w:r>
              <w:rPr>
                <w:bCs/>
              </w:rPr>
              <w:t>и</w:t>
            </w:r>
            <w:r>
              <w:rPr>
                <w:bCs/>
              </w:rPr>
              <w:t>ческие методы нера</w:t>
            </w:r>
            <w:r>
              <w:rPr>
                <w:bCs/>
              </w:rPr>
              <w:t>з</w:t>
            </w:r>
            <w:r>
              <w:rPr>
                <w:bCs/>
              </w:rPr>
              <w:t>руша</w:t>
            </w:r>
            <w:r>
              <w:rPr>
                <w:bCs/>
              </w:rPr>
              <w:t>ю</w:t>
            </w:r>
            <w:r>
              <w:rPr>
                <w:bCs/>
              </w:rPr>
              <w:t>щего ко</w:t>
            </w:r>
            <w:r>
              <w:rPr>
                <w:bCs/>
              </w:rPr>
              <w:t>н</w:t>
            </w:r>
            <w:r>
              <w:rPr>
                <w:bCs/>
              </w:rPr>
              <w:t>трол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1E6F81">
              <w:rPr>
                <w:szCs w:val="28"/>
              </w:rPr>
              <w:t>4</w:t>
            </w:r>
          </w:p>
        </w:tc>
        <w:tc>
          <w:tcPr>
            <w:tcW w:w="5556" w:type="dxa"/>
            <w:shd w:val="clear" w:color="auto" w:fill="FFFFFF" w:themeFill="background1"/>
          </w:tcPr>
          <w:p w:rsidR="00905585" w:rsidRDefault="00905585" w:rsidP="00023CA2">
            <w:pPr>
              <w:tabs>
                <w:tab w:val="left" w:pos="211"/>
              </w:tabs>
              <w:jc w:val="both"/>
              <w:rPr>
                <w:rFonts w:eastAsia="SimSun"/>
                <w:i/>
              </w:rPr>
            </w:pPr>
            <w:r w:rsidRPr="00D95F9E">
              <w:rPr>
                <w:rFonts w:eastAsia="SimSun"/>
                <w:i/>
              </w:rPr>
              <w:t xml:space="preserve">Прочитайте вопрос и запишите ответ </w:t>
            </w: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  <w:r>
              <w:t>Какой газ чаще всего применяется в плазменных установках для создания плазмы?</w:t>
            </w:r>
          </w:p>
          <w:p w:rsidR="00905585" w:rsidRDefault="00905585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905585" w:rsidRDefault="00905585" w:rsidP="00023CA2">
            <w:pPr>
              <w:tabs>
                <w:tab w:val="left" w:pos="211"/>
              </w:tabs>
              <w:jc w:val="both"/>
              <w:rPr>
                <w:rFonts w:eastAsia="SimSun"/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t>аргон</w:t>
            </w:r>
          </w:p>
        </w:tc>
        <w:tc>
          <w:tcPr>
            <w:tcW w:w="1134" w:type="dxa"/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ПК-2.3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1E6F81">
              <w:rPr>
                <w:szCs w:val="28"/>
              </w:rPr>
              <w:t>5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 и запишите ответ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  <w:r>
              <w:t>Какой параметр плазмы определяет её энергию?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t>температура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2.3</w:t>
            </w:r>
          </w:p>
          <w:p w:rsidR="00322D7E" w:rsidRDefault="00905585" w:rsidP="004E2C6C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FFFFFF" w:themeFill="background1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1E6F81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211"/>
              </w:tabs>
              <w:jc w:val="both"/>
              <w:rPr>
                <w:rFonts w:eastAsia="SimSun"/>
                <w:i/>
              </w:rPr>
            </w:pPr>
            <w:r w:rsidRPr="00D95F9E">
              <w:rPr>
                <w:rFonts w:eastAsia="SimSun"/>
                <w:i/>
              </w:rPr>
              <w:t xml:space="preserve">Прочитайте вопрос и запишите ответ </w:t>
            </w: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t>Какой метод лазерной обработки применяется для маркировки изделий?</w:t>
            </w:r>
          </w:p>
          <w:p w:rsidR="00905585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905585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lastRenderedPageBreak/>
              <w:t>лазерная гр</w:t>
            </w:r>
            <w:r>
              <w:t>а</w:t>
            </w:r>
            <w:r>
              <w:t>вировка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2.3</w:t>
            </w:r>
          </w:p>
          <w:p w:rsidR="00322D7E" w:rsidRDefault="00905585" w:rsidP="004E2C6C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lastRenderedPageBreak/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4</w:t>
            </w:r>
            <w:r w:rsidR="002A2C6B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 и запишите ответ.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316"/>
              </w:tabs>
              <w:jc w:val="both"/>
            </w:pPr>
            <w:r>
              <w:t>Какой параметр определяет минимальный размер пятна фокусировки лазерного луча?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</w:pP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t>Дифракц</w:t>
            </w:r>
            <w:r>
              <w:t>и</w:t>
            </w:r>
            <w:r>
              <w:t>онный предел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2.3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2A2C6B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316"/>
              </w:tabs>
              <w:jc w:val="both"/>
            </w:pPr>
            <w:r>
              <w:t>Какой тип плазмы используется в плазмотронах для обработки металлов?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</w:pP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Высокоте</w:t>
            </w:r>
            <w:r>
              <w:t>м</w:t>
            </w:r>
            <w:r>
              <w:t>пературная плазма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2A2C6B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</w:t>
            </w:r>
            <w:r w:rsidR="002A2C6B">
              <w:t>о техн</w:t>
            </w:r>
            <w:r w:rsidR="002A2C6B">
              <w:t>о</w:t>
            </w:r>
            <w:r w:rsidR="002A2C6B">
              <w:t>логич</w:t>
            </w:r>
            <w:r w:rsidR="002A2C6B">
              <w:t>е</w:t>
            </w:r>
            <w:r w:rsidR="002A2C6B">
              <w:t>ского обор</w:t>
            </w:r>
            <w:r w:rsidR="002A2C6B">
              <w:t>у</w:t>
            </w:r>
            <w:r w:rsidR="002A2C6B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4</w:t>
            </w:r>
            <w:r w:rsidR="002A2C6B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211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  <w:r>
              <w:t>Какой параметр плазмы определяет её степень ионизации?</w:t>
            </w: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</w:p>
          <w:p w:rsidR="00905585" w:rsidRDefault="00905585" w:rsidP="00023CA2">
            <w:pPr>
              <w:tabs>
                <w:tab w:val="left" w:pos="211"/>
              </w:tabs>
              <w:jc w:val="both"/>
              <w:rPr>
                <w:i/>
              </w:rPr>
            </w:pPr>
            <w:r>
              <w:t xml:space="preserve"> 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C97456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</w:t>
            </w:r>
            <w:r w:rsidR="00905585">
              <w:rPr>
                <w:rFonts w:ascii="Times New Roman" w:hAnsi="Times New Roman" w:cs="Times New Roman"/>
              </w:rPr>
              <w:t>емпература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2A2C6B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</w:t>
            </w:r>
            <w:r w:rsidR="002A2C6B">
              <w:t>о техн</w:t>
            </w:r>
            <w:r w:rsidR="002A2C6B">
              <w:t>о</w:t>
            </w:r>
            <w:r w:rsidR="002A2C6B">
              <w:t>логич</w:t>
            </w:r>
            <w:r w:rsidR="002A2C6B">
              <w:t>е</w:t>
            </w:r>
            <w:r w:rsidR="002A2C6B">
              <w:t>ского обор</w:t>
            </w:r>
            <w:r w:rsidR="002A2C6B">
              <w:t>у</w:t>
            </w:r>
            <w:r w:rsidR="002A2C6B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2A2C6B">
              <w:rPr>
                <w:szCs w:val="28"/>
              </w:rPr>
              <w:t>50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</w:p>
          <w:p w:rsidR="00905585" w:rsidRDefault="00905585" w:rsidP="00023CA2">
            <w:pPr>
              <w:tabs>
                <w:tab w:val="left" w:pos="211"/>
              </w:tabs>
              <w:jc w:val="both"/>
            </w:pPr>
            <w:r>
              <w:t>Какой метод диагностики плазмы основан на и</w:t>
            </w:r>
            <w:r>
              <w:t>з</w:t>
            </w:r>
            <w:r>
              <w:lastRenderedPageBreak/>
              <w:t>мерении её оптического спектра?</w:t>
            </w:r>
          </w:p>
          <w:p w:rsidR="00905585" w:rsidRDefault="00905585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</w:p>
          <w:p w:rsidR="00905585" w:rsidRDefault="00905585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Ответ:__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pStyle w:val="af8"/>
              <w:tabs>
                <w:tab w:val="left" w:pos="211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Спектроск</w:t>
            </w:r>
            <w:r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пический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2A2C6B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lastRenderedPageBreak/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</w:t>
            </w:r>
            <w:r w:rsidR="002A2C6B">
              <w:t>о техн</w:t>
            </w:r>
            <w:r w:rsidR="002A2C6B">
              <w:t>о</w:t>
            </w:r>
            <w:r w:rsidR="002A2C6B">
              <w:t>логич</w:t>
            </w:r>
            <w:r w:rsidR="002A2C6B">
              <w:t>е</w:t>
            </w:r>
            <w:r w:rsidR="002A2C6B">
              <w:t>ского обор</w:t>
            </w:r>
            <w:r w:rsidR="002A2C6B">
              <w:t>у</w:t>
            </w:r>
            <w:r w:rsidR="002A2C6B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</w:t>
            </w:r>
            <w:r w:rsidR="002A2C6B">
              <w:rPr>
                <w:szCs w:val="28"/>
              </w:rPr>
              <w:t>51</w:t>
            </w:r>
          </w:p>
        </w:tc>
        <w:tc>
          <w:tcPr>
            <w:tcW w:w="5556" w:type="dxa"/>
            <w:shd w:val="clear" w:color="auto" w:fill="auto"/>
          </w:tcPr>
          <w:p w:rsidR="002A2C6B" w:rsidRDefault="002A2C6B" w:rsidP="00023CA2">
            <w:pPr>
              <w:tabs>
                <w:tab w:val="left" w:pos="211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  <w:i/>
              </w:rPr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При проектировании системы подачи газа для плазменного реактора, какие ключевые факторы необходимо учитывать и почему?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rStyle w:val="a3"/>
                <w:b w:val="0"/>
              </w:rPr>
            </w:pPr>
            <w:r>
              <w:rPr>
                <w:rStyle w:val="a3"/>
                <w:b w:val="0"/>
              </w:rPr>
              <w:t>Точность и стабильность расхода.</w:t>
            </w:r>
          </w:p>
          <w:p w:rsidR="00905585" w:rsidRDefault="00905585" w:rsidP="00023CA2">
            <w:pPr>
              <w:jc w:val="center"/>
              <w:rPr>
                <w:rStyle w:val="a3"/>
                <w:b w:val="0"/>
              </w:rPr>
            </w:pPr>
            <w:r>
              <w:rPr>
                <w:rStyle w:val="a3"/>
                <w:b w:val="0"/>
              </w:rPr>
              <w:t>Материал компонентов</w:t>
            </w:r>
          </w:p>
          <w:p w:rsidR="00905585" w:rsidRDefault="00905585" w:rsidP="00023CA2">
            <w:pPr>
              <w:rPr>
                <w:b/>
                <w:bCs/>
                <w:iCs/>
              </w:rPr>
            </w:pPr>
            <w:r>
              <w:rPr>
                <w:rStyle w:val="a3"/>
                <w:b w:val="0"/>
              </w:rPr>
              <w:t>Безопасность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2A2C6B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</w:t>
            </w:r>
            <w:r w:rsidR="002A2C6B">
              <w:t>о техн</w:t>
            </w:r>
            <w:r w:rsidR="002A2C6B">
              <w:t>о</w:t>
            </w:r>
            <w:r w:rsidR="002A2C6B">
              <w:t>логич</w:t>
            </w:r>
            <w:r w:rsidR="002A2C6B">
              <w:t>е</w:t>
            </w:r>
            <w:r w:rsidR="002A2C6B">
              <w:t>ского обор</w:t>
            </w:r>
            <w:r w:rsidR="002A2C6B">
              <w:t>у</w:t>
            </w:r>
            <w:r w:rsidR="002A2C6B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2A2C6B">
              <w:rPr>
                <w:szCs w:val="28"/>
              </w:rPr>
              <w:t>52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  <w:r>
              <w:t>Для чего в плазмотронах используют магнитные системы?</w:t>
            </w:r>
          </w:p>
          <w:p w:rsidR="00905585" w:rsidRDefault="00322D7E" w:rsidP="00023CA2">
            <w:pPr>
              <w:pStyle w:val="af8"/>
              <w:tabs>
                <w:tab w:val="left" w:pos="18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:rsidR="00905585" w:rsidRDefault="00905585" w:rsidP="00023CA2">
            <w:pPr>
              <w:pStyle w:val="af8"/>
              <w:tabs>
                <w:tab w:val="left" w:pos="181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вет:_________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/>
                <w:iCs/>
              </w:rPr>
            </w:pPr>
            <w:r>
              <w:t>Магнитные системы ст</w:t>
            </w:r>
            <w:r>
              <w:t>а</w:t>
            </w:r>
            <w:r>
              <w:t>билизируют дугу, предо</w:t>
            </w:r>
            <w:r>
              <w:t>т</w:t>
            </w:r>
            <w:r>
              <w:t>вращая её смещение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2A2C6B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</w:t>
            </w:r>
            <w:r w:rsidR="002A2C6B">
              <w:t>о техн</w:t>
            </w:r>
            <w:r w:rsidR="002A2C6B">
              <w:t>о</w:t>
            </w:r>
            <w:r w:rsidR="002A2C6B">
              <w:t>логич</w:t>
            </w:r>
            <w:r w:rsidR="002A2C6B">
              <w:t>е</w:t>
            </w:r>
            <w:r w:rsidR="002A2C6B">
              <w:t>ского обор</w:t>
            </w:r>
            <w:r w:rsidR="002A2C6B">
              <w:t>у</w:t>
            </w:r>
            <w:r w:rsidR="002A2C6B">
              <w:t>дования</w:t>
            </w:r>
          </w:p>
        </w:tc>
      </w:tr>
      <w:tr w:rsidR="00905585" w:rsidTr="002A2C6B">
        <w:trPr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987028" w:rsidRDefault="002A2C6B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3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905585" w:rsidRPr="00987028" w:rsidRDefault="00905585" w:rsidP="00023CA2">
            <w:pPr>
              <w:pStyle w:val="af8"/>
              <w:widowControl w:val="0"/>
              <w:tabs>
                <w:tab w:val="left" w:pos="226"/>
              </w:tabs>
              <w:spacing w:line="240" w:lineRule="auto"/>
              <w:ind w:left="0"/>
              <w:jc w:val="both"/>
              <w:rPr>
                <w:rFonts w:ascii="Times New Roman" w:eastAsia="Times New Roman" w:hAnsi="Times New Roman" w:cs="Times New Roman"/>
                <w:color w:val="0F1115"/>
              </w:rPr>
            </w:pPr>
          </w:p>
          <w:p w:rsidR="00905585" w:rsidRPr="00987028" w:rsidRDefault="00905585" w:rsidP="00023CA2">
            <w:pPr>
              <w:jc w:val="both"/>
              <w:rPr>
                <w:kern w:val="2"/>
              </w:rPr>
            </w:pPr>
            <w:r w:rsidRPr="00987028">
              <w:rPr>
                <w:kern w:val="2"/>
              </w:rPr>
              <w:t>Для подтверждения __________ полученных р</w:t>
            </w:r>
            <w:r w:rsidRPr="00987028">
              <w:rPr>
                <w:kern w:val="2"/>
              </w:rPr>
              <w:t>е</w:t>
            </w:r>
            <w:r w:rsidRPr="00987028">
              <w:rPr>
                <w:kern w:val="2"/>
              </w:rPr>
              <w:t>зультатов в ходе практики использовались методы статистической обработки данных и сравнительный анализ с известными литературными источниками.</w:t>
            </w:r>
          </w:p>
          <w:p w:rsidR="00905585" w:rsidRPr="00987028" w:rsidRDefault="00905585" w:rsidP="00023CA2">
            <w:pPr>
              <w:jc w:val="both"/>
              <w:rPr>
                <w:kern w:val="2"/>
              </w:rPr>
            </w:pPr>
          </w:p>
          <w:p w:rsidR="00905585" w:rsidRPr="00987028" w:rsidRDefault="00905585" w:rsidP="00023CA2">
            <w:pPr>
              <w:jc w:val="both"/>
              <w:rPr>
                <w:i/>
                <w:iCs/>
              </w:rPr>
            </w:pPr>
            <w:r w:rsidRPr="00987028">
              <w:rPr>
                <w:kern w:val="2"/>
              </w:rPr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987028" w:rsidRDefault="00905585" w:rsidP="00023CA2">
            <w:pPr>
              <w:jc w:val="center"/>
              <w:rPr>
                <w:szCs w:val="28"/>
              </w:rPr>
            </w:pPr>
            <w:r w:rsidRPr="00987028">
              <w:rPr>
                <w:kern w:val="2"/>
              </w:rPr>
              <w:t>достоверн</w:t>
            </w:r>
            <w:r w:rsidRPr="00987028">
              <w:rPr>
                <w:kern w:val="2"/>
              </w:rPr>
              <w:t>о</w:t>
            </w:r>
            <w:r w:rsidRPr="00987028">
              <w:rPr>
                <w:kern w:val="2"/>
              </w:rPr>
              <w:t>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987028" w:rsidRDefault="00953F85" w:rsidP="00023CA2">
            <w:pPr>
              <w:jc w:val="center"/>
              <w:rPr>
                <w:kern w:val="2"/>
              </w:rPr>
            </w:pPr>
            <w:hyperlink r:id="rId94" w:tgtFrame="_blank" w:tooltip="Преддипломная (производственная) практика" w:history="1">
              <w:r w:rsidR="002A2C6B">
                <w:rPr>
                  <w:kern w:val="2"/>
                </w:rPr>
                <w:t>Прои</w:t>
              </w:r>
              <w:r w:rsidR="002A2C6B">
                <w:rPr>
                  <w:kern w:val="2"/>
                </w:rPr>
                <w:t>з</w:t>
              </w:r>
              <w:r w:rsidR="002A2C6B">
                <w:rPr>
                  <w:kern w:val="2"/>
                </w:rPr>
                <w:t>во</w:t>
              </w:r>
              <w:r w:rsidR="002A2C6B">
                <w:rPr>
                  <w:kern w:val="2"/>
                </w:rPr>
                <w:t>д</w:t>
              </w:r>
              <w:r w:rsidR="002A2C6B">
                <w:rPr>
                  <w:kern w:val="2"/>
                </w:rPr>
                <w:t xml:space="preserve">ственная </w:t>
              </w:r>
              <w:r w:rsidR="00905585" w:rsidRPr="00987028">
                <w:rPr>
                  <w:kern w:val="2"/>
                </w:rPr>
                <w:t>практ</w:t>
              </w:r>
              <w:r w:rsidR="00905585" w:rsidRPr="00987028">
                <w:rPr>
                  <w:kern w:val="2"/>
                </w:rPr>
                <w:t>и</w:t>
              </w:r>
              <w:r w:rsidR="00905585" w:rsidRPr="00987028">
                <w:rPr>
                  <w:kern w:val="2"/>
                </w:rPr>
                <w:t>ка</w:t>
              </w:r>
            </w:hyperlink>
          </w:p>
          <w:p w:rsidR="00905585" w:rsidRPr="00987028" w:rsidRDefault="00905585" w:rsidP="00023CA2">
            <w:pPr>
              <w:jc w:val="center"/>
            </w:pP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  <w:r w:rsidR="00471655">
              <w:rPr>
                <w:szCs w:val="28"/>
              </w:rPr>
              <w:t>4</w:t>
            </w:r>
          </w:p>
        </w:tc>
        <w:tc>
          <w:tcPr>
            <w:tcW w:w="5556" w:type="dxa"/>
          </w:tcPr>
          <w:p w:rsidR="00905585" w:rsidRDefault="00905585" w:rsidP="00023CA2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t>Какой тип лазера используется для обработки пр</w:t>
            </w:r>
            <w:r>
              <w:t>о</w:t>
            </w:r>
            <w:r>
              <w:t>зрачных материалов?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</w:p>
          <w:p w:rsidR="00905585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 Ответ:__________________________</w:t>
            </w:r>
          </w:p>
        </w:tc>
        <w:tc>
          <w:tcPr>
            <w:tcW w:w="1701" w:type="dxa"/>
          </w:tcPr>
          <w:p w:rsidR="00905585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ксимерный лазер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</w:p>
        </w:tc>
        <w:tc>
          <w:tcPr>
            <w:tcW w:w="1134" w:type="dxa"/>
          </w:tcPr>
          <w:p w:rsidR="00905585" w:rsidRDefault="00905585" w:rsidP="00023CA2">
            <w:pPr>
              <w:ind w:left="-222" w:firstLine="222"/>
              <w:jc w:val="center"/>
            </w:pPr>
            <w:r>
              <w:t>ПК-3.1</w:t>
            </w:r>
          </w:p>
          <w:p w:rsidR="00905585" w:rsidRPr="00471655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 xml:space="preserve">атация </w:t>
            </w:r>
            <w:r>
              <w:lastRenderedPageBreak/>
              <w:t>лазе</w:t>
            </w:r>
            <w:r>
              <w:t>р</w:t>
            </w:r>
            <w:r>
              <w:t>ног</w:t>
            </w:r>
            <w:r w:rsidR="00471655">
              <w:t>о техн</w:t>
            </w:r>
            <w:r w:rsidR="00471655">
              <w:t>о</w:t>
            </w:r>
            <w:r w:rsidR="00471655">
              <w:t>логич</w:t>
            </w:r>
            <w:r w:rsidR="00471655">
              <w:t>е</w:t>
            </w:r>
            <w:r w:rsidR="00471655">
              <w:t>ского обор</w:t>
            </w:r>
            <w:r w:rsidR="00471655">
              <w:t>у</w:t>
            </w:r>
            <w:r w:rsidR="00471655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5</w:t>
            </w:r>
            <w:r w:rsidR="00471655">
              <w:rPr>
                <w:szCs w:val="28"/>
              </w:rPr>
              <w:t>5</w:t>
            </w:r>
          </w:p>
        </w:tc>
        <w:tc>
          <w:tcPr>
            <w:tcW w:w="5556" w:type="dxa"/>
          </w:tcPr>
          <w:p w:rsidR="00905585" w:rsidRDefault="00CC246C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rPr>
                <w:i/>
              </w:rPr>
              <w:t>Прочитайте текст, дайте расширенный ответ.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  <w:rPr>
                <w:i/>
              </w:rPr>
            </w:pP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  <w:r>
              <w:t xml:space="preserve">Какие факторы влияют на качество лазерной резки? </w:t>
            </w:r>
          </w:p>
          <w:p w:rsidR="00905585" w:rsidRDefault="00905585" w:rsidP="00023CA2">
            <w:pPr>
              <w:tabs>
                <w:tab w:val="left" w:pos="196"/>
              </w:tabs>
              <w:jc w:val="both"/>
            </w:pPr>
          </w:p>
          <w:p w:rsidR="00905585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вет:__________________________</w:t>
            </w:r>
          </w:p>
        </w:tc>
        <w:tc>
          <w:tcPr>
            <w:tcW w:w="1701" w:type="dxa"/>
          </w:tcPr>
          <w:p w:rsidR="00905585" w:rsidRDefault="00905585" w:rsidP="00023CA2">
            <w:pPr>
              <w:tabs>
                <w:tab w:val="left" w:pos="196"/>
              </w:tabs>
              <w:jc w:val="center"/>
            </w:pPr>
            <w:r>
              <w:t>Скорость п</w:t>
            </w:r>
            <w:r>
              <w:t>е</w:t>
            </w:r>
            <w:r>
              <w:t>ремещения луча</w:t>
            </w:r>
          </w:p>
          <w:p w:rsidR="00905585" w:rsidRPr="00786C7F" w:rsidRDefault="00905585" w:rsidP="00023CA2">
            <w:pPr>
              <w:pStyle w:val="af8"/>
              <w:tabs>
                <w:tab w:val="left" w:pos="196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ощность излучения</w:t>
            </w:r>
          </w:p>
        </w:tc>
        <w:tc>
          <w:tcPr>
            <w:tcW w:w="1134" w:type="dxa"/>
          </w:tcPr>
          <w:p w:rsidR="00905585" w:rsidRDefault="00905585" w:rsidP="00023CA2">
            <w:pPr>
              <w:ind w:left="-222" w:firstLine="222"/>
              <w:jc w:val="center"/>
            </w:pPr>
            <w:r>
              <w:t>ПК-3.1</w:t>
            </w:r>
          </w:p>
          <w:p w:rsidR="00905585" w:rsidRPr="00471655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</w:t>
            </w:r>
            <w:r w:rsidR="00471655">
              <w:t>о техн</w:t>
            </w:r>
            <w:r w:rsidR="00471655">
              <w:t>о</w:t>
            </w:r>
            <w:r w:rsidR="00471655">
              <w:t>логич</w:t>
            </w:r>
            <w:r w:rsidR="00471655">
              <w:t>е</w:t>
            </w:r>
            <w:r w:rsidR="00471655">
              <w:t>ского обор</w:t>
            </w:r>
            <w:r w:rsidR="00471655">
              <w:t>у</w:t>
            </w:r>
            <w:r w:rsidR="00471655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  <w:r w:rsidR="00471655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auto"/>
          </w:tcPr>
          <w:p w:rsidR="00CC246C" w:rsidRDefault="00CC246C" w:rsidP="00023CA2">
            <w:pPr>
              <w:tabs>
                <w:tab w:val="left" w:pos="196"/>
              </w:tabs>
              <w:jc w:val="both"/>
              <w:rPr>
                <w:i/>
              </w:rPr>
            </w:pPr>
            <w:r>
              <w:rPr>
                <w:i/>
              </w:rPr>
              <w:t>Прочитайте вопрос, напишите ответ.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</w:p>
          <w:p w:rsidR="00083059" w:rsidRDefault="00083059" w:rsidP="00023CA2">
            <w:pPr>
              <w:jc w:val="both"/>
            </w:pPr>
            <w:r>
              <w:t>Преимущества: высокая эффективность, компак</w:t>
            </w:r>
            <w:r>
              <w:t>т</w:t>
            </w:r>
            <w:r>
              <w:t>ность, долгий срок службы.</w:t>
            </w:r>
          </w:p>
          <w:p w:rsidR="00905585" w:rsidRDefault="00083059" w:rsidP="00023CA2">
            <w:pPr>
              <w:tabs>
                <w:tab w:val="left" w:pos="316"/>
              </w:tabs>
              <w:jc w:val="both"/>
            </w:pPr>
            <w:r>
              <w:t>Недостатки: ограниченная мощность для некоторых применений</w:t>
            </w:r>
          </w:p>
          <w:p w:rsidR="00905585" w:rsidRDefault="00905585" w:rsidP="00023CA2">
            <w:pPr>
              <w:tabs>
                <w:tab w:val="left" w:pos="316"/>
              </w:tabs>
              <w:jc w:val="both"/>
            </w:pPr>
          </w:p>
          <w:p w:rsidR="00083059" w:rsidRDefault="00083059" w:rsidP="00023CA2">
            <w:pPr>
              <w:tabs>
                <w:tab w:val="left" w:pos="316"/>
              </w:tabs>
              <w:jc w:val="both"/>
            </w:pPr>
            <w:r>
              <w:t>Перечисленные преимущества и недостатки отн</w:t>
            </w:r>
            <w:r>
              <w:t>о</w:t>
            </w:r>
            <w:r>
              <w:t>сятся к____________ лазерам</w:t>
            </w:r>
          </w:p>
          <w:p w:rsidR="00471655" w:rsidRDefault="00471655" w:rsidP="00023CA2">
            <w:pPr>
              <w:tabs>
                <w:tab w:val="left" w:pos="316"/>
              </w:tabs>
              <w:jc w:val="both"/>
            </w:pPr>
          </w:p>
          <w:p w:rsidR="00905585" w:rsidRDefault="00905585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083059" w:rsidP="00023CA2">
            <w:pPr>
              <w:jc w:val="center"/>
            </w:pPr>
            <w:r>
              <w:t>волоконным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Pr="00471655" w:rsidRDefault="00905585" w:rsidP="00023CA2">
            <w:pPr>
              <w:jc w:val="center"/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</w:t>
            </w:r>
            <w:r w:rsidR="00471655">
              <w:t>о техн</w:t>
            </w:r>
            <w:r w:rsidR="00471655">
              <w:t>о</w:t>
            </w:r>
            <w:r w:rsidR="00471655">
              <w:t>логич</w:t>
            </w:r>
            <w:r w:rsidR="00471655">
              <w:t>е</w:t>
            </w:r>
            <w:r w:rsidR="00471655">
              <w:t>ского обор</w:t>
            </w:r>
            <w:r w:rsidR="00471655">
              <w:t>у</w:t>
            </w:r>
            <w:r w:rsidR="00471655">
              <w:t>дования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  <w:r w:rsidR="00471655">
              <w:rPr>
                <w:szCs w:val="28"/>
              </w:rPr>
              <w:t>7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212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212"/>
              </w:tabs>
              <w:jc w:val="both"/>
              <w:rPr>
                <w:i/>
                <w:iCs/>
              </w:rPr>
            </w:pPr>
          </w:p>
          <w:p w:rsidR="00905585" w:rsidRDefault="00905585" w:rsidP="00023CA2">
            <w:pPr>
              <w:tabs>
                <w:tab w:val="left" w:pos="1212"/>
              </w:tabs>
              <w:jc w:val="both"/>
              <w:rPr>
                <w:iCs/>
              </w:rPr>
            </w:pPr>
            <w:r>
              <w:rPr>
                <w:iCs/>
              </w:rPr>
              <w:t>На этапе формулировки математической модели физического процесса был применен один из кл</w:t>
            </w:r>
            <w:r>
              <w:rPr>
                <w:iCs/>
              </w:rPr>
              <w:t>ю</w:t>
            </w:r>
            <w:r>
              <w:rPr>
                <w:iCs/>
              </w:rPr>
              <w:t>чевых принципов, позволяющий перейти от сл</w:t>
            </w:r>
            <w:r>
              <w:rPr>
                <w:iCs/>
              </w:rPr>
              <w:t>о</w:t>
            </w:r>
            <w:r>
              <w:rPr>
                <w:iCs/>
              </w:rPr>
              <w:t>весного описания к уравнениям. Назовите этот принцип, который заключается в выделении гла</w:t>
            </w:r>
            <w:r>
              <w:rPr>
                <w:iCs/>
              </w:rPr>
              <w:t>в</w:t>
            </w:r>
            <w:r>
              <w:rPr>
                <w:iCs/>
              </w:rPr>
              <w:t>ных факторов и отбрасывании второстепенных для построения модели приемлемой сложности.</w:t>
            </w:r>
          </w:p>
          <w:p w:rsidR="00905585" w:rsidRDefault="00905585" w:rsidP="00023CA2">
            <w:pPr>
              <w:tabs>
                <w:tab w:val="left" w:pos="1212"/>
              </w:tabs>
              <w:jc w:val="both"/>
              <w:rPr>
                <w:iCs/>
              </w:rPr>
            </w:pPr>
          </w:p>
          <w:p w:rsidR="00905585" w:rsidRDefault="00905585" w:rsidP="00023CA2">
            <w:pPr>
              <w:tabs>
                <w:tab w:val="left" w:pos="1212"/>
              </w:tabs>
              <w:jc w:val="both"/>
              <w:rPr>
                <w:i/>
                <w:iCs/>
              </w:rPr>
            </w:pPr>
            <w:r>
              <w:rPr>
                <w:iCs/>
              </w:rPr>
              <w:t xml:space="preserve">Ответ: 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rFonts w:eastAsia="Segoe UI"/>
                <w:lang w:eastAsia="zh-CN" w:bidi="ar"/>
              </w:rPr>
            </w:pPr>
            <w:r>
              <w:rPr>
                <w:iCs/>
              </w:rPr>
              <w:t>принцип ид</w:t>
            </w:r>
            <w:r>
              <w:rPr>
                <w:iCs/>
              </w:rPr>
              <w:t>е</w:t>
            </w:r>
            <w:r>
              <w:rPr>
                <w:iCs/>
              </w:rPr>
              <w:t xml:space="preserve">ализации и упрощения 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1</w:t>
            </w:r>
          </w:p>
          <w:p w:rsidR="00905585" w:rsidRDefault="00905585" w:rsidP="00023CA2">
            <w:pPr>
              <w:jc w:val="center"/>
            </w:pPr>
            <w:r>
              <w:t>Мат</w:t>
            </w:r>
            <w:r>
              <w:t>е</w:t>
            </w:r>
            <w:r>
              <w:t>матич</w:t>
            </w:r>
            <w:r>
              <w:t>е</w:t>
            </w:r>
            <w:r>
              <w:t>ское мод</w:t>
            </w:r>
            <w:r>
              <w:t>е</w:t>
            </w:r>
            <w:r>
              <w:t>лиров</w:t>
            </w:r>
            <w:r>
              <w:t>а</w:t>
            </w:r>
            <w:r>
              <w:t>ние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5</w:t>
            </w:r>
            <w:r w:rsidR="00471655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CC246C" w:rsidRDefault="00CC246C" w:rsidP="00023CA2">
            <w:pPr>
              <w:tabs>
                <w:tab w:val="left" w:pos="1212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rPr>
                <w:szCs w:val="28"/>
              </w:rPr>
            </w:pPr>
          </w:p>
          <w:p w:rsidR="00905585" w:rsidRDefault="00905585" w:rsidP="00023CA2">
            <w:pPr>
              <w:jc w:val="both"/>
              <w:rPr>
                <w:rFonts w:eastAsia="Segoe UI"/>
                <w:lang w:eastAsia="zh-CN" w:bidi="ar"/>
              </w:rPr>
            </w:pPr>
            <w:r>
              <w:rPr>
                <w:rFonts w:eastAsia="Segoe UI"/>
                <w:lang w:eastAsia="zh-CN" w:bidi="ar"/>
              </w:rPr>
              <w:t xml:space="preserve">Какое принципиальное отличие изобретения от других объектов интеллектуальной собственности (например, полезной модели или промышленного образца) заключается в характере технического </w:t>
            </w:r>
            <w:r>
              <w:rPr>
                <w:rFonts w:eastAsia="Segoe UI"/>
                <w:lang w:eastAsia="zh-CN" w:bidi="ar"/>
              </w:rPr>
              <w:lastRenderedPageBreak/>
              <w:t>решения и требованиях к изобретательскому уровню?</w:t>
            </w:r>
          </w:p>
          <w:p w:rsidR="00471655" w:rsidRDefault="00471655" w:rsidP="00023CA2">
            <w:pPr>
              <w:jc w:val="both"/>
              <w:rPr>
                <w:rFonts w:eastAsia="Segoe UI"/>
                <w:lang w:eastAsia="zh-CN" w:bidi="ar"/>
              </w:rPr>
            </w:pPr>
          </w:p>
          <w:p w:rsidR="00905585" w:rsidRDefault="00905585" w:rsidP="00023CA2">
            <w:pPr>
              <w:jc w:val="both"/>
              <w:rPr>
                <w:szCs w:val="28"/>
              </w:rPr>
            </w:pPr>
            <w:r>
              <w:rPr>
                <w:rFonts w:eastAsia="Segoe UI"/>
                <w:lang w:eastAsia="zh-CN" w:bidi="ar"/>
              </w:rPr>
              <w:t>Ответ: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AE3AA7" w:rsidP="00023CA2">
            <w:pPr>
              <w:jc w:val="center"/>
              <w:rPr>
                <w:szCs w:val="28"/>
              </w:rPr>
            </w:pPr>
            <w:r w:rsidRPr="00AE3AA7">
              <w:rPr>
                <w:rFonts w:eastAsia="Segoe UI"/>
                <w:lang w:eastAsia="zh-CN" w:bidi="ar"/>
              </w:rPr>
              <w:lastRenderedPageBreak/>
              <w:t>Неочеви</w:t>
            </w:r>
            <w:r w:rsidRPr="00AE3AA7">
              <w:rPr>
                <w:rFonts w:eastAsia="Segoe UI"/>
                <w:lang w:eastAsia="zh-CN" w:bidi="ar"/>
              </w:rPr>
              <w:t>д</w:t>
            </w:r>
            <w:r w:rsidRPr="00AE3AA7">
              <w:rPr>
                <w:rFonts w:eastAsia="Segoe UI"/>
                <w:lang w:eastAsia="zh-CN" w:bidi="ar"/>
              </w:rPr>
              <w:t>ность для специалиста</w:t>
            </w:r>
            <w:r>
              <w:rPr>
                <w:rFonts w:eastAsia="Segoe UI"/>
                <w:lang w:eastAsia="zh-CN" w:bidi="ar"/>
              </w:rPr>
              <w:t xml:space="preserve"> в этой области</w:t>
            </w:r>
            <w:r w:rsidRPr="00AE3AA7">
              <w:rPr>
                <w:rFonts w:eastAsia="Segoe UI"/>
                <w:lang w:eastAsia="zh-CN" w:bidi="ar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3.2</w:t>
            </w:r>
          </w:p>
          <w:p w:rsidR="00905585" w:rsidRPr="000E79F6" w:rsidRDefault="00905585" w:rsidP="00023CA2">
            <w:pPr>
              <w:jc w:val="center"/>
            </w:pPr>
            <w:r>
              <w:t>Орган</w:t>
            </w:r>
            <w:r>
              <w:t>и</w:t>
            </w:r>
            <w:r>
              <w:t>зация научных иссл</w:t>
            </w:r>
            <w:r>
              <w:t>е</w:t>
            </w:r>
            <w:r>
              <w:t>дований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5</w:t>
            </w:r>
            <w:r w:rsidR="00471655">
              <w:rPr>
                <w:szCs w:val="28"/>
              </w:rPr>
              <w:t>9</w:t>
            </w:r>
          </w:p>
        </w:tc>
        <w:tc>
          <w:tcPr>
            <w:tcW w:w="5556" w:type="dxa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322D7E" w:rsidRDefault="00322D7E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Какой тип образовательного учреждения обесп</w:t>
            </w:r>
            <w:r>
              <w:t>е</w:t>
            </w:r>
            <w:r>
              <w:t>чива</w:t>
            </w:r>
            <w:r w:rsidR="00322D7E">
              <w:t>ет углубленное изучение физики?</w:t>
            </w:r>
          </w:p>
          <w:p w:rsidR="00322D7E" w:rsidRDefault="00322D7E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322D7E" w:rsidRDefault="00322D7E" w:rsidP="00023CA2">
            <w:pPr>
              <w:jc w:val="center"/>
            </w:pPr>
          </w:p>
          <w:p w:rsidR="00905585" w:rsidRDefault="00905585" w:rsidP="00023CA2">
            <w:pPr>
              <w:jc w:val="center"/>
            </w:pPr>
            <w:r>
              <w:t>Лицей или гимназия с физ</w:t>
            </w:r>
            <w:r>
              <w:t>и</w:t>
            </w:r>
            <w:r>
              <w:t>ко-математическим укл</w:t>
            </w:r>
            <w:r>
              <w:t>о</w:t>
            </w:r>
            <w:r>
              <w:t>ном</w:t>
            </w:r>
          </w:p>
        </w:tc>
        <w:tc>
          <w:tcPr>
            <w:tcW w:w="1134" w:type="dxa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471655">
              <w:rPr>
                <w:szCs w:val="28"/>
              </w:rPr>
              <w:t>60</w:t>
            </w:r>
          </w:p>
        </w:tc>
        <w:tc>
          <w:tcPr>
            <w:tcW w:w="5556" w:type="dxa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Какой документ содержит конкретное распредел</w:t>
            </w:r>
            <w:r>
              <w:t>е</w:t>
            </w:r>
            <w:r>
              <w:t>ние учебных тем по неделям?</w:t>
            </w:r>
          </w:p>
          <w:p w:rsidR="00905585" w:rsidRDefault="00905585" w:rsidP="00023CA2">
            <w:pPr>
              <w:jc w:val="both"/>
            </w:pPr>
          </w:p>
          <w:p w:rsidR="00905585" w:rsidRDefault="00905585" w:rsidP="00023CA2">
            <w:pPr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Календа</w:t>
            </w:r>
            <w:r>
              <w:rPr>
                <w:bCs/>
              </w:rPr>
              <w:t>р</w:t>
            </w:r>
            <w:r>
              <w:rPr>
                <w:bCs/>
              </w:rPr>
              <w:t>но-тематическое планир</w:t>
            </w:r>
            <w:r>
              <w:rPr>
                <w:bCs/>
              </w:rPr>
              <w:t>о</w:t>
            </w:r>
            <w:r>
              <w:rPr>
                <w:bCs/>
              </w:rPr>
              <w:t>вание</w:t>
            </w:r>
          </w:p>
        </w:tc>
        <w:tc>
          <w:tcPr>
            <w:tcW w:w="1134" w:type="dxa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 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471655">
              <w:rPr>
                <w:szCs w:val="28"/>
              </w:rPr>
              <w:t>61</w:t>
            </w:r>
          </w:p>
        </w:tc>
        <w:tc>
          <w:tcPr>
            <w:tcW w:w="5556" w:type="dxa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впишите пропущенное слово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Default="00905585" w:rsidP="00023CA2">
            <w:pPr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_____________________</w:t>
            </w:r>
            <w:r>
              <w:rPr>
                <w:rFonts w:eastAsia="Segoe UI"/>
                <w:color w:val="0F1115"/>
                <w:shd w:val="clear" w:color="auto" w:fill="FFFFFF"/>
              </w:rPr>
              <w:t> — это методы, которые побуждают учащихся к активной мыслительной и практической деятельности в процессе овладения учебным материалом. В отличие от традиционных методов, где ученик выступает пассивным слуш</w:t>
            </w:r>
            <w:r>
              <w:rPr>
                <w:rFonts w:eastAsia="Segoe UI"/>
                <w:color w:val="0F1115"/>
                <w:shd w:val="clear" w:color="auto" w:fill="FFFFFF"/>
              </w:rPr>
              <w:t>а</w:t>
            </w:r>
            <w:r>
              <w:rPr>
                <w:rFonts w:eastAsia="Segoe UI"/>
                <w:color w:val="0F1115"/>
                <w:shd w:val="clear" w:color="auto" w:fill="FFFFFF"/>
              </w:rPr>
              <w:t>телем, АМО предполагают интенсивную самост</w:t>
            </w:r>
            <w:r>
              <w:rPr>
                <w:rFonts w:eastAsia="Segoe UI"/>
                <w:color w:val="0F1115"/>
                <w:shd w:val="clear" w:color="auto" w:fill="FFFFFF"/>
              </w:rPr>
              <w:t>о</w:t>
            </w:r>
            <w:r>
              <w:rPr>
                <w:rFonts w:eastAsia="Segoe UI"/>
                <w:color w:val="0F1115"/>
                <w:shd w:val="clear" w:color="auto" w:fill="FFFFFF"/>
              </w:rPr>
              <w:t>ятельную работу, взаимодействие в группе и р</w:t>
            </w:r>
            <w:r>
              <w:rPr>
                <w:rFonts w:eastAsia="Segoe UI"/>
                <w:color w:val="0F1115"/>
                <w:shd w:val="clear" w:color="auto" w:fill="FFFFFF"/>
              </w:rPr>
              <w:t>е</w:t>
            </w:r>
            <w:r>
              <w:rPr>
                <w:rFonts w:eastAsia="Segoe UI"/>
                <w:color w:val="0F1115"/>
                <w:shd w:val="clear" w:color="auto" w:fill="FFFFFF"/>
              </w:rPr>
              <w:t>флексию.</w:t>
            </w:r>
          </w:p>
          <w:p w:rsidR="00905585" w:rsidRDefault="00905585" w:rsidP="00023CA2">
            <w:pPr>
              <w:jc w:val="both"/>
              <w:rPr>
                <w:rFonts w:eastAsia="Segoe UI"/>
                <w:color w:val="0F1115"/>
                <w:shd w:val="clear" w:color="auto" w:fill="FFFFFF"/>
              </w:rPr>
            </w:pPr>
          </w:p>
          <w:p w:rsidR="00905585" w:rsidRDefault="00905585" w:rsidP="00023CA2">
            <w:pPr>
              <w:jc w:val="both"/>
              <w:rPr>
                <w:rFonts w:eastAsia="Segoe UI"/>
                <w:color w:val="0F1115"/>
                <w:shd w:val="clear" w:color="auto" w:fill="FFFFFF"/>
              </w:rPr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905585" w:rsidRDefault="00905585" w:rsidP="00023CA2">
            <w:pPr>
              <w:jc w:val="center"/>
            </w:pP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Активные методы об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у</w:t>
            </w:r>
            <w:r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чения (АМО)</w:t>
            </w:r>
          </w:p>
        </w:tc>
        <w:tc>
          <w:tcPr>
            <w:tcW w:w="1134" w:type="dxa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471655">
              <w:rPr>
                <w:szCs w:val="28"/>
              </w:rPr>
              <w:t>62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keepNext/>
              <w:tabs>
                <w:tab w:val="left" w:pos="166"/>
              </w:tabs>
              <w:jc w:val="both"/>
            </w:pPr>
            <w:r>
              <w:rPr>
                <w:rFonts w:eastAsia="Calibri"/>
                <w:bCs/>
                <w:i/>
                <w:iCs/>
              </w:rPr>
              <w:t>Прочитайте текст и</w:t>
            </w:r>
            <w:r w:rsidR="00534723">
              <w:rPr>
                <w:i/>
                <w:iCs/>
              </w:rPr>
              <w:t xml:space="preserve"> запишите</w:t>
            </w:r>
            <w:r>
              <w:rPr>
                <w:i/>
                <w:iCs/>
              </w:rPr>
              <w:t xml:space="preserve"> название термина</w:t>
            </w:r>
            <w:r>
              <w:t>.</w:t>
            </w:r>
          </w:p>
          <w:p w:rsidR="00905585" w:rsidRDefault="00905585" w:rsidP="00023CA2">
            <w:pPr>
              <w:keepNext/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spacing w:after="120"/>
              <w:jc w:val="both"/>
            </w:pPr>
            <w:r>
              <w:t>Процесс актуализации интереса к предмету, фо</w:t>
            </w:r>
            <w:r>
              <w:t>р</w:t>
            </w:r>
            <w:r>
              <w:t>мирования, закрепления положительных</w:t>
            </w:r>
            <w:r w:rsidR="00322D7E">
              <w:t xml:space="preserve"> мотивов – это ________________</w:t>
            </w:r>
          </w:p>
          <w:p w:rsidR="00322D7E" w:rsidRDefault="00322D7E" w:rsidP="00322D7E">
            <w:pPr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spacing w:after="120"/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отивация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DF722A">
              <w:rPr>
                <w:szCs w:val="28"/>
              </w:rPr>
              <w:t>63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  <w:r>
              <w:t>Подход в обучении умению решать физические з</w:t>
            </w:r>
            <w:r>
              <w:t>а</w:t>
            </w:r>
            <w:r>
              <w:t>дачи, при котором выделяется специальная посл</w:t>
            </w:r>
            <w:r>
              <w:t>е</w:t>
            </w:r>
            <w:r>
              <w:t>довательность действий по решению, называется ....</w:t>
            </w: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ind w:left="-105" w:right="-102"/>
              <w:jc w:val="center"/>
              <w:rPr>
                <w:bCs/>
              </w:rPr>
            </w:pPr>
            <w:r>
              <w:rPr>
                <w:bCs/>
              </w:rPr>
              <w:t>Алгоритмич</w:t>
            </w:r>
            <w:r>
              <w:rPr>
                <w:bCs/>
              </w:rPr>
              <w:t>е</w:t>
            </w:r>
            <w:r>
              <w:rPr>
                <w:bCs/>
              </w:rPr>
              <w:t>ским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  <w:r w:rsidR="00534723">
              <w:rPr>
                <w:szCs w:val="28"/>
              </w:rPr>
              <w:t>4</w:t>
            </w:r>
          </w:p>
        </w:tc>
        <w:tc>
          <w:tcPr>
            <w:tcW w:w="5556" w:type="dxa"/>
            <w:shd w:val="clear" w:color="auto" w:fill="auto"/>
          </w:tcPr>
          <w:p w:rsidR="000E31F4" w:rsidRDefault="000E31F4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Default="000E31F4" w:rsidP="00023CA2">
            <w:pPr>
              <w:tabs>
                <w:tab w:val="left" w:pos="166"/>
              </w:tabs>
              <w:jc w:val="both"/>
            </w:pPr>
            <w:r>
              <w:t>В каком режиме осуществляется мотивация</w:t>
            </w:r>
            <w:r w:rsidR="00905585">
              <w:t xml:space="preserve"> уч</w:t>
            </w:r>
            <w:r w:rsidR="00905585">
              <w:t>е</w:t>
            </w:r>
            <w:r w:rsidR="00905585">
              <w:t>ников к работе</w:t>
            </w:r>
            <w:r>
              <w:t xml:space="preserve"> </w:t>
            </w:r>
            <w:r>
              <w:rPr>
                <w:bCs/>
              </w:rPr>
              <w:t>через выбор тем исследований, с</w:t>
            </w:r>
            <w:r>
              <w:rPr>
                <w:bCs/>
              </w:rPr>
              <w:t>и</w:t>
            </w:r>
            <w:r>
              <w:rPr>
                <w:bCs/>
              </w:rPr>
              <w:t>стему баллов за персональный прогресс</w:t>
            </w:r>
            <w:r>
              <w:t>?</w:t>
            </w:r>
          </w:p>
          <w:p w:rsidR="00905585" w:rsidRDefault="00905585" w:rsidP="00322D7E">
            <w:pPr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spacing w:after="120"/>
              <w:jc w:val="both"/>
            </w:pPr>
            <w:r>
              <w:lastRenderedPageBreak/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0E31F4" w:rsidRDefault="000E31F4" w:rsidP="00023CA2">
            <w:pPr>
              <w:tabs>
                <w:tab w:val="left" w:pos="166"/>
              </w:tabs>
              <w:jc w:val="center"/>
            </w:pPr>
            <w:r>
              <w:lastRenderedPageBreak/>
              <w:t>индивид</w:t>
            </w:r>
            <w:r>
              <w:t>у</w:t>
            </w:r>
            <w:r>
              <w:t>альном р</w:t>
            </w:r>
            <w:r>
              <w:t>е</w:t>
            </w:r>
            <w:r>
              <w:t>жиме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9E76A5">
        <w:trPr>
          <w:trHeight w:val="232"/>
          <w:jc w:val="center"/>
        </w:trPr>
        <w:tc>
          <w:tcPr>
            <w:tcW w:w="704" w:type="dxa"/>
            <w:shd w:val="clear" w:color="auto" w:fill="auto"/>
          </w:tcPr>
          <w:p w:rsidR="00905585" w:rsidRPr="004A0635" w:rsidRDefault="00905585" w:rsidP="00023CA2">
            <w:pPr>
              <w:jc w:val="center"/>
              <w:rPr>
                <w:szCs w:val="28"/>
              </w:rPr>
            </w:pPr>
            <w:r w:rsidRPr="004A0635">
              <w:rPr>
                <w:szCs w:val="28"/>
              </w:rPr>
              <w:lastRenderedPageBreak/>
              <w:t>36</w:t>
            </w:r>
            <w:r w:rsidR="00557D9D" w:rsidRPr="004A0635">
              <w:rPr>
                <w:szCs w:val="28"/>
              </w:rPr>
              <w:t>5</w:t>
            </w:r>
          </w:p>
        </w:tc>
        <w:tc>
          <w:tcPr>
            <w:tcW w:w="5556" w:type="dxa"/>
            <w:shd w:val="clear" w:color="auto" w:fill="auto"/>
          </w:tcPr>
          <w:p w:rsidR="004A0635" w:rsidRPr="004A0635" w:rsidRDefault="004A0635" w:rsidP="00023CA2">
            <w:pPr>
              <w:jc w:val="both"/>
              <w:rPr>
                <w:i/>
                <w:iCs/>
                <w:kern w:val="2"/>
              </w:rPr>
            </w:pPr>
            <w:r w:rsidRPr="004A0635">
              <w:rPr>
                <w:i/>
                <w:iCs/>
                <w:kern w:val="2"/>
              </w:rPr>
              <w:t>Прочитайте текст и впишите ответ. </w:t>
            </w:r>
          </w:p>
          <w:p w:rsidR="00905585" w:rsidRPr="004A0635" w:rsidRDefault="00905585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905585" w:rsidRPr="004A0635" w:rsidRDefault="004A0635" w:rsidP="00023CA2">
            <w:pPr>
              <w:tabs>
                <w:tab w:val="left" w:pos="166"/>
              </w:tabs>
              <w:spacing w:after="120"/>
              <w:jc w:val="both"/>
            </w:pPr>
            <w:r w:rsidRPr="004A0635">
              <w:rPr>
                <w:rStyle w:val="a3"/>
                <w:rFonts w:eastAsia="Segoe UI"/>
              </w:rPr>
              <w:t xml:space="preserve">________ __________ </w:t>
            </w:r>
            <w:r w:rsidRPr="004A0635">
              <w:rPr>
                <w:rStyle w:val="a3"/>
                <w:rFonts w:eastAsia="Segoe UI"/>
                <w:b w:val="0"/>
                <w:bCs w:val="0"/>
              </w:rPr>
              <w:t>в обучении физике</w:t>
            </w:r>
            <w:r w:rsidRPr="004A0635">
              <w:rPr>
                <w:rStyle w:val="a3"/>
                <w:rFonts w:eastAsia="Segoe UI"/>
              </w:rPr>
              <w:t xml:space="preserve"> – </w:t>
            </w:r>
            <w:r w:rsidRPr="004A0635">
              <w:rPr>
                <w:rFonts w:eastAsia="Segoe UI"/>
                <w:color w:val="0F1115"/>
                <w:shd w:val="clear" w:color="auto" w:fill="FFFFFF"/>
              </w:rPr>
              <w:t>это осознанное затруднение учащихся, вызванное противоречием между известными знаниями и н</w:t>
            </w:r>
            <w:r w:rsidRPr="004A0635">
              <w:rPr>
                <w:rFonts w:eastAsia="Segoe UI"/>
                <w:color w:val="0F1115"/>
                <w:shd w:val="clear" w:color="auto" w:fill="FFFFFF"/>
              </w:rPr>
              <w:t>о</w:t>
            </w:r>
            <w:r w:rsidRPr="004A0635">
              <w:rPr>
                <w:rFonts w:eastAsia="Segoe UI"/>
                <w:color w:val="0F1115"/>
                <w:shd w:val="clear" w:color="auto" w:fill="FFFFFF"/>
              </w:rPr>
              <w:t>вым фактом, которое требует поиска решения через самостоятельную познавательную деятельность</w:t>
            </w:r>
            <w:r w:rsidRPr="004A0635">
              <w:rPr>
                <w:rFonts w:ascii="Segoe UI" w:eastAsia="Segoe UI" w:hAnsi="Segoe UI" w:cs="Segoe UI"/>
                <w:color w:val="0F1115"/>
                <w:shd w:val="clear" w:color="auto" w:fill="FFFFFF"/>
              </w:rPr>
              <w:t>.</w:t>
            </w:r>
          </w:p>
          <w:p w:rsidR="00905585" w:rsidRPr="004A0635" w:rsidRDefault="00905585" w:rsidP="00023CA2">
            <w:pPr>
              <w:tabs>
                <w:tab w:val="left" w:pos="166"/>
              </w:tabs>
              <w:spacing w:after="120"/>
              <w:jc w:val="both"/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</w:pPr>
            <w:r w:rsidRPr="004A0635"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Pr="004A0635" w:rsidRDefault="004A0635" w:rsidP="00023CA2">
            <w:pPr>
              <w:tabs>
                <w:tab w:val="left" w:pos="166"/>
              </w:tabs>
              <w:spacing w:after="120"/>
              <w:jc w:val="center"/>
              <w:rPr>
                <w:bCs/>
              </w:rPr>
            </w:pPr>
            <w:r w:rsidRPr="004A0635">
              <w:rPr>
                <w:rStyle w:val="a3"/>
                <w:rFonts w:eastAsia="Segoe UI"/>
                <w:b w:val="0"/>
                <w:bCs w:val="0"/>
                <w:color w:val="0F1115"/>
                <w:shd w:val="clear" w:color="auto" w:fill="FFFFFF"/>
              </w:rPr>
              <w:t>проблемная ситуация</w:t>
            </w:r>
          </w:p>
        </w:tc>
        <w:tc>
          <w:tcPr>
            <w:tcW w:w="1134" w:type="dxa"/>
            <w:shd w:val="clear" w:color="auto" w:fill="auto"/>
          </w:tcPr>
          <w:p w:rsidR="00905585" w:rsidRPr="004A0635" w:rsidRDefault="00905585" w:rsidP="00023CA2">
            <w:pPr>
              <w:jc w:val="center"/>
              <w:rPr>
                <w:bCs/>
              </w:rPr>
            </w:pPr>
            <w:r w:rsidRPr="004A0635">
              <w:rPr>
                <w:bCs/>
              </w:rPr>
              <w:t>ПК-4.1</w:t>
            </w:r>
          </w:p>
          <w:p w:rsidR="00017ABE" w:rsidRDefault="00905585" w:rsidP="00023CA2">
            <w:pPr>
              <w:jc w:val="center"/>
              <w:rPr>
                <w:bCs/>
              </w:rPr>
            </w:pPr>
            <w:r w:rsidRPr="004A0635">
              <w:rPr>
                <w:bCs/>
              </w:rPr>
              <w:t>Мет</w:t>
            </w:r>
            <w:r w:rsidRPr="004A0635">
              <w:rPr>
                <w:bCs/>
              </w:rPr>
              <w:t>о</w:t>
            </w:r>
            <w:r w:rsidRPr="004A0635">
              <w:rPr>
                <w:bCs/>
              </w:rPr>
              <w:t>дика преп</w:t>
            </w:r>
            <w:r w:rsidRPr="004A0635">
              <w:rPr>
                <w:bCs/>
              </w:rPr>
              <w:t>о</w:t>
            </w:r>
            <w:r w:rsidRPr="004A0635">
              <w:rPr>
                <w:bCs/>
              </w:rPr>
              <w:t>давания физики</w:t>
            </w:r>
          </w:p>
          <w:p w:rsidR="00017ABE" w:rsidRDefault="00017ABE" w:rsidP="00023CA2">
            <w:pPr>
              <w:jc w:val="center"/>
              <w:rPr>
                <w:bCs/>
              </w:rPr>
            </w:pPr>
          </w:p>
          <w:p w:rsidR="00017ABE" w:rsidRPr="004A0635" w:rsidRDefault="00017ABE" w:rsidP="00023CA2">
            <w:pPr>
              <w:jc w:val="center"/>
              <w:rPr>
                <w:bCs/>
              </w:rPr>
            </w:pP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  <w:r w:rsidR="00557D9D">
              <w:rPr>
                <w:szCs w:val="28"/>
              </w:rPr>
              <w:t>6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jc w:val="both"/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  <w:r>
              <w:t>Какой документ определяет содержание школьного курса физики?</w:t>
            </w: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</w:p>
          <w:p w:rsidR="00905585" w:rsidRDefault="00905585" w:rsidP="00023CA2">
            <w:pPr>
              <w:tabs>
                <w:tab w:val="left" w:pos="166"/>
              </w:tabs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ФГОС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ет</w:t>
            </w:r>
            <w:r>
              <w:rPr>
                <w:bCs/>
              </w:rPr>
              <w:t>о</w:t>
            </w:r>
            <w:r>
              <w:rPr>
                <w:bCs/>
              </w:rPr>
              <w:t>дика преп</w:t>
            </w:r>
            <w:r>
              <w:rPr>
                <w:bCs/>
              </w:rPr>
              <w:t>о</w:t>
            </w:r>
            <w:r>
              <w:rPr>
                <w:bCs/>
              </w:rPr>
              <w:t>давания физики</w:t>
            </w:r>
          </w:p>
        </w:tc>
      </w:tr>
      <w:tr w:rsidR="00905585" w:rsidTr="00557D9D">
        <w:trPr>
          <w:jc w:val="center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273B28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7</w:t>
            </w:r>
          </w:p>
        </w:tc>
        <w:tc>
          <w:tcPr>
            <w:tcW w:w="5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273B28" w:rsidRDefault="00905585" w:rsidP="00023CA2">
            <w:pPr>
              <w:jc w:val="both"/>
              <w:rPr>
                <w:i/>
                <w:iCs/>
                <w:kern w:val="2"/>
              </w:rPr>
            </w:pPr>
            <w:r w:rsidRPr="00273B28">
              <w:rPr>
                <w:i/>
                <w:iCs/>
                <w:kern w:val="2"/>
              </w:rPr>
              <w:t>Прочитайте текст и впишите ответ. </w:t>
            </w:r>
          </w:p>
          <w:p w:rsidR="00905585" w:rsidRPr="00273B28" w:rsidRDefault="00905585" w:rsidP="00023CA2">
            <w:pPr>
              <w:jc w:val="both"/>
              <w:rPr>
                <w:i/>
                <w:iCs/>
                <w:kern w:val="2"/>
              </w:rPr>
            </w:pPr>
          </w:p>
          <w:p w:rsidR="00905585" w:rsidRPr="00273B28" w:rsidRDefault="00905585" w:rsidP="00023CA2">
            <w:pPr>
              <w:jc w:val="both"/>
              <w:rPr>
                <w:kern w:val="2"/>
              </w:rPr>
            </w:pPr>
            <w:r w:rsidRPr="00273B28">
              <w:rPr>
                <w:kern w:val="2"/>
              </w:rPr>
              <w:t xml:space="preserve">Основным документом, определяющий перечень, трудоемкость, последовательность и распределение учебных </w:t>
            </w:r>
            <w:r w:rsidR="00557D9D">
              <w:rPr>
                <w:kern w:val="2"/>
              </w:rPr>
              <w:t>дисциплин, является __________.</w:t>
            </w:r>
          </w:p>
          <w:p w:rsidR="00905585" w:rsidRPr="00273B28" w:rsidRDefault="00905585" w:rsidP="00023CA2">
            <w:pPr>
              <w:jc w:val="both"/>
              <w:rPr>
                <w:kern w:val="2"/>
              </w:rPr>
            </w:pPr>
          </w:p>
          <w:p w:rsidR="00905585" w:rsidRPr="00273B28" w:rsidRDefault="00905585" w:rsidP="00023CA2">
            <w:pPr>
              <w:jc w:val="both"/>
              <w:rPr>
                <w:i/>
                <w:iCs/>
              </w:rPr>
            </w:pPr>
            <w:r w:rsidRPr="00273B28">
              <w:rPr>
                <w:kern w:val="2"/>
              </w:rPr>
              <w:t>Ответ:_________________________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05585" w:rsidRPr="00273B28" w:rsidRDefault="00905585" w:rsidP="00023CA2">
            <w:pPr>
              <w:jc w:val="both"/>
              <w:rPr>
                <w:szCs w:val="28"/>
              </w:rPr>
            </w:pPr>
            <w:r w:rsidRPr="00273B28">
              <w:rPr>
                <w:kern w:val="2"/>
              </w:rPr>
              <w:t>учебный пла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57D9D" w:rsidRPr="00557D9D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4.1</w:t>
            </w:r>
          </w:p>
          <w:p w:rsidR="00905585" w:rsidRPr="00273B28" w:rsidRDefault="00953F85" w:rsidP="00023CA2">
            <w:pPr>
              <w:jc w:val="center"/>
              <w:rPr>
                <w:kern w:val="2"/>
              </w:rPr>
            </w:pPr>
            <w:hyperlink r:id="rId95" w:tgtFrame="_blank" w:tooltip="Педагогическая (производственная) практика" w:history="1">
              <w:r w:rsidR="00905585" w:rsidRPr="00273B28">
                <w:rPr>
                  <w:kern w:val="2"/>
                </w:rPr>
                <w:t>Педаг</w:t>
              </w:r>
              <w:r w:rsidR="00905585" w:rsidRPr="00273B28">
                <w:rPr>
                  <w:kern w:val="2"/>
                </w:rPr>
                <w:t>о</w:t>
              </w:r>
              <w:r w:rsidR="00905585" w:rsidRPr="00273B28">
                <w:rPr>
                  <w:kern w:val="2"/>
                </w:rPr>
                <w:t>гическая практ</w:t>
              </w:r>
              <w:r w:rsidR="00905585" w:rsidRPr="00273B28">
                <w:rPr>
                  <w:kern w:val="2"/>
                </w:rPr>
                <w:t>и</w:t>
              </w:r>
              <w:r w:rsidR="00905585" w:rsidRPr="00273B28">
                <w:rPr>
                  <w:kern w:val="2"/>
                </w:rPr>
                <w:t>ка</w:t>
              </w:r>
            </w:hyperlink>
          </w:p>
          <w:p w:rsidR="00905585" w:rsidRPr="00273B28" w:rsidRDefault="00905585" w:rsidP="00023CA2">
            <w:pPr>
              <w:jc w:val="center"/>
            </w:pPr>
          </w:p>
        </w:tc>
      </w:tr>
      <w:tr w:rsidR="00905585" w:rsidTr="00905585">
        <w:trPr>
          <w:jc w:val="center"/>
        </w:trPr>
        <w:tc>
          <w:tcPr>
            <w:tcW w:w="704" w:type="dxa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  <w:r w:rsidR="00557D9D">
              <w:rPr>
                <w:szCs w:val="28"/>
              </w:rPr>
              <w:t>8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</w:rPr>
            </w:pPr>
            <w:r>
              <w:rPr>
                <w:i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  <w:r>
              <w:t xml:space="preserve">Как называется устройство для генерации плазмы? 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905585" w:rsidP="00023CA2">
            <w:pPr>
              <w:jc w:val="center"/>
              <w:rPr>
                <w:bCs/>
                <w:iCs/>
              </w:rPr>
            </w:pPr>
            <w:r>
              <w:t>плазмотрон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5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905585" w:rsidTr="00023CA2">
        <w:trPr>
          <w:jc w:val="center"/>
        </w:trPr>
        <w:tc>
          <w:tcPr>
            <w:tcW w:w="704" w:type="dxa"/>
            <w:shd w:val="clear" w:color="auto" w:fill="auto"/>
          </w:tcPr>
          <w:p w:rsidR="00905585" w:rsidRDefault="00905585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  <w:r w:rsidR="00557D9D">
              <w:rPr>
                <w:szCs w:val="28"/>
              </w:rPr>
              <w:t>9</w:t>
            </w:r>
          </w:p>
        </w:tc>
        <w:tc>
          <w:tcPr>
            <w:tcW w:w="5556" w:type="dxa"/>
            <w:shd w:val="clear" w:color="auto" w:fill="auto"/>
          </w:tcPr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рочитайте текст и запишите ответ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i/>
                <w:iCs/>
              </w:rPr>
            </w:pPr>
          </w:p>
          <w:p w:rsidR="00C06F77" w:rsidRDefault="00C06F77" w:rsidP="00023CA2">
            <w:pPr>
              <w:tabs>
                <w:tab w:val="left" w:pos="181"/>
              </w:tabs>
              <w:jc w:val="both"/>
            </w:pPr>
            <w:r>
              <w:t>Преимущества и недостатки какой обработки п</w:t>
            </w:r>
            <w:r>
              <w:t>е</w:t>
            </w:r>
            <w:r>
              <w:t>речислены ниже:</w:t>
            </w:r>
          </w:p>
          <w:p w:rsidR="00C06F77" w:rsidRDefault="00C06F77" w:rsidP="00023CA2">
            <w:pPr>
              <w:tabs>
                <w:tab w:val="left" w:pos="181"/>
              </w:tabs>
              <w:jc w:val="both"/>
            </w:pPr>
            <w:r>
              <w:t>1) высокая точность;</w:t>
            </w:r>
          </w:p>
          <w:p w:rsidR="00C06F77" w:rsidRDefault="00C06F77" w:rsidP="00023CA2">
            <w:pPr>
              <w:tabs>
                <w:tab w:val="left" w:pos="181"/>
              </w:tabs>
              <w:jc w:val="both"/>
            </w:pPr>
            <w:r>
              <w:t>2) возможность работы с тугоплавкими матери</w:t>
            </w:r>
            <w:r>
              <w:t>а</w:t>
            </w:r>
            <w:r>
              <w:t>лами;</w:t>
            </w:r>
          </w:p>
          <w:p w:rsidR="00C06F77" w:rsidRDefault="00C06F77" w:rsidP="00023CA2">
            <w:pPr>
              <w:tabs>
                <w:tab w:val="left" w:pos="181"/>
              </w:tabs>
              <w:jc w:val="both"/>
            </w:pPr>
            <w:r>
              <w:t>3) высокие энергозатраты;</w:t>
            </w:r>
          </w:p>
          <w:p w:rsidR="00905585" w:rsidRDefault="00C06F77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  <w:r>
              <w:t>4) необходимость охлаждения.</w:t>
            </w:r>
          </w:p>
          <w:p w:rsidR="00905585" w:rsidRDefault="00905585" w:rsidP="00023CA2">
            <w:pPr>
              <w:tabs>
                <w:tab w:val="left" w:pos="181"/>
              </w:tabs>
              <w:jc w:val="both"/>
            </w:pPr>
          </w:p>
          <w:p w:rsidR="00905585" w:rsidRDefault="00905585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905585" w:rsidRDefault="00C06F77" w:rsidP="00023CA2">
            <w:pPr>
              <w:jc w:val="center"/>
              <w:rPr>
                <w:bCs/>
                <w:iCs/>
              </w:rPr>
            </w:pPr>
            <w:r>
              <w:t xml:space="preserve">плазменной </w:t>
            </w:r>
          </w:p>
        </w:tc>
        <w:tc>
          <w:tcPr>
            <w:tcW w:w="1134" w:type="dxa"/>
            <w:shd w:val="clear" w:color="auto" w:fill="auto"/>
          </w:tcPr>
          <w:p w:rsidR="00905585" w:rsidRDefault="00905585" w:rsidP="00023CA2">
            <w:pPr>
              <w:jc w:val="center"/>
            </w:pPr>
            <w:r>
              <w:t>ПК-5.1</w:t>
            </w:r>
          </w:p>
          <w:p w:rsidR="00905585" w:rsidRDefault="00905585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пла</w:t>
            </w:r>
            <w:r>
              <w:t>з</w:t>
            </w:r>
            <w:r>
              <w:t>мен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557D9D" w:rsidTr="00557D9D">
        <w:trPr>
          <w:trHeight w:val="2660"/>
          <w:jc w:val="center"/>
        </w:trPr>
        <w:tc>
          <w:tcPr>
            <w:tcW w:w="704" w:type="dxa"/>
          </w:tcPr>
          <w:p w:rsidR="00557D9D" w:rsidRPr="00743F0F" w:rsidRDefault="00557D9D" w:rsidP="00023CA2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370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557D9D" w:rsidRPr="00987028" w:rsidRDefault="00557D9D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i/>
                <w:iCs/>
              </w:rPr>
            </w:pPr>
          </w:p>
          <w:p w:rsidR="00557D9D" w:rsidRDefault="00557D9D" w:rsidP="00023CA2">
            <w:pPr>
              <w:jc w:val="both"/>
              <w:rPr>
                <w:kern w:val="2"/>
              </w:rPr>
            </w:pPr>
            <w:r w:rsidRPr="00987028">
              <w:rPr>
                <w:kern w:val="2"/>
              </w:rPr>
              <w:t>Для контроля внутренних дефектов в сварных швах и отливках на комбинате активно применяется ______________ метод неразрушающего контроля, основанный на использовании рентгеновского или гамма-излучения.</w:t>
            </w:r>
          </w:p>
          <w:p w:rsidR="00557D9D" w:rsidRPr="00987028" w:rsidRDefault="00557D9D" w:rsidP="00023CA2">
            <w:pPr>
              <w:rPr>
                <w:kern w:val="2"/>
              </w:rPr>
            </w:pPr>
          </w:p>
          <w:p w:rsidR="00557D9D" w:rsidRPr="00987028" w:rsidRDefault="00557D9D" w:rsidP="00023CA2">
            <w:pPr>
              <w:rPr>
                <w:i/>
                <w:iCs/>
              </w:rPr>
            </w:pPr>
            <w:r w:rsidRPr="00987028">
              <w:t>Ответ: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Pr="00987028" w:rsidRDefault="00557D9D" w:rsidP="00023CA2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987028">
              <w:rPr>
                <w:rFonts w:ascii="Times New Roman" w:hAnsi="Times New Roman" w:cs="Times New Roman"/>
              </w:rPr>
              <w:t>радиацио</w:t>
            </w:r>
            <w:r w:rsidRPr="00987028">
              <w:rPr>
                <w:rFonts w:ascii="Times New Roman" w:hAnsi="Times New Roman" w:cs="Times New Roman"/>
              </w:rPr>
              <w:t>н</w:t>
            </w:r>
            <w:r w:rsidRPr="00987028">
              <w:rPr>
                <w:rFonts w:ascii="Times New Roman" w:hAnsi="Times New Roman" w:cs="Times New Roman"/>
              </w:rPr>
              <w:t>ный или р</w:t>
            </w:r>
            <w:r w:rsidRPr="00987028">
              <w:rPr>
                <w:rFonts w:ascii="Times New Roman" w:hAnsi="Times New Roman" w:cs="Times New Roman"/>
              </w:rPr>
              <w:t>а</w:t>
            </w:r>
            <w:r w:rsidRPr="00987028">
              <w:rPr>
                <w:rFonts w:ascii="Times New Roman" w:hAnsi="Times New Roman" w:cs="Times New Roman"/>
              </w:rPr>
              <w:t>диографич</w:t>
            </w:r>
            <w:r w:rsidRPr="00987028">
              <w:rPr>
                <w:rFonts w:ascii="Times New Roman" w:hAnsi="Times New Roman" w:cs="Times New Roman"/>
              </w:rPr>
              <w:t>е</w:t>
            </w:r>
            <w:r w:rsidRPr="00987028">
              <w:rPr>
                <w:rFonts w:ascii="Times New Roman" w:hAnsi="Times New Roman" w:cs="Times New Roman"/>
              </w:rPr>
              <w:t>ский</w:t>
            </w:r>
          </w:p>
        </w:tc>
        <w:tc>
          <w:tcPr>
            <w:tcW w:w="1134" w:type="dxa"/>
            <w:shd w:val="clear" w:color="auto" w:fill="FFFFFF" w:themeFill="background1"/>
          </w:tcPr>
          <w:p w:rsidR="00017ABE" w:rsidRDefault="00557D9D" w:rsidP="004E2C6C">
            <w:pPr>
              <w:pStyle w:val="af8"/>
              <w:widowControl w:val="0"/>
              <w:tabs>
                <w:tab w:val="left" w:pos="226"/>
              </w:tabs>
              <w:spacing w:after="0" w:line="240" w:lineRule="auto"/>
              <w:ind w:left="0"/>
              <w:jc w:val="center"/>
            </w:pPr>
            <w:r w:rsidRPr="00557D9D">
              <w:rPr>
                <w:rFonts w:ascii="Times New Roman" w:hAnsi="Times New Roman" w:cs="Times New Roman"/>
              </w:rPr>
              <w:t xml:space="preserve">ПК-5.1 </w:t>
            </w:r>
            <w:hyperlink r:id="rId96" w:tgtFrame="_blank" w:tooltip="Производственная практика" w:history="1">
              <w:r w:rsidRPr="00557D9D">
                <w:rPr>
                  <w:rFonts w:ascii="Times New Roman" w:hAnsi="Times New Roman" w:cs="Times New Roman"/>
                </w:rPr>
                <w:t>Прои</w:t>
              </w:r>
              <w:r w:rsidRPr="00557D9D">
                <w:rPr>
                  <w:rFonts w:ascii="Times New Roman" w:hAnsi="Times New Roman" w:cs="Times New Roman"/>
                </w:rPr>
                <w:t>з</w:t>
              </w:r>
              <w:r w:rsidRPr="00557D9D">
                <w:rPr>
                  <w:rFonts w:ascii="Times New Roman" w:hAnsi="Times New Roman" w:cs="Times New Roman"/>
                </w:rPr>
                <w:t>во</w:t>
              </w:r>
              <w:r w:rsidRPr="00557D9D">
                <w:rPr>
                  <w:rFonts w:ascii="Times New Roman" w:hAnsi="Times New Roman" w:cs="Times New Roman"/>
                </w:rPr>
                <w:t>д</w:t>
              </w:r>
              <w:r w:rsidRPr="00557D9D">
                <w:rPr>
                  <w:rFonts w:ascii="Times New Roman" w:hAnsi="Times New Roman" w:cs="Times New Roman"/>
                </w:rPr>
                <w:t>ственная практ</w:t>
              </w:r>
              <w:r w:rsidRPr="00557D9D">
                <w:rPr>
                  <w:rFonts w:ascii="Times New Roman" w:hAnsi="Times New Roman" w:cs="Times New Roman"/>
                </w:rPr>
                <w:t>и</w:t>
              </w:r>
              <w:r w:rsidRPr="00557D9D">
                <w:rPr>
                  <w:rFonts w:ascii="Times New Roman" w:hAnsi="Times New Roman" w:cs="Times New Roman"/>
                </w:rPr>
                <w:t>ка</w:t>
              </w:r>
            </w:hyperlink>
          </w:p>
          <w:p w:rsidR="00017ABE" w:rsidRPr="00987028" w:rsidRDefault="00017ABE" w:rsidP="00023CA2">
            <w:pPr>
              <w:jc w:val="center"/>
            </w:pPr>
          </w:p>
        </w:tc>
      </w:tr>
      <w:tr w:rsidR="00557D9D" w:rsidTr="00905585">
        <w:trPr>
          <w:jc w:val="center"/>
        </w:trPr>
        <w:tc>
          <w:tcPr>
            <w:tcW w:w="704" w:type="dxa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1</w:t>
            </w:r>
          </w:p>
        </w:tc>
        <w:tc>
          <w:tcPr>
            <w:tcW w:w="5556" w:type="dxa"/>
            <w:shd w:val="clear" w:color="auto" w:fill="auto"/>
          </w:tcPr>
          <w:p w:rsidR="00557D9D" w:rsidRDefault="00557D9D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rPr>
                <w:i/>
              </w:rPr>
              <w:t>Прочитайте текст и запишите ответ.</w:t>
            </w:r>
          </w:p>
          <w:p w:rsidR="00557D9D" w:rsidRDefault="00557D9D" w:rsidP="00023CA2">
            <w:pPr>
              <w:tabs>
                <w:tab w:val="left" w:pos="316"/>
              </w:tabs>
              <w:jc w:val="both"/>
              <w:rPr>
                <w:i/>
              </w:rPr>
            </w:pPr>
          </w:p>
          <w:p w:rsidR="00557D9D" w:rsidRDefault="00557D9D" w:rsidP="00023CA2">
            <w:pPr>
              <w:tabs>
                <w:tab w:val="left" w:pos="316"/>
              </w:tabs>
              <w:jc w:val="both"/>
            </w:pPr>
            <w:r>
              <w:t>Как называется процесс удаления материала л</w:t>
            </w:r>
            <w:r>
              <w:t>а</w:t>
            </w:r>
            <w:r>
              <w:t>зерным излучением?</w:t>
            </w:r>
          </w:p>
          <w:p w:rsidR="00557D9D" w:rsidRDefault="00557D9D" w:rsidP="00023CA2">
            <w:pPr>
              <w:tabs>
                <w:tab w:val="left" w:pos="316"/>
              </w:tabs>
              <w:jc w:val="both"/>
            </w:pPr>
          </w:p>
          <w:p w:rsidR="00557D9D" w:rsidRDefault="00557D9D" w:rsidP="00023CA2">
            <w:pPr>
              <w:tabs>
                <w:tab w:val="left" w:pos="316"/>
              </w:tabs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557D9D" w:rsidP="00023CA2">
            <w:pPr>
              <w:jc w:val="center"/>
              <w:rPr>
                <w:bCs/>
                <w:iCs/>
              </w:rPr>
            </w:pPr>
            <w:r>
              <w:t>Лазерная а</w:t>
            </w:r>
            <w:r>
              <w:t>б</w:t>
            </w:r>
            <w:r>
              <w:t>ляция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</w:pPr>
            <w:r>
              <w:t>ПК-5.1</w:t>
            </w:r>
          </w:p>
          <w:p w:rsidR="00557D9D" w:rsidRDefault="00557D9D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557D9D" w:rsidTr="000417F1">
        <w:trPr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2</w:t>
            </w:r>
          </w:p>
        </w:tc>
        <w:tc>
          <w:tcPr>
            <w:tcW w:w="5556" w:type="dxa"/>
            <w:shd w:val="clear" w:color="auto" w:fill="auto"/>
          </w:tcPr>
          <w:p w:rsidR="00557D9D" w:rsidRDefault="00557D9D" w:rsidP="00023CA2">
            <w:pPr>
              <w:tabs>
                <w:tab w:val="left" w:pos="316"/>
              </w:tabs>
              <w:jc w:val="both"/>
              <w:rPr>
                <w:i/>
              </w:rPr>
            </w:pPr>
            <w:r>
              <w:rPr>
                <w:i/>
              </w:rPr>
              <w:t>Прочитайте текст и запишите ответ.</w:t>
            </w:r>
          </w:p>
          <w:p w:rsidR="00557D9D" w:rsidRDefault="00557D9D" w:rsidP="00023CA2">
            <w:pPr>
              <w:tabs>
                <w:tab w:val="left" w:pos="316"/>
              </w:tabs>
              <w:jc w:val="both"/>
            </w:pPr>
          </w:p>
          <w:p w:rsidR="00C06F77" w:rsidRDefault="00C06F77" w:rsidP="00023CA2">
            <w:pPr>
              <w:tabs>
                <w:tab w:val="left" w:pos="316"/>
              </w:tabs>
              <w:jc w:val="both"/>
            </w:pPr>
            <w:r>
              <w:t>Принцип работы какого лазера описан ниже.</w:t>
            </w:r>
          </w:p>
          <w:p w:rsidR="00557D9D" w:rsidRDefault="00C06F77" w:rsidP="00023CA2">
            <w:pPr>
              <w:tabs>
                <w:tab w:val="left" w:pos="316"/>
              </w:tabs>
              <w:jc w:val="both"/>
            </w:pPr>
            <w:r>
              <w:t>Лазер использует газовую смесь (CO</w:t>
            </w:r>
            <w:r>
              <w:rPr>
                <w:rFonts w:ascii="Cambria Math" w:hAnsi="Cambria Math" w:cs="Cambria Math"/>
              </w:rPr>
              <w:t>₂</w:t>
            </w:r>
            <w:r>
              <w:t>, N</w:t>
            </w:r>
            <w:r>
              <w:rPr>
                <w:rFonts w:ascii="Cambria Math" w:hAnsi="Cambria Math" w:cs="Cambria Math"/>
              </w:rPr>
              <w:t>₂</w:t>
            </w:r>
            <w:r>
              <w:t>, He) для генерации инфракрасного излучения (10.6 мкм) через возбуждение молекул электрическим разр</w:t>
            </w:r>
            <w:r>
              <w:t>я</w:t>
            </w:r>
            <w:r>
              <w:t>дом</w:t>
            </w:r>
          </w:p>
          <w:p w:rsidR="004A0635" w:rsidRDefault="004A0635" w:rsidP="00023CA2">
            <w:pPr>
              <w:tabs>
                <w:tab w:val="left" w:pos="316"/>
              </w:tabs>
              <w:jc w:val="both"/>
            </w:pPr>
          </w:p>
          <w:p w:rsidR="00557D9D" w:rsidRPr="004A7878" w:rsidRDefault="00557D9D" w:rsidP="00023CA2">
            <w:pPr>
              <w:tabs>
                <w:tab w:val="left" w:pos="316"/>
              </w:tabs>
              <w:jc w:val="both"/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C06F77" w:rsidP="00023CA2">
            <w:pPr>
              <w:jc w:val="center"/>
              <w:rPr>
                <w:bCs/>
                <w:iCs/>
              </w:rPr>
            </w:pPr>
            <w:r>
              <w:t>CO</w:t>
            </w:r>
            <w:r>
              <w:rPr>
                <w:rFonts w:ascii="Cambria Math" w:hAnsi="Cambria Math" w:cs="Cambria Math"/>
              </w:rPr>
              <w:t>₂</w:t>
            </w:r>
            <w:r>
              <w:t>-лазер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</w:pPr>
            <w:r>
              <w:t>ПК-5.1</w:t>
            </w:r>
          </w:p>
          <w:p w:rsidR="00557D9D" w:rsidRDefault="00557D9D" w:rsidP="00023CA2">
            <w:pPr>
              <w:jc w:val="center"/>
              <w:rPr>
                <w:bCs/>
              </w:rPr>
            </w:pPr>
            <w:r>
              <w:t>Прое</w:t>
            </w:r>
            <w:r>
              <w:t>к</w:t>
            </w:r>
            <w:r>
              <w:t>тиров</w:t>
            </w:r>
            <w:r>
              <w:t>а</w:t>
            </w:r>
            <w:r>
              <w:t>ние и экспл</w:t>
            </w:r>
            <w:r>
              <w:t>у</w:t>
            </w:r>
            <w:r>
              <w:t>атация лазе</w:t>
            </w:r>
            <w:r>
              <w:t>р</w:t>
            </w:r>
            <w:r>
              <w:t>ного техн</w:t>
            </w:r>
            <w:r>
              <w:t>о</w:t>
            </w:r>
            <w:r>
              <w:t>логич</w:t>
            </w:r>
            <w:r>
              <w:t>е</w:t>
            </w:r>
            <w:r>
              <w:t>ского обор</w:t>
            </w:r>
            <w:r>
              <w:t>у</w:t>
            </w:r>
            <w:r>
              <w:t>дования</w:t>
            </w:r>
          </w:p>
        </w:tc>
      </w:tr>
      <w:tr w:rsidR="00557D9D" w:rsidTr="00023CA2">
        <w:trPr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3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557D9D" w:rsidRDefault="00557D9D" w:rsidP="00023CA2">
            <w:pPr>
              <w:jc w:val="both"/>
              <w:rPr>
                <w:rFonts w:eastAsia="Calibri"/>
                <w:bCs/>
                <w:i/>
                <w:iCs/>
              </w:rPr>
            </w:pPr>
          </w:p>
          <w:p w:rsidR="00557D9D" w:rsidRDefault="00C06F77" w:rsidP="00023CA2">
            <w:pPr>
              <w:tabs>
                <w:tab w:val="left" w:pos="181"/>
              </w:tabs>
              <w:jc w:val="both"/>
            </w:pPr>
            <w:r>
              <w:t>MOSFET по сравнению с биполярными транзист</w:t>
            </w:r>
            <w:r>
              <w:t>о</w:t>
            </w:r>
            <w:r>
              <w:t>рами имеет ряд таких преимуществ</w:t>
            </w:r>
            <w:r w:rsidR="006F5091">
              <w:t>, как в</w:t>
            </w:r>
            <w:r>
              <w:t>ысокое входное сопротивление, низкое энергопотребление</w:t>
            </w:r>
            <w:r w:rsidR="006F5091">
              <w:t xml:space="preserve"> и </w:t>
            </w:r>
            <w:r>
              <w:t xml:space="preserve"> </w:t>
            </w:r>
            <w:r w:rsidR="006F5091">
              <w:t>_________________.</w:t>
            </w:r>
          </w:p>
          <w:p w:rsidR="00557D9D" w:rsidRDefault="00557D9D" w:rsidP="00023CA2">
            <w:pPr>
              <w:tabs>
                <w:tab w:val="left" w:pos="181"/>
              </w:tabs>
              <w:jc w:val="both"/>
            </w:pPr>
          </w:p>
          <w:p w:rsidR="00557D9D" w:rsidRDefault="00557D9D" w:rsidP="00023CA2">
            <w:pPr>
              <w:tabs>
                <w:tab w:val="left" w:pos="181"/>
              </w:tabs>
              <w:jc w:val="both"/>
              <w:rPr>
                <w:rFonts w:eastAsia="Calibri"/>
                <w:bCs/>
                <w:lang w:eastAsia="en-US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C06F77" w:rsidP="00023CA2">
            <w:pPr>
              <w:jc w:val="center"/>
              <w:rPr>
                <w:bCs/>
                <w:i/>
                <w:iCs/>
                <w:lang w:eastAsia="en-US"/>
              </w:rPr>
            </w:pPr>
            <w:r>
              <w:t>быстроде</w:t>
            </w:r>
            <w:r>
              <w:t>й</w:t>
            </w:r>
            <w:r>
              <w:t>ствие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</w:pPr>
            <w:r>
              <w:t>ПК-5.2</w:t>
            </w:r>
          </w:p>
          <w:p w:rsidR="00557D9D" w:rsidRDefault="00557D9D" w:rsidP="00023CA2">
            <w:pPr>
              <w:jc w:val="center"/>
              <w:rPr>
                <w:bCs/>
                <w:lang w:eastAsia="en-US"/>
              </w:rPr>
            </w:pPr>
            <w:r>
              <w:t>Тверд</w:t>
            </w:r>
            <w:r>
              <w:t>о</w:t>
            </w:r>
            <w:r>
              <w:t>тельная эле</w:t>
            </w:r>
            <w:r>
              <w:t>к</w:t>
            </w:r>
            <w:r>
              <w:t>троника</w:t>
            </w:r>
          </w:p>
        </w:tc>
      </w:tr>
      <w:tr w:rsidR="00557D9D" w:rsidTr="00322D7E">
        <w:trPr>
          <w:trHeight w:val="2293"/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374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861F5A" w:rsidRPr="00861F5A" w:rsidRDefault="00861F5A" w:rsidP="00023CA2">
            <w:pPr>
              <w:pStyle w:val="aa"/>
              <w:jc w:val="both"/>
              <w:rPr>
                <w:rFonts w:eastAsia="Segoe UI"/>
                <w:color w:val="000000"/>
                <w:lang w:eastAsia="zh-CN" w:bidi="ar"/>
              </w:rPr>
            </w:pPr>
            <w:r>
              <w:rPr>
                <w:rFonts w:eastAsia="Segoe UI"/>
                <w:color w:val="000000"/>
                <w:lang w:eastAsia="zh-CN" w:bidi="ar"/>
              </w:rPr>
              <w:t>Подавление гармоник и побочных излучений, г</w:t>
            </w:r>
            <w:r>
              <w:rPr>
                <w:rFonts w:eastAsia="Segoe UI"/>
                <w:color w:val="000000"/>
                <w:lang w:eastAsia="zh-CN" w:bidi="ar"/>
              </w:rPr>
              <w:t>е</w:t>
            </w:r>
            <w:r>
              <w:rPr>
                <w:rFonts w:eastAsia="Segoe UI"/>
                <w:color w:val="000000"/>
                <w:lang w:eastAsia="zh-CN" w:bidi="ar"/>
              </w:rPr>
              <w:t>нерируемых мощным усилителем на частотах, кратных основной частоте сигнала – ключевая функция фильтра в мощном передающем тракте ________.</w:t>
            </w:r>
          </w:p>
          <w:p w:rsidR="00557D9D" w:rsidRDefault="00557D9D" w:rsidP="00023CA2">
            <w:pPr>
              <w:jc w:val="both"/>
              <w:rPr>
                <w:szCs w:val="28"/>
              </w:rPr>
            </w:pPr>
            <w:r>
              <w:rPr>
                <w:rFonts w:eastAsia="Segoe UI"/>
                <w:lang w:eastAsia="zh-CN" w:bidi="ar"/>
              </w:rPr>
              <w:t>Ответ: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861F5A" w:rsidP="00023CA2">
            <w:pPr>
              <w:pStyle w:val="aa"/>
              <w:jc w:val="center"/>
              <w:rPr>
                <w:szCs w:val="28"/>
              </w:rPr>
            </w:pPr>
            <w:r>
              <w:rPr>
                <w:rFonts w:eastAsia="Segoe UI"/>
                <w:color w:val="000000"/>
                <w:lang w:eastAsia="zh-CN" w:bidi="ar"/>
              </w:rPr>
              <w:t>СВЧ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</w:pPr>
            <w:r>
              <w:t>ПК-5.2</w:t>
            </w:r>
          </w:p>
          <w:p w:rsidR="00557D9D" w:rsidRDefault="00557D9D" w:rsidP="00023CA2">
            <w:pPr>
              <w:jc w:val="center"/>
              <w:rPr>
                <w:szCs w:val="28"/>
              </w:rPr>
            </w:pPr>
            <w:r>
              <w:t>Техника и эле</w:t>
            </w:r>
            <w:r>
              <w:t>к</w:t>
            </w:r>
            <w:r>
              <w:t>троника СВЧ</w:t>
            </w:r>
          </w:p>
        </w:tc>
      </w:tr>
      <w:tr w:rsidR="00557D9D" w:rsidTr="00023CA2">
        <w:trPr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5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557D9D" w:rsidRPr="006F5091" w:rsidRDefault="00557D9D" w:rsidP="00023CA2">
            <w:pPr>
              <w:rPr>
                <w:rFonts w:eastAsia="Calibri"/>
                <w:bCs/>
                <w:i/>
                <w:iCs/>
              </w:rPr>
            </w:pPr>
          </w:p>
          <w:p w:rsidR="00557D9D" w:rsidRDefault="006F5091" w:rsidP="00023CA2">
            <w:r>
              <w:rPr>
                <w:bCs/>
                <w:iCs/>
              </w:rPr>
              <w:t>Термины, которые используются в логике для оп</w:t>
            </w:r>
            <w:r>
              <w:rPr>
                <w:bCs/>
                <w:iCs/>
              </w:rPr>
              <w:t>и</w:t>
            </w:r>
            <w:r>
              <w:rPr>
                <w:bCs/>
                <w:iCs/>
              </w:rPr>
              <w:t>сания высказываний – логические переменные и _____________.</w:t>
            </w:r>
          </w:p>
          <w:p w:rsidR="00557D9D" w:rsidRDefault="00557D9D" w:rsidP="00023CA2"/>
          <w:p w:rsidR="00557D9D" w:rsidRDefault="00557D9D" w:rsidP="00023CA2">
            <w:pPr>
              <w:rPr>
                <w:bCs/>
                <w:iCs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6F5091" w:rsidP="00023CA2">
            <w:pPr>
              <w:jc w:val="center"/>
              <w:rPr>
                <w:bCs/>
              </w:rPr>
            </w:pPr>
            <w:r>
              <w:rPr>
                <w:bCs/>
                <w:iCs/>
              </w:rPr>
              <w:t>константы</w:t>
            </w:r>
            <w:r w:rsidR="00557D9D">
              <w:rPr>
                <w:bCs/>
                <w:iCs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017ABE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схем</w:t>
            </w:r>
            <w:r>
              <w:rPr>
                <w:bCs/>
              </w:rPr>
              <w:t>о</w:t>
            </w:r>
            <w:r>
              <w:rPr>
                <w:bCs/>
              </w:rPr>
              <w:t>техника</w:t>
            </w:r>
          </w:p>
          <w:p w:rsidR="00017ABE" w:rsidRDefault="00017ABE" w:rsidP="00023CA2">
            <w:pPr>
              <w:jc w:val="center"/>
              <w:rPr>
                <w:bCs/>
              </w:rPr>
            </w:pPr>
          </w:p>
          <w:p w:rsidR="00017ABE" w:rsidRDefault="00017ABE" w:rsidP="00023CA2">
            <w:pPr>
              <w:jc w:val="center"/>
              <w:rPr>
                <w:bCs/>
              </w:rPr>
            </w:pPr>
          </w:p>
        </w:tc>
      </w:tr>
      <w:tr w:rsidR="00557D9D" w:rsidTr="00023CA2">
        <w:trPr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rPr>
                <w:szCs w:val="28"/>
              </w:rPr>
            </w:pPr>
            <w:r>
              <w:rPr>
                <w:szCs w:val="28"/>
              </w:rPr>
              <w:t>376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557D9D" w:rsidRDefault="00557D9D" w:rsidP="00023CA2">
            <w:pPr>
              <w:jc w:val="both"/>
              <w:rPr>
                <w:bCs/>
                <w:spacing w:val="-4"/>
              </w:rPr>
            </w:pPr>
          </w:p>
          <w:p w:rsidR="00557D9D" w:rsidRDefault="006F5091" w:rsidP="00023CA2">
            <w:pPr>
              <w:jc w:val="both"/>
              <w:rPr>
                <w:bCs/>
                <w:spacing w:val="-4"/>
              </w:rPr>
            </w:pPr>
            <w:r>
              <w:rPr>
                <w:bCs/>
                <w:iCs/>
                <w:spacing w:val="-4"/>
              </w:rPr>
              <w:t>В случае, когда микропроцессор помимо работы с внешним устройством решает другие задачи не в р</w:t>
            </w:r>
            <w:r>
              <w:rPr>
                <w:bCs/>
                <w:iCs/>
                <w:spacing w:val="-4"/>
              </w:rPr>
              <w:t>е</w:t>
            </w:r>
            <w:r>
              <w:rPr>
                <w:bCs/>
                <w:iCs/>
                <w:spacing w:val="-4"/>
              </w:rPr>
              <w:t xml:space="preserve">альном масштабе времени, то в этих условиях обмен по _____________________ </w:t>
            </w:r>
            <w:r>
              <w:rPr>
                <w:bCs/>
                <w:spacing w:val="-4"/>
              </w:rPr>
              <w:t>эффективнее других способов обмена.</w:t>
            </w:r>
          </w:p>
          <w:p w:rsidR="006F5091" w:rsidRDefault="006F5091" w:rsidP="00023CA2">
            <w:pPr>
              <w:jc w:val="both"/>
              <w:rPr>
                <w:bCs/>
                <w:spacing w:val="-4"/>
              </w:rPr>
            </w:pPr>
          </w:p>
          <w:p w:rsidR="00557D9D" w:rsidRDefault="00557D9D" w:rsidP="00023CA2">
            <w:pPr>
              <w:jc w:val="both"/>
              <w:rPr>
                <w:bCs/>
                <w:spacing w:val="-4"/>
                <w:lang w:val="en-US"/>
              </w:rPr>
            </w:pPr>
            <w: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Default="006F5091" w:rsidP="00023CA2">
            <w:pPr>
              <w:jc w:val="center"/>
              <w:rPr>
                <w:bCs/>
                <w:spacing w:val="-4"/>
              </w:rPr>
            </w:pPr>
            <w:r>
              <w:rPr>
                <w:bCs/>
                <w:spacing w:val="-4"/>
              </w:rPr>
              <w:t>прерыванию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557D9D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ые системы</w:t>
            </w:r>
          </w:p>
        </w:tc>
      </w:tr>
      <w:tr w:rsidR="00557D9D" w:rsidTr="00023CA2">
        <w:trPr>
          <w:jc w:val="center"/>
        </w:trPr>
        <w:tc>
          <w:tcPr>
            <w:tcW w:w="70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7</w:t>
            </w:r>
          </w:p>
        </w:tc>
        <w:tc>
          <w:tcPr>
            <w:tcW w:w="5556" w:type="dxa"/>
            <w:shd w:val="clear" w:color="auto" w:fill="auto"/>
          </w:tcPr>
          <w:p w:rsidR="00557D9D" w:rsidRDefault="00557D9D" w:rsidP="00023CA2">
            <w:pPr>
              <w:jc w:val="both"/>
              <w:rPr>
                <w:rFonts w:eastAsia="Calibri"/>
                <w:bCs/>
                <w:i/>
                <w:iCs/>
              </w:rPr>
            </w:pPr>
            <w:r>
              <w:rPr>
                <w:rFonts w:eastAsia="Calibri"/>
                <w:bCs/>
                <w:i/>
                <w:iCs/>
              </w:rPr>
              <w:t>Прочитайте текст и запишите ответ.</w:t>
            </w:r>
          </w:p>
          <w:p w:rsidR="00557D9D" w:rsidRDefault="00557D9D" w:rsidP="00023CA2">
            <w:pPr>
              <w:jc w:val="both"/>
              <w:rPr>
                <w:rFonts w:eastAsia="Calibri"/>
                <w:bCs/>
              </w:rPr>
            </w:pPr>
          </w:p>
          <w:p w:rsidR="00557D9D" w:rsidRDefault="00062246" w:rsidP="00023CA2">
            <w:pPr>
              <w:jc w:val="both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Программно-управляемый обмен информации и обмен по прерыванию – это основные механизмы взаимодействия микропроцессорной системы с чем?</w:t>
            </w:r>
          </w:p>
          <w:p w:rsidR="00557D9D" w:rsidRDefault="00557D9D" w:rsidP="00023CA2">
            <w:pPr>
              <w:jc w:val="both"/>
              <w:rPr>
                <w:bCs/>
                <w:iCs/>
                <w:spacing w:val="-4"/>
              </w:rPr>
            </w:pPr>
          </w:p>
          <w:p w:rsidR="00557D9D" w:rsidRDefault="00557D9D" w:rsidP="00023CA2">
            <w:pPr>
              <w:jc w:val="both"/>
              <w:rPr>
                <w:rFonts w:eastAsia="Calibri"/>
                <w:bCs/>
                <w:i/>
              </w:rPr>
            </w:pPr>
            <w:r>
              <w:rPr>
                <w:i/>
              </w:rPr>
              <w:t>Ответ:__________________________</w:t>
            </w:r>
          </w:p>
        </w:tc>
        <w:tc>
          <w:tcPr>
            <w:tcW w:w="1701" w:type="dxa"/>
            <w:shd w:val="clear" w:color="auto" w:fill="auto"/>
          </w:tcPr>
          <w:p w:rsidR="00557D9D" w:rsidRPr="00786C7F" w:rsidRDefault="00062246" w:rsidP="00023CA2">
            <w:pPr>
              <w:ind w:right="-66"/>
              <w:jc w:val="center"/>
              <w:rPr>
                <w:rFonts w:eastAsia="Calibri"/>
                <w:bCs/>
              </w:rPr>
            </w:pPr>
            <w:r>
              <w:rPr>
                <w:bCs/>
                <w:spacing w:val="-4"/>
              </w:rPr>
              <w:t>внешними устройствами</w:t>
            </w:r>
          </w:p>
        </w:tc>
        <w:tc>
          <w:tcPr>
            <w:tcW w:w="1134" w:type="dxa"/>
            <w:shd w:val="clear" w:color="auto" w:fill="auto"/>
          </w:tcPr>
          <w:p w:rsidR="00557D9D" w:rsidRDefault="00557D9D" w:rsidP="00023CA2">
            <w:pPr>
              <w:jc w:val="center"/>
              <w:rPr>
                <w:bCs/>
              </w:rPr>
            </w:pPr>
            <w:r>
              <w:rPr>
                <w:bCs/>
              </w:rPr>
              <w:t>ПК-5.2</w:t>
            </w:r>
          </w:p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bCs/>
              </w:rPr>
              <w:t>Цифр</w:t>
            </w:r>
            <w:r>
              <w:rPr>
                <w:bCs/>
              </w:rPr>
              <w:t>о</w:t>
            </w:r>
            <w:r>
              <w:rPr>
                <w:bCs/>
              </w:rPr>
              <w:t>вая и микр</w:t>
            </w:r>
            <w:r>
              <w:rPr>
                <w:bCs/>
              </w:rPr>
              <w:t>о</w:t>
            </w:r>
            <w:r>
              <w:rPr>
                <w:bCs/>
              </w:rPr>
              <w:t>проце</w:t>
            </w:r>
            <w:r>
              <w:rPr>
                <w:bCs/>
              </w:rPr>
              <w:t>с</w:t>
            </w:r>
            <w:r>
              <w:rPr>
                <w:bCs/>
              </w:rPr>
              <w:t>сорная техника</w:t>
            </w:r>
          </w:p>
        </w:tc>
      </w:tr>
      <w:tr w:rsidR="00557D9D" w:rsidTr="00905585">
        <w:trPr>
          <w:jc w:val="center"/>
        </w:trPr>
        <w:tc>
          <w:tcPr>
            <w:tcW w:w="704" w:type="dxa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78</w:t>
            </w:r>
          </w:p>
        </w:tc>
        <w:tc>
          <w:tcPr>
            <w:tcW w:w="5556" w:type="dxa"/>
            <w:shd w:val="clear" w:color="auto" w:fill="auto"/>
          </w:tcPr>
          <w:p w:rsidR="004A0635" w:rsidRDefault="004A0635" w:rsidP="00023CA2">
            <w:pPr>
              <w:rPr>
                <w:i/>
              </w:rPr>
            </w:pPr>
            <w:r>
              <w:rPr>
                <w:i/>
                <w:iCs/>
              </w:rPr>
              <w:t xml:space="preserve">Прочитайте текст, </w:t>
            </w:r>
            <w:r>
              <w:rPr>
                <w:i/>
              </w:rPr>
              <w:t>напишите пропущенное слово.</w:t>
            </w:r>
          </w:p>
          <w:p w:rsidR="00557D9D" w:rsidRDefault="00557D9D" w:rsidP="00023CA2">
            <w:pPr>
              <w:pStyle w:val="ds-markdown-paragraph"/>
              <w:jc w:val="both"/>
              <w:rPr>
                <w:b/>
              </w:rPr>
            </w:pPr>
            <w:r>
              <w:rPr>
                <w:rStyle w:val="a3"/>
                <w:b w:val="0"/>
              </w:rPr>
              <w:t>Элемент, который в цепи постоянного тока ведёт себя как разрыв, а в цепи переменного тока имеет сопротивление, зависящее от частоты, — это ______.</w:t>
            </w:r>
          </w:p>
          <w:p w:rsidR="00557D9D" w:rsidRDefault="00557D9D" w:rsidP="00023CA2">
            <w:pPr>
              <w:pStyle w:val="ds-markdown-paragraph"/>
              <w:rPr>
                <w:i/>
                <w:szCs w:val="28"/>
              </w:rPr>
            </w:pPr>
            <w:r>
              <w:t>Ответ:__________________________</w:t>
            </w:r>
          </w:p>
        </w:tc>
        <w:tc>
          <w:tcPr>
            <w:tcW w:w="1701" w:type="dxa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t>конденсатор</w:t>
            </w:r>
          </w:p>
        </w:tc>
        <w:tc>
          <w:tcPr>
            <w:tcW w:w="1134" w:type="dxa"/>
          </w:tcPr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ПК-5.2</w:t>
            </w:r>
          </w:p>
          <w:p w:rsidR="00557D9D" w:rsidRDefault="00557D9D" w:rsidP="00023C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Анал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говая схем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техника</w:t>
            </w:r>
          </w:p>
        </w:tc>
      </w:tr>
    </w:tbl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322D7E" w:rsidRDefault="00322D7E" w:rsidP="00023CA2">
      <w:pPr>
        <w:spacing w:before="120" w:after="120"/>
        <w:jc w:val="center"/>
        <w:rPr>
          <w:sz w:val="28"/>
          <w:szCs w:val="28"/>
        </w:rPr>
      </w:pPr>
    </w:p>
    <w:p w:rsidR="002038CA" w:rsidRDefault="002038CA" w:rsidP="002038CA">
      <w:pPr>
        <w:spacing w:before="120" w:after="120"/>
        <w:jc w:val="center"/>
        <w:rPr>
          <w:sz w:val="28"/>
          <w:szCs w:val="28"/>
        </w:rPr>
      </w:pPr>
      <w:bookmarkStart w:id="25" w:name="_GoBack"/>
      <w:bookmarkEnd w:id="25"/>
      <w:r>
        <w:rPr>
          <w:sz w:val="28"/>
          <w:szCs w:val="28"/>
        </w:rPr>
        <w:lastRenderedPageBreak/>
        <w:t>Лист согласования комплекта оценочных материалов</w:t>
      </w:r>
    </w:p>
    <w:p w:rsidR="002038CA" w:rsidRDefault="002038CA" w:rsidP="002038CA">
      <w:pPr>
        <w:spacing w:before="120" w:after="120"/>
        <w:jc w:val="center"/>
        <w:rPr>
          <w:sz w:val="28"/>
          <w:szCs w:val="28"/>
        </w:rPr>
      </w:pPr>
    </w:p>
    <w:p w:rsidR="002038CA" w:rsidRDefault="002038CA" w:rsidP="002038CA">
      <w:pPr>
        <w:tabs>
          <w:tab w:val="left" w:pos="9356"/>
        </w:tabs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Разработано кафедрой </w:t>
      </w:r>
      <w:r>
        <w:rPr>
          <w:sz w:val="28"/>
          <w:szCs w:val="28"/>
          <w:u w:val="single"/>
        </w:rPr>
        <w:tab/>
      </w:r>
    </w:p>
    <w:p w:rsidR="002038CA" w:rsidRDefault="002038CA" w:rsidP="002038CA">
      <w:pPr>
        <w:tabs>
          <w:tab w:val="left" w:pos="9356"/>
        </w:tabs>
        <w:jc w:val="both"/>
        <w:rPr>
          <w:sz w:val="28"/>
          <w:szCs w:val="28"/>
          <w:u w:val="single"/>
        </w:rPr>
      </w:pPr>
    </w:p>
    <w:p w:rsidR="002038CA" w:rsidRDefault="002038CA" w:rsidP="002038CA">
      <w:pPr>
        <w:tabs>
          <w:tab w:val="left" w:pos="9356"/>
        </w:tabs>
        <w:jc w:val="both"/>
        <w:rPr>
          <w:sz w:val="28"/>
          <w:szCs w:val="28"/>
          <w:u w:val="single"/>
        </w:rPr>
      </w:pPr>
    </w:p>
    <w:p w:rsidR="002038CA" w:rsidRDefault="002038CA" w:rsidP="002038CA">
      <w:pPr>
        <w:tabs>
          <w:tab w:val="left" w:pos="9356"/>
        </w:tabs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Рассмотрено и утверждено на заседании кафедры </w:t>
      </w:r>
      <w:r>
        <w:rPr>
          <w:sz w:val="28"/>
          <w:szCs w:val="28"/>
          <w:u w:val="single"/>
        </w:rPr>
        <w:tab/>
      </w:r>
    </w:p>
    <w:p w:rsidR="002038CA" w:rsidRDefault="002038CA" w:rsidP="002038CA">
      <w:pPr>
        <w:ind w:left="1416"/>
        <w:jc w:val="both"/>
        <w:rPr>
          <w:sz w:val="28"/>
          <w:szCs w:val="28"/>
        </w:rPr>
      </w:pPr>
    </w:p>
    <w:p w:rsidR="002038CA" w:rsidRDefault="002038CA" w:rsidP="002038CA">
      <w:pPr>
        <w:jc w:val="both"/>
        <w:rPr>
          <w:sz w:val="28"/>
          <w:szCs w:val="28"/>
        </w:rPr>
      </w:pPr>
      <w:r>
        <w:rPr>
          <w:sz w:val="28"/>
          <w:szCs w:val="28"/>
        </w:rPr>
        <w:t>Протокол заседания кафедры №_______ от «_______» ______________20___г.</w:t>
      </w:r>
    </w:p>
    <w:p w:rsidR="002038CA" w:rsidRDefault="002038CA" w:rsidP="002038CA">
      <w:pPr>
        <w:jc w:val="both"/>
        <w:rPr>
          <w:sz w:val="28"/>
          <w:szCs w:val="28"/>
        </w:rPr>
      </w:pPr>
    </w:p>
    <w:tbl>
      <w:tblPr>
        <w:tblStyle w:val="ab"/>
        <w:tblW w:w="9214" w:type="dxa"/>
        <w:tblInd w:w="-14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850"/>
        <w:gridCol w:w="1881"/>
        <w:gridCol w:w="671"/>
        <w:gridCol w:w="2693"/>
      </w:tblGrid>
      <w:tr w:rsidR="002038CA" w:rsidTr="006E406C">
        <w:tc>
          <w:tcPr>
            <w:tcW w:w="3119" w:type="dxa"/>
            <w:tcBorders>
              <w:top w:val="nil"/>
              <w:bottom w:val="nil"/>
              <w:right w:val="nil"/>
            </w:tcBorders>
            <w:vAlign w:val="center"/>
          </w:tcPr>
          <w:p w:rsidR="002038CA" w:rsidRDefault="002038CA" w:rsidP="006E406C">
            <w:pPr>
              <w:rPr>
                <w:sz w:val="28"/>
                <w:szCs w:val="28"/>
              </w:rPr>
            </w:pPr>
          </w:p>
          <w:p w:rsidR="002038CA" w:rsidRDefault="002038CA" w:rsidP="006E406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ведующий кафедрой 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</w:tr>
      <w:tr w:rsidR="002038CA" w:rsidTr="006E406C">
        <w:tc>
          <w:tcPr>
            <w:tcW w:w="3119" w:type="dxa"/>
            <w:tcBorders>
              <w:top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81" w:type="dxa"/>
            <w:tcBorders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>(подпись)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left w:val="nil"/>
              <w:bottom w:val="nil"/>
            </w:tcBorders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>(Ф.И.О.)</w:t>
            </w:r>
          </w:p>
        </w:tc>
      </w:tr>
    </w:tbl>
    <w:p w:rsidR="002038CA" w:rsidRDefault="002038CA" w:rsidP="002038CA">
      <w:pPr>
        <w:jc w:val="both"/>
        <w:rPr>
          <w:sz w:val="28"/>
          <w:szCs w:val="28"/>
        </w:rPr>
      </w:pPr>
    </w:p>
    <w:p w:rsidR="002038CA" w:rsidRDefault="002038CA" w:rsidP="002038CA">
      <w:pPr>
        <w:jc w:val="both"/>
        <w:rPr>
          <w:sz w:val="28"/>
          <w:szCs w:val="28"/>
        </w:rPr>
      </w:pPr>
    </w:p>
    <w:p w:rsidR="002038CA" w:rsidRDefault="002038CA" w:rsidP="002038CA">
      <w:pPr>
        <w:jc w:val="both"/>
        <w:rPr>
          <w:sz w:val="28"/>
          <w:szCs w:val="28"/>
        </w:rPr>
      </w:pPr>
      <w:r>
        <w:rPr>
          <w:sz w:val="28"/>
          <w:szCs w:val="28"/>
        </w:rPr>
        <w:t>Согласовано</w:t>
      </w:r>
    </w:p>
    <w:p w:rsidR="002038CA" w:rsidRDefault="002038CA" w:rsidP="002038CA">
      <w:pPr>
        <w:jc w:val="both"/>
        <w:rPr>
          <w:sz w:val="28"/>
          <w:szCs w:val="28"/>
          <w:vertAlign w:val="superscript"/>
        </w:rPr>
      </w:pPr>
    </w:p>
    <w:p w:rsidR="002038CA" w:rsidRDefault="002038CA" w:rsidP="002038CA">
      <w:pPr>
        <w:jc w:val="both"/>
        <w:rPr>
          <w:sz w:val="28"/>
          <w:szCs w:val="28"/>
          <w:vertAlign w:val="superscript"/>
        </w:rPr>
      </w:pPr>
    </w:p>
    <w:tbl>
      <w:tblPr>
        <w:tblStyle w:val="ab"/>
        <w:tblW w:w="9214" w:type="dxa"/>
        <w:tblInd w:w="-142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850"/>
        <w:gridCol w:w="1881"/>
        <w:gridCol w:w="671"/>
        <w:gridCol w:w="2693"/>
      </w:tblGrid>
      <w:tr w:rsidR="002038CA" w:rsidTr="006E406C">
        <w:tc>
          <w:tcPr>
            <w:tcW w:w="3119" w:type="dxa"/>
            <w:tcBorders>
              <w:top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ик учебно-</w:t>
            </w:r>
          </w:p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ического центра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</w:tcBorders>
            <w:vAlign w:val="bottom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.А. Коваленко</w:t>
            </w:r>
          </w:p>
        </w:tc>
      </w:tr>
      <w:tr w:rsidR="002038CA" w:rsidTr="006E406C">
        <w:tc>
          <w:tcPr>
            <w:tcW w:w="3119" w:type="dxa"/>
            <w:tcBorders>
              <w:top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81" w:type="dxa"/>
            <w:tcBorders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>(подпись)</w:t>
            </w: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left w:val="nil"/>
              <w:bottom w:val="nil"/>
            </w:tcBorders>
            <w:shd w:val="clear" w:color="auto" w:fill="auto"/>
          </w:tcPr>
          <w:p w:rsidR="002038CA" w:rsidRDefault="002038CA" w:rsidP="006E406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vertAlign w:val="superscript"/>
              </w:rPr>
              <w:t>(Ф.И.О.)</w:t>
            </w:r>
          </w:p>
        </w:tc>
      </w:tr>
    </w:tbl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Default="002038CA" w:rsidP="002038CA">
      <w:pPr>
        <w:spacing w:line="1" w:lineRule="exact"/>
        <w:rPr>
          <w:sz w:val="2"/>
          <w:szCs w:val="2"/>
        </w:rPr>
      </w:pPr>
    </w:p>
    <w:p w:rsidR="002038CA" w:rsidRPr="00B249B9" w:rsidRDefault="002038CA" w:rsidP="002038CA">
      <w:pPr>
        <w:spacing w:before="120" w:after="120"/>
        <w:jc w:val="center"/>
        <w:rPr>
          <w:sz w:val="28"/>
          <w:szCs w:val="28"/>
        </w:rPr>
      </w:pPr>
    </w:p>
    <w:p w:rsidR="00D12EC9" w:rsidRPr="00B249B9" w:rsidRDefault="00D12EC9" w:rsidP="00B249B9">
      <w:pPr>
        <w:spacing w:before="120" w:after="120"/>
        <w:jc w:val="center"/>
        <w:rPr>
          <w:sz w:val="28"/>
          <w:szCs w:val="28"/>
        </w:rPr>
      </w:pPr>
    </w:p>
    <w:sectPr w:rsidR="00D12EC9" w:rsidRPr="00B249B9">
      <w:headerReference w:type="default" r:id="rId97"/>
      <w:footerReference w:type="default" r:id="rId98"/>
      <w:headerReference w:type="first" r:id="rId99"/>
      <w:footerReference w:type="first" r:id="rId100"/>
      <w:pgSz w:w="11900" w:h="16840"/>
      <w:pgMar w:top="873" w:right="849" w:bottom="1291" w:left="1634" w:header="567" w:footer="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3F85" w:rsidRDefault="00953F85"/>
  </w:endnote>
  <w:endnote w:type="continuationSeparator" w:id="0">
    <w:p w:rsidR="00953F85" w:rsidRDefault="00953F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  <w:r>
      <w:rPr>
        <w:noProof/>
      </w:rPr>
      <mc:AlternateContent>
        <mc:Choice Requires="wps">
          <w:drawing>
            <wp:anchor distT="0" distB="0" distL="0" distR="0" simplePos="0" relativeHeight="251660288" behindDoc="1" locked="0" layoutInCell="1" allowOverlap="1">
              <wp:simplePos x="0" y="0"/>
              <wp:positionH relativeFrom="page">
                <wp:posOffset>9839325</wp:posOffset>
              </wp:positionH>
              <wp:positionV relativeFrom="page">
                <wp:posOffset>6811010</wp:posOffset>
              </wp:positionV>
              <wp:extent cx="76835" cy="175260"/>
              <wp:effectExtent l="0" t="0" r="0" b="0"/>
              <wp:wrapNone/>
              <wp:docPr id="3" name="Shap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6835" cy="175260"/>
                      </a:xfrm>
                      <a:prstGeom prst="rect">
                        <a:avLst/>
                      </a:prstGeom>
                      <a:noFill/>
                    </wps:spPr>
                    <wps:txbx>
                      <w:txbxContent>
                        <w:p w:rsidR="00952B3D" w:rsidRDefault="00952B3D">
                          <w:pPr>
                            <w:pStyle w:val="24"/>
                            <w:rPr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Shape 3" o:spid="_x0000_s1058" type="#_x0000_t202" style="position:absolute;margin-left:774.75pt;margin-top:536.3pt;width:6.05pt;height:13.8pt;z-index:-251656192;visibility:visible;mso-wrap-style:non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" filled="f" stroked="f">
              <v:textbox style="mso-fit-shape-to-text:t" inset="0,0,0,0">
                <w:txbxContent>
                  <w:p w:rsidR="00952B3D" w:rsidRDefault="00952B3D">
                    <w:pPr>
                      <w:pStyle w:val="24"/>
                      <w:rPr>
                        <w:sz w:val="24"/>
                        <w:szCs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2B3D">
    <w:pPr>
      <w:spacing w:line="1" w:lineRule="exac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3F85" w:rsidRDefault="00953F85"/>
  </w:footnote>
  <w:footnote w:type="continuationSeparator" w:id="0">
    <w:p w:rsidR="00953F85" w:rsidRDefault="00953F8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39399421"/>
      <w:docPartObj>
        <w:docPartGallery w:val="AutoText"/>
      </w:docPartObj>
    </w:sdtPr>
    <w:sdtEndPr>
      <w:rPr>
        <w:sz w:val="26"/>
        <w:szCs w:val="26"/>
      </w:rPr>
    </w:sdtEndPr>
    <w:sdtContent>
      <w:p w:rsidR="00952B3D" w:rsidRDefault="00952B3D">
        <w:pPr>
          <w:pStyle w:val="a6"/>
          <w:jc w:val="center"/>
          <w:rPr>
            <w:sz w:val="26"/>
            <w:szCs w:val="26"/>
          </w:rPr>
        </w:pPr>
        <w:r>
          <w:rPr>
            <w:rFonts w:ascii="Times New Roman" w:hAnsi="Times New Roman" w:cs="Times New Roman"/>
            <w:sz w:val="28"/>
            <w:szCs w:val="28"/>
          </w:rPr>
          <w:fldChar w:fldCharType="begin"/>
        </w:r>
        <w:r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A294F">
          <w:rPr>
            <w:rFonts w:ascii="Times New Roman" w:hAnsi="Times New Roman" w:cs="Times New Roman"/>
            <w:noProof/>
            <w:sz w:val="28"/>
            <w:szCs w:val="28"/>
          </w:rPr>
          <w:t>5</w:t>
        </w:r>
        <w:r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3F85">
    <w:pPr>
      <w:pStyle w:val="a6"/>
      <w:jc w:val="center"/>
    </w:pPr>
    <w:sdt>
      <w:sdtPr>
        <w:id w:val="-1127547734"/>
      </w:sdtPr>
      <w:sdtEndPr/>
      <w:sdtContent>
        <w:r w:rsidR="00952B3D"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61312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page">
                    <wp:align>center</wp:align>
                  </wp:positionV>
                  <wp:extent cx="762000" cy="895350"/>
                  <wp:effectExtent l="0" t="0" r="0" b="0"/>
                  <wp:wrapNone/>
                  <wp:docPr id="2" name="Прямоугольник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sdt>
                              <w:sdtPr>
                                <w:rPr>
                                  <w:rFonts w:eastAsiaTheme="majorEastAsia"/>
                                </w:rPr>
                                <w:id w:val="-1891722193"/>
                                <w:showingPlcHdr/>
                              </w:sdtPr>
                              <w:sdtEndPr/>
                              <w:sdtContent>
                                <w:p w:rsidR="00952B3D" w:rsidRDefault="00952B3D">
                                  <w:pPr>
                                    <w:jc w:val="center"/>
                                    <w:rPr>
                                      <w:rFonts w:eastAsiaTheme="majorEastAsia"/>
                                    </w:rPr>
                                  </w:pPr>
                                  <w:r>
                                    <w:rPr>
                                      <w:rFonts w:eastAsiaTheme="majorEastAsia"/>
                                    </w:rPr>
                                    <w:t xml:space="preserve">     </w:t>
                                  </w:r>
                                </w:p>
                              </w:sdtContent>
                            </w:sdt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id="Прямоугольник 2" o:spid="_x0000_s1056" style="position:absolute;left:0;text-align:left;margin-left:0;margin-top:0;width:60pt;height:70.5pt;z-index:251661312;visibility:visible;mso-wrap-style:square;mso-wrap-distance-left:9pt;mso-wrap-distance-top:0;mso-wrap-distance-right:9pt;mso-wrap-distance-bottom:0;mso-position-horizontal:center;mso-position-horizontal-relative:right-margin-area;mso-position-vertical:center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" o:allowincell="f" stroked="f">
                  <v:textbox style="layout-flow:vertical">
                    <w:txbxContent>
                      <w:sdt>
                        <w:sdtPr>
                          <w:rPr>
                            <w:rFonts w:eastAsiaTheme="majorEastAsia"/>
                          </w:rPr>
                          <w:id w:val="-1891722193"/>
                          <w:showingPlcHdr/>
                        </w:sdtPr>
                        <w:sdtEndPr/>
                        <w:sdtContent>
                          <w:p w:rsidR="00952B3D" w:rsidRDefault="00952B3D">
                            <w:pPr>
                              <w:jc w:val="center"/>
                              <w:rPr>
                                <w:rFonts w:eastAsiaTheme="majorEastAsia"/>
                              </w:rPr>
                            </w:pPr>
                            <w:r>
                              <w:rPr>
                                <w:rFonts w:eastAsiaTheme="majorEastAsia"/>
                              </w:rPr>
                              <w:t xml:space="preserve">     </w:t>
                            </w:r>
                          </w:p>
                        </w:sdtContent>
                      </w:sdt>
                    </w:txbxContent>
                  </v:textbox>
                  <w10:wrap anchorx="margin" anchory="page"/>
                </v:rect>
              </w:pict>
            </mc:Fallback>
          </mc:AlternateContent>
        </w:r>
      </w:sdtContent>
    </w:sdt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5479263"/>
      <w:docPartObj>
        <w:docPartGallery w:val="AutoText"/>
      </w:docPartObj>
    </w:sdtPr>
    <w:sdtEndPr/>
    <w:sdtContent>
      <w:p w:rsidR="00952B3D" w:rsidRDefault="00952B3D">
        <w:pPr>
          <w:pStyle w:val="a6"/>
        </w:pPr>
        <w:r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63360" behindDoc="0" locked="0" layoutInCell="0" allowOverlap="1">
                  <wp:simplePos x="0" y="0"/>
                  <wp:positionH relativeFrom="rightMargin">
                    <wp:posOffset>328930</wp:posOffset>
                  </wp:positionH>
                  <wp:positionV relativeFrom="margin">
                    <wp:posOffset>2764155</wp:posOffset>
                  </wp:positionV>
                  <wp:extent cx="392430" cy="329565"/>
                  <wp:effectExtent l="0" t="0" r="7620" b="0"/>
                  <wp:wrapNone/>
                  <wp:docPr id="8" name="Прямоугольник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92430" cy="329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952B3D" w:rsidRDefault="00952B3D">
                              <w:pPr>
                                <w:pBdr>
                                  <w:bottom w:val="single" w:sz="4" w:space="1" w:color="auto"/>
                                </w:pBd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fldChar w:fldCharType="begin"/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instrText>PAGE   \* MERGEFORMAT</w:instrTex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fldChar w:fldCharType="separate"/>
                              </w:r>
                              <w:r w:rsidR="002A294F">
                                <w:rPr>
                                  <w:noProof/>
                                  <w:sz w:val="28"/>
                                  <w:szCs w:val="28"/>
                                </w:rPr>
                                <w:t>15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id="Прямоугольник 8" o:spid="_x0000_s1057" style="position:absolute;margin-left:25.9pt;margin-top:217.65pt;width:30.9pt;height:25.95pt;z-index:251663360;visibility:visible;mso-wrap-style:square;mso-wrap-distance-left:9pt;mso-wrap-distance-top:0;mso-wrap-distance-right:9pt;mso-wrap-distance-bottom:0;mso-position-horizontal:absolute;mso-position-horizontal-relative:right-margin-area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" o:allowincell="f" stroked="f">
                  <v:textbox style="layout-flow:vertical">
                    <w:txbxContent>
                      <w:p w:rsidR="00952B3D" w:rsidRDefault="00952B3D">
                        <w:pPr>
                          <w:pBdr>
                            <w:bottom w:val="single" w:sz="4" w:space="1" w:color="auto"/>
                          </w:pBd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fldChar w:fldCharType="begin"/>
                        </w:r>
                        <w:r>
                          <w:rPr>
                            <w:sz w:val="28"/>
                            <w:szCs w:val="28"/>
                          </w:rPr>
                          <w:instrText>PAGE   \* MERGEFORMAT</w:instrText>
                        </w:r>
                        <w:r>
                          <w:rPr>
                            <w:sz w:val="28"/>
                            <w:szCs w:val="28"/>
                          </w:rPr>
                          <w:fldChar w:fldCharType="separate"/>
                        </w:r>
                        <w:r w:rsidR="002A294F">
                          <w:rPr>
                            <w:noProof/>
                            <w:sz w:val="28"/>
                            <w:szCs w:val="28"/>
                          </w:rPr>
                          <w:t>15</w:t>
                        </w:r>
                        <w:r>
                          <w:rPr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69563108"/>
      <w:docPartObj>
        <w:docPartGallery w:val="AutoText"/>
      </w:docPartObj>
    </w:sdtPr>
    <w:sdtEndPr>
      <w:rPr>
        <w:sz w:val="26"/>
        <w:szCs w:val="26"/>
      </w:rPr>
    </w:sdtEndPr>
    <w:sdtContent>
      <w:p w:rsidR="00952B3D" w:rsidRDefault="00952B3D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>
          <w:rPr>
            <w:rFonts w:ascii="Times New Roman" w:hAnsi="Times New Roman" w:cs="Times New Roman"/>
            <w:sz w:val="28"/>
            <w:szCs w:val="28"/>
          </w:rPr>
          <w:fldChar w:fldCharType="begin"/>
        </w:r>
        <w:r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2A294F">
          <w:rPr>
            <w:rFonts w:ascii="Times New Roman" w:hAnsi="Times New Roman" w:cs="Times New Roman"/>
            <w:noProof/>
            <w:sz w:val="28"/>
            <w:szCs w:val="28"/>
          </w:rPr>
          <w:t>117</w:t>
        </w:r>
        <w:r>
          <w:rPr>
            <w:rFonts w:ascii="Times New Roman" w:hAnsi="Times New Roman" w:cs="Times New Roman"/>
            <w:sz w:val="28"/>
            <w:szCs w:val="28"/>
          </w:rPr>
          <w:fldChar w:fldCharType="end"/>
        </w:r>
      </w:p>
      <w:p w:rsidR="00952B3D" w:rsidRDefault="00953F85">
        <w:pPr>
          <w:pStyle w:val="a6"/>
          <w:jc w:val="center"/>
          <w:rPr>
            <w:sz w:val="26"/>
            <w:szCs w:val="26"/>
          </w:rPr>
        </w:pPr>
      </w:p>
    </w:sdtContent>
  </w:sdt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2B3D" w:rsidRDefault="00953F85">
    <w:pPr>
      <w:pStyle w:val="a6"/>
      <w:jc w:val="center"/>
    </w:pPr>
    <w:sdt>
      <w:sdtPr>
        <w:id w:val="-622083159"/>
      </w:sdtPr>
      <w:sdtEndPr/>
      <w:sdtContent>
        <w:r w:rsidR="00952B3D"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page">
                    <wp:align>center</wp:align>
                  </wp:positionV>
                  <wp:extent cx="762000" cy="895350"/>
                  <wp:effectExtent l="0" t="0" r="0" b="0"/>
                  <wp:wrapNone/>
                  <wp:docPr id="6" name="Прямоугольник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62000" cy="895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sdt>
                              <w:sdtPr>
                                <w:rPr>
                                  <w:rFonts w:eastAsiaTheme="majorEastAsia"/>
                                </w:rPr>
                                <w:id w:val="1104086025"/>
                              </w:sdtPr>
                              <w:sdtEndPr/>
                              <w:sdtContent>
                                <w:p w:rsidR="00952B3D" w:rsidRDefault="00952B3D">
                                  <w:pPr>
                                    <w:jc w:val="center"/>
                                    <w:rPr>
                                      <w:rFonts w:eastAsiaTheme="majorEastAsia"/>
                                    </w:rPr>
                                  </w:pPr>
                                  <w:r>
                                    <w:rPr>
                                      <w:rFonts w:eastAsiaTheme="minorEastAsia"/>
                                    </w:rPr>
                                    <w:fldChar w:fldCharType="begin"/>
                                  </w:r>
                                  <w:r>
                                    <w:instrText>PAGE  \* MERGEFORMAT</w:instrText>
                                  </w:r>
                                  <w:r>
                                    <w:rPr>
                                      <w:rFonts w:eastAsiaTheme="minorEastAsia"/>
                                    </w:rPr>
                                    <w:fldChar w:fldCharType="separate"/>
                                  </w:r>
                                  <w:r>
                                    <w:rPr>
                                      <w:rFonts w:eastAsiaTheme="majorEastAsia"/>
                                    </w:rPr>
                                    <w:t>5</w:t>
                                  </w:r>
                                  <w:r>
                                    <w:rPr>
                                      <w:rFonts w:eastAsiaTheme="majorEastAsia"/>
                                    </w:rPr>
                                    <w:fldChar w:fldCharType="end"/>
                                  </w:r>
                                </w:p>
                              </w:sdtContent>
                            </w:sdt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anchor>
              </w:drawing>
            </mc:Choice>
            <mc:Fallback>
              <w:pict>
                <v:rect id="Прямоугольник 6" o:spid="_x0000_s1059" style="position:absolute;left:0;text-align:left;margin-left:0;margin-top:0;width:60pt;height:70.5pt;z-index:251662336;visibility:visible;mso-wrap-style:square;mso-wrap-distance-left:9pt;mso-wrap-distance-top:0;mso-wrap-distance-right:9pt;mso-wrap-distance-bottom:0;mso-position-horizontal:center;mso-position-horizontal-relative:right-margin-area;mso-position-vertical:center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" o:allowincell="f" stroked="f">
                  <v:textbox style="layout-flow:vertical">
                    <w:txbxContent>
                      <w:sdt>
                        <w:sdtPr>
                          <w:rPr>
                            <w:rFonts w:eastAsiaTheme="majorEastAsia"/>
                          </w:rPr>
                          <w:id w:val="1104086025"/>
                        </w:sdtPr>
                        <w:sdtEndPr/>
                        <w:sdtContent>
                          <w:p w:rsidR="00952B3D" w:rsidRDefault="00952B3D">
                            <w:pPr>
                              <w:jc w:val="center"/>
                              <w:rPr>
                                <w:rFonts w:eastAsiaTheme="majorEastAsia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fldChar w:fldCharType="begin"/>
                            </w:r>
                            <w:r>
                              <w:instrText>PAGE  \* MERGEFORMAT</w:instrTex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separate"/>
                            </w:r>
                            <w:r>
                              <w:rPr>
                                <w:rFonts w:eastAsiaTheme="majorEastAsia"/>
                              </w:rPr>
                              <w:t>5</w:t>
                            </w:r>
                            <w:r>
                              <w:rPr>
                                <w:rFonts w:eastAsiaTheme="majorEastAsia"/>
                              </w:rPr>
                              <w:fldChar w:fldCharType="end"/>
                            </w:r>
                          </w:p>
                        </w:sdtContent>
                      </w:sdt>
                    </w:txbxContent>
                  </v:textbox>
                  <w10:wrap anchorx="margin" anchory="page"/>
                </v:rect>
              </w:pict>
            </mc:Fallback>
          </mc:AlternateContent>
        </w:r>
      </w:sdtContent>
    </w:sdt>
    <w:sdt>
      <w:sdtPr>
        <w:id w:val="-1566945421"/>
      </w:sdtPr>
      <w:sdtEndPr/>
      <w:sdtContent/>
    </w:sdt>
  </w:p>
  <w:p w:rsidR="00952B3D" w:rsidRDefault="00952B3D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C0F5"/>
    <w:multiLevelType w:val="singleLevel"/>
    <w:tmpl w:val="84DEC0F5"/>
    <w:lvl w:ilvl="0">
      <w:start w:val="1"/>
      <w:numFmt w:val="decimal"/>
      <w:suff w:val="space"/>
      <w:lvlText w:val="%1)"/>
      <w:lvlJc w:val="left"/>
    </w:lvl>
  </w:abstractNum>
  <w:abstractNum w:abstractNumId="1">
    <w:nsid w:val="89388769"/>
    <w:multiLevelType w:val="singleLevel"/>
    <w:tmpl w:val="89388769"/>
    <w:lvl w:ilvl="0">
      <w:start w:val="1"/>
      <w:numFmt w:val="decimal"/>
      <w:suff w:val="space"/>
      <w:lvlText w:val="%1)"/>
      <w:lvlJc w:val="left"/>
    </w:lvl>
  </w:abstractNum>
  <w:abstractNum w:abstractNumId="2">
    <w:nsid w:val="95D7FE79"/>
    <w:multiLevelType w:val="multilevel"/>
    <w:tmpl w:val="95D7FE79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left" w:pos="2500"/>
        </w:tabs>
        <w:ind w:left="288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left" w:pos="3220"/>
        </w:tabs>
        <w:ind w:left="360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left" w:pos="3940"/>
        </w:tabs>
        <w:ind w:left="43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left" w:pos="4660"/>
        </w:tabs>
        <w:ind w:left="504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left" w:pos="5380"/>
        </w:tabs>
        <w:ind w:left="576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left" w:pos="6100"/>
        </w:tabs>
        <w:ind w:left="6480" w:hanging="360"/>
      </w:pPr>
      <w:rPr>
        <w:sz w:val="24"/>
        <w:szCs w:val="24"/>
      </w:rPr>
    </w:lvl>
  </w:abstractNum>
  <w:abstractNum w:abstractNumId="3">
    <w:nsid w:val="A1D3CABA"/>
    <w:multiLevelType w:val="singleLevel"/>
    <w:tmpl w:val="A1D3CABA"/>
    <w:lvl w:ilvl="0">
      <w:start w:val="1"/>
      <w:numFmt w:val="decimal"/>
      <w:suff w:val="space"/>
      <w:lvlText w:val="%1)"/>
      <w:lvlJc w:val="left"/>
    </w:lvl>
  </w:abstractNum>
  <w:abstractNum w:abstractNumId="4">
    <w:nsid w:val="A2CE7E54"/>
    <w:multiLevelType w:val="singleLevel"/>
    <w:tmpl w:val="A2CE7E54"/>
    <w:lvl w:ilvl="0">
      <w:start w:val="1"/>
      <w:numFmt w:val="decimal"/>
      <w:suff w:val="space"/>
      <w:lvlText w:val="%1)"/>
      <w:lvlJc w:val="left"/>
    </w:lvl>
  </w:abstractNum>
  <w:abstractNum w:abstractNumId="5">
    <w:nsid w:val="A72B9CCC"/>
    <w:multiLevelType w:val="singleLevel"/>
    <w:tmpl w:val="A72B9CCC"/>
    <w:lvl w:ilvl="0">
      <w:start w:val="1"/>
      <w:numFmt w:val="decimal"/>
      <w:suff w:val="space"/>
      <w:lvlText w:val="%1)"/>
      <w:lvlJc w:val="left"/>
    </w:lvl>
  </w:abstractNum>
  <w:abstractNum w:abstractNumId="6">
    <w:nsid w:val="A89972C1"/>
    <w:multiLevelType w:val="singleLevel"/>
    <w:tmpl w:val="A89972C1"/>
    <w:lvl w:ilvl="0">
      <w:start w:val="1"/>
      <w:numFmt w:val="decimal"/>
      <w:suff w:val="space"/>
      <w:lvlText w:val="%1)"/>
      <w:lvlJc w:val="left"/>
    </w:lvl>
  </w:abstractNum>
  <w:abstractNum w:abstractNumId="7">
    <w:nsid w:val="AD91A4F3"/>
    <w:multiLevelType w:val="singleLevel"/>
    <w:tmpl w:val="AD91A4F3"/>
    <w:lvl w:ilvl="0">
      <w:start w:val="1"/>
      <w:numFmt w:val="decimal"/>
      <w:suff w:val="space"/>
      <w:lvlText w:val="%1)"/>
      <w:lvlJc w:val="left"/>
    </w:lvl>
  </w:abstractNum>
  <w:abstractNum w:abstractNumId="8">
    <w:nsid w:val="B29E65C7"/>
    <w:multiLevelType w:val="multilevel"/>
    <w:tmpl w:val="B29E65C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cs="Symbol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/>
        <w:sz w:val="20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cs="Wingdings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9">
    <w:nsid w:val="C169E5FC"/>
    <w:multiLevelType w:val="multilevel"/>
    <w:tmpl w:val="8218776A"/>
    <w:lvl w:ilvl="0">
      <w:start w:val="1"/>
      <w:numFmt w:val="decimal"/>
      <w:suff w:val="space"/>
      <w:lvlText w:val="%1)"/>
      <w:lvlJc w:val="left"/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CB061F81"/>
    <w:multiLevelType w:val="singleLevel"/>
    <w:tmpl w:val="CB061F81"/>
    <w:lvl w:ilvl="0">
      <w:start w:val="1"/>
      <w:numFmt w:val="decimal"/>
      <w:suff w:val="space"/>
      <w:lvlText w:val="%1)"/>
      <w:lvlJc w:val="left"/>
    </w:lvl>
  </w:abstractNum>
  <w:abstractNum w:abstractNumId="11">
    <w:nsid w:val="D84C6CD3"/>
    <w:multiLevelType w:val="singleLevel"/>
    <w:tmpl w:val="D84C6CD3"/>
    <w:lvl w:ilvl="0">
      <w:start w:val="1"/>
      <w:numFmt w:val="decimal"/>
      <w:suff w:val="space"/>
      <w:lvlText w:val="%1."/>
      <w:lvlJc w:val="left"/>
    </w:lvl>
  </w:abstractNum>
  <w:abstractNum w:abstractNumId="12">
    <w:nsid w:val="F24E570C"/>
    <w:multiLevelType w:val="singleLevel"/>
    <w:tmpl w:val="F24E570C"/>
    <w:lvl w:ilvl="0">
      <w:start w:val="1"/>
      <w:numFmt w:val="decimal"/>
      <w:suff w:val="space"/>
      <w:lvlText w:val="%1)"/>
      <w:lvlJc w:val="left"/>
    </w:lvl>
  </w:abstractNum>
  <w:abstractNum w:abstractNumId="13">
    <w:nsid w:val="00125E0B"/>
    <w:multiLevelType w:val="multilevel"/>
    <w:tmpl w:val="2F649E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02424A9F"/>
    <w:multiLevelType w:val="singleLevel"/>
    <w:tmpl w:val="02424A9F"/>
    <w:lvl w:ilvl="0">
      <w:start w:val="1"/>
      <w:numFmt w:val="decimal"/>
      <w:suff w:val="space"/>
      <w:lvlText w:val="%1)"/>
      <w:lvlJc w:val="left"/>
      <w:pPr>
        <w:ind w:left="0" w:firstLine="0"/>
      </w:pPr>
    </w:lvl>
  </w:abstractNum>
  <w:abstractNum w:abstractNumId="15">
    <w:nsid w:val="0E8B0B25"/>
    <w:multiLevelType w:val="multilevel"/>
    <w:tmpl w:val="78C6CE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7542465"/>
    <w:multiLevelType w:val="multilevel"/>
    <w:tmpl w:val="FDAC59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19B57BF4"/>
    <w:multiLevelType w:val="hybridMultilevel"/>
    <w:tmpl w:val="3EC20D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36A7258"/>
    <w:multiLevelType w:val="singleLevel"/>
    <w:tmpl w:val="236A7258"/>
    <w:lvl w:ilvl="0">
      <w:start w:val="1"/>
      <w:numFmt w:val="decimal"/>
      <w:suff w:val="space"/>
      <w:lvlText w:val="%1)"/>
      <w:lvlJc w:val="left"/>
    </w:lvl>
  </w:abstractNum>
  <w:abstractNum w:abstractNumId="19">
    <w:nsid w:val="3A3B0154"/>
    <w:multiLevelType w:val="singleLevel"/>
    <w:tmpl w:val="3A3B0154"/>
    <w:lvl w:ilvl="0">
      <w:start w:val="1"/>
      <w:numFmt w:val="decimal"/>
      <w:suff w:val="space"/>
      <w:lvlText w:val="%1)"/>
      <w:lvlJc w:val="left"/>
    </w:lvl>
  </w:abstractNum>
  <w:abstractNum w:abstractNumId="20">
    <w:nsid w:val="43747952"/>
    <w:multiLevelType w:val="multilevel"/>
    <w:tmpl w:val="43747952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640D6"/>
    <w:multiLevelType w:val="singleLevel"/>
    <w:tmpl w:val="442640D6"/>
    <w:lvl w:ilvl="0">
      <w:start w:val="1"/>
      <w:numFmt w:val="decimal"/>
      <w:suff w:val="space"/>
      <w:lvlText w:val="%1)"/>
      <w:lvlJc w:val="left"/>
    </w:lvl>
  </w:abstractNum>
  <w:abstractNum w:abstractNumId="22">
    <w:nsid w:val="449F3A41"/>
    <w:multiLevelType w:val="multilevel"/>
    <w:tmpl w:val="449F3A41"/>
    <w:lvl w:ilvl="0">
      <w:start w:val="1"/>
      <w:numFmt w:val="bullet"/>
      <w:suff w:val="space"/>
      <w:lvlText w:val=""/>
      <w:lvlJc w:val="left"/>
      <w:pPr>
        <w:ind w:left="708" w:firstLine="0"/>
      </w:pPr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</w:rPr>
    </w:lvl>
    <w:lvl w:ilvl="1">
      <w:numFmt w:val="decimal"/>
      <w:lvlText w:val=""/>
      <w:lvlJc w:val="left"/>
      <w:pPr>
        <w:ind w:left="708" w:firstLine="0"/>
      </w:pPr>
      <w:rPr>
        <w:rFonts w:hint="default"/>
      </w:rPr>
    </w:lvl>
    <w:lvl w:ilvl="2">
      <w:numFmt w:val="decimal"/>
      <w:lvlText w:val=""/>
      <w:lvlJc w:val="left"/>
      <w:pPr>
        <w:ind w:left="708" w:firstLine="0"/>
      </w:pPr>
      <w:rPr>
        <w:rFonts w:hint="default"/>
      </w:rPr>
    </w:lvl>
    <w:lvl w:ilvl="3">
      <w:numFmt w:val="decimal"/>
      <w:lvlText w:val=""/>
      <w:lvlJc w:val="left"/>
      <w:pPr>
        <w:ind w:left="708" w:firstLine="0"/>
      </w:pPr>
      <w:rPr>
        <w:rFonts w:hint="default"/>
      </w:rPr>
    </w:lvl>
    <w:lvl w:ilvl="4">
      <w:numFmt w:val="decimal"/>
      <w:lvlText w:val=""/>
      <w:lvlJc w:val="left"/>
      <w:pPr>
        <w:ind w:left="708" w:firstLine="0"/>
      </w:pPr>
      <w:rPr>
        <w:rFonts w:hint="default"/>
      </w:rPr>
    </w:lvl>
    <w:lvl w:ilvl="5">
      <w:numFmt w:val="decimal"/>
      <w:lvlText w:val=""/>
      <w:lvlJc w:val="left"/>
      <w:pPr>
        <w:ind w:left="708" w:firstLine="0"/>
      </w:pPr>
      <w:rPr>
        <w:rFonts w:hint="default"/>
      </w:rPr>
    </w:lvl>
    <w:lvl w:ilvl="6">
      <w:numFmt w:val="decimal"/>
      <w:lvlText w:val=""/>
      <w:lvlJc w:val="left"/>
      <w:pPr>
        <w:ind w:left="708" w:firstLine="0"/>
      </w:pPr>
      <w:rPr>
        <w:rFonts w:hint="default"/>
      </w:rPr>
    </w:lvl>
    <w:lvl w:ilvl="7">
      <w:numFmt w:val="decimal"/>
      <w:lvlText w:val=""/>
      <w:lvlJc w:val="left"/>
      <w:pPr>
        <w:ind w:left="708" w:firstLine="0"/>
      </w:pPr>
      <w:rPr>
        <w:rFonts w:hint="default"/>
      </w:rPr>
    </w:lvl>
    <w:lvl w:ilvl="8">
      <w:numFmt w:val="decimal"/>
      <w:lvlText w:val=""/>
      <w:lvlJc w:val="left"/>
      <w:pPr>
        <w:ind w:left="708" w:firstLine="0"/>
      </w:pPr>
      <w:rPr>
        <w:rFonts w:hint="default"/>
      </w:rPr>
    </w:lvl>
  </w:abstractNum>
  <w:abstractNum w:abstractNumId="23">
    <w:nsid w:val="5A6F11F5"/>
    <w:multiLevelType w:val="multilevel"/>
    <w:tmpl w:val="192AA1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AF25DE8"/>
    <w:multiLevelType w:val="singleLevel"/>
    <w:tmpl w:val="5AF25DE8"/>
    <w:lvl w:ilvl="0">
      <w:start w:val="1"/>
      <w:numFmt w:val="decimal"/>
      <w:suff w:val="space"/>
      <w:lvlText w:val="%1)"/>
      <w:lvlJc w:val="left"/>
    </w:lvl>
  </w:abstractNum>
  <w:abstractNum w:abstractNumId="25">
    <w:nsid w:val="5F0D55DA"/>
    <w:multiLevelType w:val="singleLevel"/>
    <w:tmpl w:val="5F0D55DA"/>
    <w:lvl w:ilvl="0">
      <w:start w:val="1"/>
      <w:numFmt w:val="decimal"/>
      <w:suff w:val="space"/>
      <w:lvlText w:val="%1)"/>
      <w:lvlJc w:val="left"/>
    </w:lvl>
  </w:abstractNum>
  <w:abstractNum w:abstractNumId="26">
    <w:nsid w:val="637C7997"/>
    <w:multiLevelType w:val="singleLevel"/>
    <w:tmpl w:val="637C7997"/>
    <w:lvl w:ilvl="0">
      <w:start w:val="1"/>
      <w:numFmt w:val="decimal"/>
      <w:suff w:val="space"/>
      <w:lvlText w:val="%1)"/>
      <w:lvlJc w:val="left"/>
      <w:rPr>
        <w:rFonts w:ascii="Times New Roman" w:hAnsi="Times New Roman" w:cs="Times New Roman" w:hint="default"/>
        <w:sz w:val="24"/>
        <w:szCs w:val="24"/>
      </w:rPr>
    </w:lvl>
  </w:abstractNum>
  <w:abstractNum w:abstractNumId="27">
    <w:nsid w:val="66F29B5B"/>
    <w:multiLevelType w:val="singleLevel"/>
    <w:tmpl w:val="66F29B5B"/>
    <w:lvl w:ilvl="0">
      <w:start w:val="1"/>
      <w:numFmt w:val="decimal"/>
      <w:suff w:val="space"/>
      <w:lvlText w:val="%1)"/>
      <w:lvlJc w:val="left"/>
    </w:lvl>
  </w:abstractNum>
  <w:abstractNum w:abstractNumId="28">
    <w:nsid w:val="6C804686"/>
    <w:multiLevelType w:val="singleLevel"/>
    <w:tmpl w:val="6C804686"/>
    <w:lvl w:ilvl="0">
      <w:start w:val="1"/>
      <w:numFmt w:val="decimal"/>
      <w:suff w:val="space"/>
      <w:lvlText w:val="%1)"/>
      <w:lvlJc w:val="left"/>
    </w:lvl>
  </w:abstractNum>
  <w:abstractNum w:abstractNumId="29">
    <w:nsid w:val="731C5964"/>
    <w:multiLevelType w:val="multilevel"/>
    <w:tmpl w:val="731C596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0"/>
  </w:num>
  <w:num w:numId="3">
    <w:abstractNumId w:val="26"/>
  </w:num>
  <w:num w:numId="4">
    <w:abstractNumId w:val="19"/>
  </w:num>
  <w:num w:numId="5">
    <w:abstractNumId w:val="8"/>
  </w:num>
  <w:num w:numId="6">
    <w:abstractNumId w:val="1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14"/>
    <w:lvlOverride w:ilvl="0">
      <w:startOverride w:val="1"/>
    </w:lvlOverride>
  </w:num>
  <w:num w:numId="10">
    <w:abstractNumId w:val="24"/>
  </w:num>
  <w:num w:numId="11">
    <w:abstractNumId w:val="12"/>
  </w:num>
  <w:num w:numId="12">
    <w:abstractNumId w:val="4"/>
  </w:num>
  <w:num w:numId="13">
    <w:abstractNumId w:val="18"/>
  </w:num>
  <w:num w:numId="14">
    <w:abstractNumId w:val="7"/>
  </w:num>
  <w:num w:numId="15">
    <w:abstractNumId w:val="10"/>
  </w:num>
  <w:num w:numId="16">
    <w:abstractNumId w:val="27"/>
  </w:num>
  <w:num w:numId="17">
    <w:abstractNumId w:val="21"/>
  </w:num>
  <w:num w:numId="18">
    <w:abstractNumId w:val="6"/>
  </w:num>
  <w:num w:numId="19">
    <w:abstractNumId w:val="9"/>
  </w:num>
  <w:num w:numId="20">
    <w:abstractNumId w:val="25"/>
  </w:num>
  <w:num w:numId="21">
    <w:abstractNumId w:val="28"/>
  </w:num>
  <w:num w:numId="22">
    <w:abstractNumId w:val="3"/>
  </w:num>
  <w:num w:numId="23">
    <w:abstractNumId w:val="11"/>
  </w:num>
  <w:num w:numId="24">
    <w:abstractNumId w:val="2"/>
  </w:num>
  <w:num w:numId="2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3"/>
  </w:num>
  <w:num w:numId="27">
    <w:abstractNumId w:val="23"/>
  </w:num>
  <w:num w:numId="28">
    <w:abstractNumId w:val="15"/>
  </w:num>
  <w:num w:numId="29">
    <w:abstractNumId w:val="17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drawingGridHorizontalSpacing w:val="181"/>
  <w:drawingGridVerticalSpacing w:val="181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CC5"/>
    <w:rsid w:val="0000157B"/>
    <w:rsid w:val="00001835"/>
    <w:rsid w:val="0000342D"/>
    <w:rsid w:val="00003CC5"/>
    <w:rsid w:val="00003D17"/>
    <w:rsid w:val="00015B99"/>
    <w:rsid w:val="000167E1"/>
    <w:rsid w:val="00016E5A"/>
    <w:rsid w:val="00017ABE"/>
    <w:rsid w:val="000207F7"/>
    <w:rsid w:val="00020EFB"/>
    <w:rsid w:val="00021B65"/>
    <w:rsid w:val="000228DB"/>
    <w:rsid w:val="00023CA2"/>
    <w:rsid w:val="00023DE5"/>
    <w:rsid w:val="00024552"/>
    <w:rsid w:val="00026ECE"/>
    <w:rsid w:val="00030631"/>
    <w:rsid w:val="00031B79"/>
    <w:rsid w:val="000369E0"/>
    <w:rsid w:val="00040006"/>
    <w:rsid w:val="000417F1"/>
    <w:rsid w:val="000424FD"/>
    <w:rsid w:val="00052D2D"/>
    <w:rsid w:val="00053EA7"/>
    <w:rsid w:val="00062246"/>
    <w:rsid w:val="0006294F"/>
    <w:rsid w:val="00073A99"/>
    <w:rsid w:val="00077CA4"/>
    <w:rsid w:val="000829A8"/>
    <w:rsid w:val="00083059"/>
    <w:rsid w:val="00087062"/>
    <w:rsid w:val="000906B2"/>
    <w:rsid w:val="00091BE5"/>
    <w:rsid w:val="00094469"/>
    <w:rsid w:val="00095959"/>
    <w:rsid w:val="0009701D"/>
    <w:rsid w:val="000973EF"/>
    <w:rsid w:val="000979A0"/>
    <w:rsid w:val="000A1D67"/>
    <w:rsid w:val="000B1A01"/>
    <w:rsid w:val="000B3692"/>
    <w:rsid w:val="000C210C"/>
    <w:rsid w:val="000C24B9"/>
    <w:rsid w:val="000C3690"/>
    <w:rsid w:val="000C3FA0"/>
    <w:rsid w:val="000C53FC"/>
    <w:rsid w:val="000C7A57"/>
    <w:rsid w:val="000D1AAF"/>
    <w:rsid w:val="000D6175"/>
    <w:rsid w:val="000E31F4"/>
    <w:rsid w:val="000E3430"/>
    <w:rsid w:val="000E5015"/>
    <w:rsid w:val="000E6E49"/>
    <w:rsid w:val="000E79F6"/>
    <w:rsid w:val="000E7DF2"/>
    <w:rsid w:val="000F21BA"/>
    <w:rsid w:val="00101027"/>
    <w:rsid w:val="00102218"/>
    <w:rsid w:val="0010601C"/>
    <w:rsid w:val="00110243"/>
    <w:rsid w:val="0011151D"/>
    <w:rsid w:val="001150AE"/>
    <w:rsid w:val="00117E5C"/>
    <w:rsid w:val="00121945"/>
    <w:rsid w:val="0012219B"/>
    <w:rsid w:val="00125372"/>
    <w:rsid w:val="00125542"/>
    <w:rsid w:val="00130A01"/>
    <w:rsid w:val="001328C5"/>
    <w:rsid w:val="0013322B"/>
    <w:rsid w:val="001343A5"/>
    <w:rsid w:val="00135C1F"/>
    <w:rsid w:val="00141E95"/>
    <w:rsid w:val="00146B54"/>
    <w:rsid w:val="00147315"/>
    <w:rsid w:val="00151795"/>
    <w:rsid w:val="00152637"/>
    <w:rsid w:val="00160462"/>
    <w:rsid w:val="00161AAE"/>
    <w:rsid w:val="00171CB9"/>
    <w:rsid w:val="00173453"/>
    <w:rsid w:val="001738EF"/>
    <w:rsid w:val="00174285"/>
    <w:rsid w:val="00176AC2"/>
    <w:rsid w:val="001848A5"/>
    <w:rsid w:val="00185DB5"/>
    <w:rsid w:val="00194677"/>
    <w:rsid w:val="001A0606"/>
    <w:rsid w:val="001A5A13"/>
    <w:rsid w:val="001B187B"/>
    <w:rsid w:val="001B4BD9"/>
    <w:rsid w:val="001B5E64"/>
    <w:rsid w:val="001C1B68"/>
    <w:rsid w:val="001C2EE2"/>
    <w:rsid w:val="001C49CC"/>
    <w:rsid w:val="001D1551"/>
    <w:rsid w:val="001D1F98"/>
    <w:rsid w:val="001D310C"/>
    <w:rsid w:val="001D46B1"/>
    <w:rsid w:val="001D60D8"/>
    <w:rsid w:val="001E12D9"/>
    <w:rsid w:val="001E1B16"/>
    <w:rsid w:val="001E68BE"/>
    <w:rsid w:val="001E6B40"/>
    <w:rsid w:val="001E6F81"/>
    <w:rsid w:val="001E7F52"/>
    <w:rsid w:val="001F13CC"/>
    <w:rsid w:val="001F1DE6"/>
    <w:rsid w:val="001F3CF0"/>
    <w:rsid w:val="001F618F"/>
    <w:rsid w:val="001F799F"/>
    <w:rsid w:val="001F7FD7"/>
    <w:rsid w:val="002008C2"/>
    <w:rsid w:val="00201467"/>
    <w:rsid w:val="00201C80"/>
    <w:rsid w:val="0020365F"/>
    <w:rsid w:val="002038CA"/>
    <w:rsid w:val="00205103"/>
    <w:rsid w:val="002103B5"/>
    <w:rsid w:val="002123DD"/>
    <w:rsid w:val="00214B7F"/>
    <w:rsid w:val="00217C85"/>
    <w:rsid w:val="002206BB"/>
    <w:rsid w:val="00220B46"/>
    <w:rsid w:val="002211DB"/>
    <w:rsid w:val="0022266D"/>
    <w:rsid w:val="00222D54"/>
    <w:rsid w:val="00223372"/>
    <w:rsid w:val="0022686C"/>
    <w:rsid w:val="00230E7F"/>
    <w:rsid w:val="00231BB4"/>
    <w:rsid w:val="002327A3"/>
    <w:rsid w:val="0023624F"/>
    <w:rsid w:val="002472B9"/>
    <w:rsid w:val="002527D4"/>
    <w:rsid w:val="00252CEE"/>
    <w:rsid w:val="00256089"/>
    <w:rsid w:val="00261090"/>
    <w:rsid w:val="0026277D"/>
    <w:rsid w:val="00263FEC"/>
    <w:rsid w:val="00264D50"/>
    <w:rsid w:val="002655FB"/>
    <w:rsid w:val="00265A0B"/>
    <w:rsid w:val="00266075"/>
    <w:rsid w:val="00273B28"/>
    <w:rsid w:val="00277A97"/>
    <w:rsid w:val="00280F75"/>
    <w:rsid w:val="002818BF"/>
    <w:rsid w:val="0028496B"/>
    <w:rsid w:val="002872F0"/>
    <w:rsid w:val="00292E8E"/>
    <w:rsid w:val="002935C4"/>
    <w:rsid w:val="00296DED"/>
    <w:rsid w:val="002A1A79"/>
    <w:rsid w:val="002A294F"/>
    <w:rsid w:val="002A2C6B"/>
    <w:rsid w:val="002A2F37"/>
    <w:rsid w:val="002A7C74"/>
    <w:rsid w:val="002B0CFF"/>
    <w:rsid w:val="002B3A6F"/>
    <w:rsid w:val="002B7858"/>
    <w:rsid w:val="002C0144"/>
    <w:rsid w:val="002C7271"/>
    <w:rsid w:val="002C7FFC"/>
    <w:rsid w:val="002D0917"/>
    <w:rsid w:val="002D21FF"/>
    <w:rsid w:val="002D55A3"/>
    <w:rsid w:val="002E0B7D"/>
    <w:rsid w:val="002E0DD2"/>
    <w:rsid w:val="002E1CB0"/>
    <w:rsid w:val="002E218E"/>
    <w:rsid w:val="002E2A7D"/>
    <w:rsid w:val="002E661E"/>
    <w:rsid w:val="002E6C29"/>
    <w:rsid w:val="002E74F9"/>
    <w:rsid w:val="002F12E6"/>
    <w:rsid w:val="002F1590"/>
    <w:rsid w:val="002F15DF"/>
    <w:rsid w:val="002F440E"/>
    <w:rsid w:val="002F5D00"/>
    <w:rsid w:val="0030113D"/>
    <w:rsid w:val="00302811"/>
    <w:rsid w:val="00306B91"/>
    <w:rsid w:val="00310C95"/>
    <w:rsid w:val="00316BE9"/>
    <w:rsid w:val="003206D1"/>
    <w:rsid w:val="00322884"/>
    <w:rsid w:val="00322D44"/>
    <w:rsid w:val="00322D7E"/>
    <w:rsid w:val="00324B38"/>
    <w:rsid w:val="00331286"/>
    <w:rsid w:val="00332B9F"/>
    <w:rsid w:val="003357F9"/>
    <w:rsid w:val="00335E1B"/>
    <w:rsid w:val="00336E5D"/>
    <w:rsid w:val="00340E67"/>
    <w:rsid w:val="0034201F"/>
    <w:rsid w:val="003430B1"/>
    <w:rsid w:val="00343A86"/>
    <w:rsid w:val="003440E5"/>
    <w:rsid w:val="003465E9"/>
    <w:rsid w:val="00346C3D"/>
    <w:rsid w:val="0035353D"/>
    <w:rsid w:val="00360B7E"/>
    <w:rsid w:val="00362DE5"/>
    <w:rsid w:val="00362E76"/>
    <w:rsid w:val="00367045"/>
    <w:rsid w:val="00367F67"/>
    <w:rsid w:val="00371C72"/>
    <w:rsid w:val="00374767"/>
    <w:rsid w:val="003757B1"/>
    <w:rsid w:val="0038210A"/>
    <w:rsid w:val="00384742"/>
    <w:rsid w:val="00385688"/>
    <w:rsid w:val="00386736"/>
    <w:rsid w:val="00387376"/>
    <w:rsid w:val="00394BE5"/>
    <w:rsid w:val="00395423"/>
    <w:rsid w:val="003A10F7"/>
    <w:rsid w:val="003A2AF3"/>
    <w:rsid w:val="003A2E61"/>
    <w:rsid w:val="003A6DA3"/>
    <w:rsid w:val="003B155D"/>
    <w:rsid w:val="003B1791"/>
    <w:rsid w:val="003B72E6"/>
    <w:rsid w:val="003C5903"/>
    <w:rsid w:val="003C6435"/>
    <w:rsid w:val="003C6D93"/>
    <w:rsid w:val="003C7F5D"/>
    <w:rsid w:val="003D33EC"/>
    <w:rsid w:val="003D3B54"/>
    <w:rsid w:val="003D4FFD"/>
    <w:rsid w:val="003D57E1"/>
    <w:rsid w:val="003E207B"/>
    <w:rsid w:val="003E279A"/>
    <w:rsid w:val="003E3CC5"/>
    <w:rsid w:val="003E5B48"/>
    <w:rsid w:val="003E748C"/>
    <w:rsid w:val="003F1489"/>
    <w:rsid w:val="003F4A24"/>
    <w:rsid w:val="003F5D3B"/>
    <w:rsid w:val="003F7894"/>
    <w:rsid w:val="00402593"/>
    <w:rsid w:val="00406527"/>
    <w:rsid w:val="00407989"/>
    <w:rsid w:val="00410DBE"/>
    <w:rsid w:val="00413BEE"/>
    <w:rsid w:val="00416FC8"/>
    <w:rsid w:val="004171B1"/>
    <w:rsid w:val="004239F6"/>
    <w:rsid w:val="0042693E"/>
    <w:rsid w:val="00431E1F"/>
    <w:rsid w:val="0044117C"/>
    <w:rsid w:val="0044157A"/>
    <w:rsid w:val="0044398E"/>
    <w:rsid w:val="00443F5D"/>
    <w:rsid w:val="00444AA8"/>
    <w:rsid w:val="0044621C"/>
    <w:rsid w:val="004470F5"/>
    <w:rsid w:val="00455476"/>
    <w:rsid w:val="0046520A"/>
    <w:rsid w:val="004660D9"/>
    <w:rsid w:val="00471655"/>
    <w:rsid w:val="00473257"/>
    <w:rsid w:val="004742E3"/>
    <w:rsid w:val="00476EA8"/>
    <w:rsid w:val="00477A0A"/>
    <w:rsid w:val="00477D99"/>
    <w:rsid w:val="00477E2B"/>
    <w:rsid w:val="00480DCF"/>
    <w:rsid w:val="00480F79"/>
    <w:rsid w:val="00482F1A"/>
    <w:rsid w:val="00483818"/>
    <w:rsid w:val="00483D11"/>
    <w:rsid w:val="0048626D"/>
    <w:rsid w:val="00486D66"/>
    <w:rsid w:val="00487EB3"/>
    <w:rsid w:val="00490E90"/>
    <w:rsid w:val="004957F5"/>
    <w:rsid w:val="00496317"/>
    <w:rsid w:val="004975BD"/>
    <w:rsid w:val="004A0635"/>
    <w:rsid w:val="004A0BD3"/>
    <w:rsid w:val="004A7878"/>
    <w:rsid w:val="004B2083"/>
    <w:rsid w:val="004B2144"/>
    <w:rsid w:val="004B31B8"/>
    <w:rsid w:val="004B6AC9"/>
    <w:rsid w:val="004C3F47"/>
    <w:rsid w:val="004C6544"/>
    <w:rsid w:val="004C7CA5"/>
    <w:rsid w:val="004D018B"/>
    <w:rsid w:val="004D10F4"/>
    <w:rsid w:val="004D2709"/>
    <w:rsid w:val="004D37AB"/>
    <w:rsid w:val="004D5F28"/>
    <w:rsid w:val="004D6746"/>
    <w:rsid w:val="004E1DD9"/>
    <w:rsid w:val="004E227A"/>
    <w:rsid w:val="004E2C6C"/>
    <w:rsid w:val="004E3796"/>
    <w:rsid w:val="004E7A50"/>
    <w:rsid w:val="004F18D1"/>
    <w:rsid w:val="004F1904"/>
    <w:rsid w:val="004F4587"/>
    <w:rsid w:val="004F72FF"/>
    <w:rsid w:val="004F7DBA"/>
    <w:rsid w:val="00501C73"/>
    <w:rsid w:val="00504422"/>
    <w:rsid w:val="00513DA9"/>
    <w:rsid w:val="00517587"/>
    <w:rsid w:val="00524265"/>
    <w:rsid w:val="005264CA"/>
    <w:rsid w:val="0053277D"/>
    <w:rsid w:val="00532923"/>
    <w:rsid w:val="00532AB8"/>
    <w:rsid w:val="00534723"/>
    <w:rsid w:val="00542FE5"/>
    <w:rsid w:val="00544B36"/>
    <w:rsid w:val="00547DDF"/>
    <w:rsid w:val="005531F5"/>
    <w:rsid w:val="005538DA"/>
    <w:rsid w:val="0055396D"/>
    <w:rsid w:val="0055518F"/>
    <w:rsid w:val="00555FED"/>
    <w:rsid w:val="00556019"/>
    <w:rsid w:val="00557D9D"/>
    <w:rsid w:val="005618FB"/>
    <w:rsid w:val="00565106"/>
    <w:rsid w:val="0056592B"/>
    <w:rsid w:val="00566B9C"/>
    <w:rsid w:val="00567934"/>
    <w:rsid w:val="00576371"/>
    <w:rsid w:val="00577585"/>
    <w:rsid w:val="00585FD9"/>
    <w:rsid w:val="005929B6"/>
    <w:rsid w:val="00593E4B"/>
    <w:rsid w:val="00595D28"/>
    <w:rsid w:val="00597930"/>
    <w:rsid w:val="005A1A8E"/>
    <w:rsid w:val="005B19C0"/>
    <w:rsid w:val="005B28A6"/>
    <w:rsid w:val="005B2A74"/>
    <w:rsid w:val="005C0857"/>
    <w:rsid w:val="005C1A88"/>
    <w:rsid w:val="005C1F2D"/>
    <w:rsid w:val="005C2C88"/>
    <w:rsid w:val="005C3112"/>
    <w:rsid w:val="005C7FA9"/>
    <w:rsid w:val="005D3293"/>
    <w:rsid w:val="005E1C7A"/>
    <w:rsid w:val="005E2143"/>
    <w:rsid w:val="005E623D"/>
    <w:rsid w:val="005E7578"/>
    <w:rsid w:val="005E76A0"/>
    <w:rsid w:val="005F6832"/>
    <w:rsid w:val="00600026"/>
    <w:rsid w:val="00600747"/>
    <w:rsid w:val="006036F9"/>
    <w:rsid w:val="00606D4E"/>
    <w:rsid w:val="00606EE3"/>
    <w:rsid w:val="00611A0F"/>
    <w:rsid w:val="00611A1A"/>
    <w:rsid w:val="00616340"/>
    <w:rsid w:val="006225EC"/>
    <w:rsid w:val="00623991"/>
    <w:rsid w:val="0062755E"/>
    <w:rsid w:val="00630A1B"/>
    <w:rsid w:val="00631FAF"/>
    <w:rsid w:val="006324C2"/>
    <w:rsid w:val="006439C3"/>
    <w:rsid w:val="0064492A"/>
    <w:rsid w:val="0064755D"/>
    <w:rsid w:val="006509A2"/>
    <w:rsid w:val="00651731"/>
    <w:rsid w:val="00653A68"/>
    <w:rsid w:val="00656A27"/>
    <w:rsid w:val="00661642"/>
    <w:rsid w:val="00675EA4"/>
    <w:rsid w:val="00676E01"/>
    <w:rsid w:val="0068040A"/>
    <w:rsid w:val="00680C29"/>
    <w:rsid w:val="00681637"/>
    <w:rsid w:val="00684756"/>
    <w:rsid w:val="00686050"/>
    <w:rsid w:val="006862B0"/>
    <w:rsid w:val="00690950"/>
    <w:rsid w:val="00694742"/>
    <w:rsid w:val="00696268"/>
    <w:rsid w:val="00696568"/>
    <w:rsid w:val="0069786F"/>
    <w:rsid w:val="00697882"/>
    <w:rsid w:val="006A3B93"/>
    <w:rsid w:val="006A5678"/>
    <w:rsid w:val="006A5F9F"/>
    <w:rsid w:val="006A6323"/>
    <w:rsid w:val="006A7F99"/>
    <w:rsid w:val="006B2539"/>
    <w:rsid w:val="006B6291"/>
    <w:rsid w:val="006C0D20"/>
    <w:rsid w:val="006C2A35"/>
    <w:rsid w:val="006C3A61"/>
    <w:rsid w:val="006C3B61"/>
    <w:rsid w:val="006C6497"/>
    <w:rsid w:val="006D2665"/>
    <w:rsid w:val="006D3924"/>
    <w:rsid w:val="006D63EA"/>
    <w:rsid w:val="006D6F74"/>
    <w:rsid w:val="006D76EA"/>
    <w:rsid w:val="006E118F"/>
    <w:rsid w:val="006E43C2"/>
    <w:rsid w:val="006E5F9D"/>
    <w:rsid w:val="006F2955"/>
    <w:rsid w:val="006F4286"/>
    <w:rsid w:val="006F5091"/>
    <w:rsid w:val="006F5792"/>
    <w:rsid w:val="007027FD"/>
    <w:rsid w:val="00703A98"/>
    <w:rsid w:val="00704B59"/>
    <w:rsid w:val="00712964"/>
    <w:rsid w:val="0071365D"/>
    <w:rsid w:val="007158C3"/>
    <w:rsid w:val="00716BBA"/>
    <w:rsid w:val="00717994"/>
    <w:rsid w:val="00717A84"/>
    <w:rsid w:val="007233D4"/>
    <w:rsid w:val="007233F4"/>
    <w:rsid w:val="007279B8"/>
    <w:rsid w:val="00731003"/>
    <w:rsid w:val="00733C7E"/>
    <w:rsid w:val="007345E7"/>
    <w:rsid w:val="00737286"/>
    <w:rsid w:val="00743F0F"/>
    <w:rsid w:val="00750619"/>
    <w:rsid w:val="00751A79"/>
    <w:rsid w:val="00754B49"/>
    <w:rsid w:val="00754B98"/>
    <w:rsid w:val="00755B3D"/>
    <w:rsid w:val="00755C4F"/>
    <w:rsid w:val="00756A8B"/>
    <w:rsid w:val="00757661"/>
    <w:rsid w:val="007619B9"/>
    <w:rsid w:val="007644E1"/>
    <w:rsid w:val="0076472A"/>
    <w:rsid w:val="00764A1F"/>
    <w:rsid w:val="00766EF4"/>
    <w:rsid w:val="007716CA"/>
    <w:rsid w:val="0077377F"/>
    <w:rsid w:val="00781316"/>
    <w:rsid w:val="00783146"/>
    <w:rsid w:val="00783545"/>
    <w:rsid w:val="00784346"/>
    <w:rsid w:val="00784DF5"/>
    <w:rsid w:val="007868ED"/>
    <w:rsid w:val="00786C7F"/>
    <w:rsid w:val="007919B2"/>
    <w:rsid w:val="007940FD"/>
    <w:rsid w:val="00797189"/>
    <w:rsid w:val="007A1527"/>
    <w:rsid w:val="007A1EEF"/>
    <w:rsid w:val="007A4E9A"/>
    <w:rsid w:val="007B04E8"/>
    <w:rsid w:val="007B0F03"/>
    <w:rsid w:val="007B1FB7"/>
    <w:rsid w:val="007B33F7"/>
    <w:rsid w:val="007B34A4"/>
    <w:rsid w:val="007B3FD8"/>
    <w:rsid w:val="007B4C12"/>
    <w:rsid w:val="007B7A40"/>
    <w:rsid w:val="007C13F6"/>
    <w:rsid w:val="007C665C"/>
    <w:rsid w:val="007D5D78"/>
    <w:rsid w:val="007E20C5"/>
    <w:rsid w:val="007E32D8"/>
    <w:rsid w:val="007E46B7"/>
    <w:rsid w:val="007F1F2F"/>
    <w:rsid w:val="007F4ABC"/>
    <w:rsid w:val="007F4FAC"/>
    <w:rsid w:val="007F53BF"/>
    <w:rsid w:val="007F5F52"/>
    <w:rsid w:val="007F647E"/>
    <w:rsid w:val="007F78D8"/>
    <w:rsid w:val="007F7A73"/>
    <w:rsid w:val="00800162"/>
    <w:rsid w:val="008001BD"/>
    <w:rsid w:val="00801012"/>
    <w:rsid w:val="00802917"/>
    <w:rsid w:val="00804C9E"/>
    <w:rsid w:val="00805333"/>
    <w:rsid w:val="00805A8E"/>
    <w:rsid w:val="0080742D"/>
    <w:rsid w:val="008127B0"/>
    <w:rsid w:val="0081518B"/>
    <w:rsid w:val="00817989"/>
    <w:rsid w:val="008214B6"/>
    <w:rsid w:val="0082246C"/>
    <w:rsid w:val="008247C9"/>
    <w:rsid w:val="008254F3"/>
    <w:rsid w:val="00825699"/>
    <w:rsid w:val="00826FCA"/>
    <w:rsid w:val="0083034A"/>
    <w:rsid w:val="0083258C"/>
    <w:rsid w:val="008333E6"/>
    <w:rsid w:val="00833440"/>
    <w:rsid w:val="00834D92"/>
    <w:rsid w:val="00842250"/>
    <w:rsid w:val="00843B80"/>
    <w:rsid w:val="00851B65"/>
    <w:rsid w:val="008532DA"/>
    <w:rsid w:val="00854C75"/>
    <w:rsid w:val="00855571"/>
    <w:rsid w:val="00855E7D"/>
    <w:rsid w:val="00857172"/>
    <w:rsid w:val="00861F5A"/>
    <w:rsid w:val="00863A28"/>
    <w:rsid w:val="00863B71"/>
    <w:rsid w:val="00865A8B"/>
    <w:rsid w:val="00871B15"/>
    <w:rsid w:val="00875F0C"/>
    <w:rsid w:val="00875FB2"/>
    <w:rsid w:val="0087644F"/>
    <w:rsid w:val="00877E9D"/>
    <w:rsid w:val="00883886"/>
    <w:rsid w:val="00886295"/>
    <w:rsid w:val="00887238"/>
    <w:rsid w:val="008879A2"/>
    <w:rsid w:val="00891D32"/>
    <w:rsid w:val="0089215D"/>
    <w:rsid w:val="00892F7D"/>
    <w:rsid w:val="0089347C"/>
    <w:rsid w:val="008946C7"/>
    <w:rsid w:val="00894CD7"/>
    <w:rsid w:val="00895A13"/>
    <w:rsid w:val="00895DAA"/>
    <w:rsid w:val="00896277"/>
    <w:rsid w:val="00896890"/>
    <w:rsid w:val="00896A90"/>
    <w:rsid w:val="008A23D3"/>
    <w:rsid w:val="008A38BD"/>
    <w:rsid w:val="008A56C8"/>
    <w:rsid w:val="008A65B4"/>
    <w:rsid w:val="008A788F"/>
    <w:rsid w:val="008B076C"/>
    <w:rsid w:val="008B172F"/>
    <w:rsid w:val="008B543F"/>
    <w:rsid w:val="008B6998"/>
    <w:rsid w:val="008C00E1"/>
    <w:rsid w:val="008C5117"/>
    <w:rsid w:val="008D2B32"/>
    <w:rsid w:val="008E0E7C"/>
    <w:rsid w:val="008E130F"/>
    <w:rsid w:val="008E1349"/>
    <w:rsid w:val="008E200A"/>
    <w:rsid w:val="008E3243"/>
    <w:rsid w:val="008E3560"/>
    <w:rsid w:val="008E37CA"/>
    <w:rsid w:val="008E5A84"/>
    <w:rsid w:val="008E6E41"/>
    <w:rsid w:val="008E7D3D"/>
    <w:rsid w:val="008F58F0"/>
    <w:rsid w:val="008F5FF0"/>
    <w:rsid w:val="008F6EDA"/>
    <w:rsid w:val="008F718B"/>
    <w:rsid w:val="009033C7"/>
    <w:rsid w:val="009046E9"/>
    <w:rsid w:val="00905585"/>
    <w:rsid w:val="009062A1"/>
    <w:rsid w:val="00910409"/>
    <w:rsid w:val="009109CA"/>
    <w:rsid w:val="00911C80"/>
    <w:rsid w:val="009133EE"/>
    <w:rsid w:val="00914875"/>
    <w:rsid w:val="00915257"/>
    <w:rsid w:val="009155D8"/>
    <w:rsid w:val="00917C09"/>
    <w:rsid w:val="0092097E"/>
    <w:rsid w:val="00920A1F"/>
    <w:rsid w:val="00921060"/>
    <w:rsid w:val="009212BA"/>
    <w:rsid w:val="009347E9"/>
    <w:rsid w:val="00934E68"/>
    <w:rsid w:val="00936899"/>
    <w:rsid w:val="00943243"/>
    <w:rsid w:val="009501DB"/>
    <w:rsid w:val="009521DD"/>
    <w:rsid w:val="00952866"/>
    <w:rsid w:val="00952B3D"/>
    <w:rsid w:val="00953BDE"/>
    <w:rsid w:val="00953F85"/>
    <w:rsid w:val="00960A35"/>
    <w:rsid w:val="00973EBB"/>
    <w:rsid w:val="00974215"/>
    <w:rsid w:val="009759B2"/>
    <w:rsid w:val="00975F56"/>
    <w:rsid w:val="00976565"/>
    <w:rsid w:val="00984C41"/>
    <w:rsid w:val="00984F67"/>
    <w:rsid w:val="00987028"/>
    <w:rsid w:val="009929A5"/>
    <w:rsid w:val="00994F1E"/>
    <w:rsid w:val="009A08C4"/>
    <w:rsid w:val="009A1133"/>
    <w:rsid w:val="009A35BE"/>
    <w:rsid w:val="009A42CC"/>
    <w:rsid w:val="009A5317"/>
    <w:rsid w:val="009A668F"/>
    <w:rsid w:val="009A772B"/>
    <w:rsid w:val="009B0573"/>
    <w:rsid w:val="009B09F5"/>
    <w:rsid w:val="009B2117"/>
    <w:rsid w:val="009B406F"/>
    <w:rsid w:val="009B5EBF"/>
    <w:rsid w:val="009C19E4"/>
    <w:rsid w:val="009C6BEA"/>
    <w:rsid w:val="009C72AF"/>
    <w:rsid w:val="009C7646"/>
    <w:rsid w:val="009D467D"/>
    <w:rsid w:val="009D5749"/>
    <w:rsid w:val="009E0B9B"/>
    <w:rsid w:val="009E1DB4"/>
    <w:rsid w:val="009E4E1F"/>
    <w:rsid w:val="009E560E"/>
    <w:rsid w:val="009E76A5"/>
    <w:rsid w:val="009F01E4"/>
    <w:rsid w:val="009F1E86"/>
    <w:rsid w:val="00A01DCB"/>
    <w:rsid w:val="00A0312C"/>
    <w:rsid w:val="00A04C69"/>
    <w:rsid w:val="00A15A24"/>
    <w:rsid w:val="00A2096E"/>
    <w:rsid w:val="00A2390F"/>
    <w:rsid w:val="00A31335"/>
    <w:rsid w:val="00A32899"/>
    <w:rsid w:val="00A361F9"/>
    <w:rsid w:val="00A36853"/>
    <w:rsid w:val="00A408C7"/>
    <w:rsid w:val="00A435D4"/>
    <w:rsid w:val="00A44971"/>
    <w:rsid w:val="00A50E0C"/>
    <w:rsid w:val="00A51F46"/>
    <w:rsid w:val="00A528DF"/>
    <w:rsid w:val="00A5377B"/>
    <w:rsid w:val="00A54B65"/>
    <w:rsid w:val="00A57B54"/>
    <w:rsid w:val="00A64228"/>
    <w:rsid w:val="00A65786"/>
    <w:rsid w:val="00A6581C"/>
    <w:rsid w:val="00A65879"/>
    <w:rsid w:val="00A67094"/>
    <w:rsid w:val="00A6798A"/>
    <w:rsid w:val="00A70D20"/>
    <w:rsid w:val="00A71810"/>
    <w:rsid w:val="00A765F9"/>
    <w:rsid w:val="00A7686B"/>
    <w:rsid w:val="00A824DB"/>
    <w:rsid w:val="00A862BD"/>
    <w:rsid w:val="00A87A72"/>
    <w:rsid w:val="00A9541B"/>
    <w:rsid w:val="00A97111"/>
    <w:rsid w:val="00AA5475"/>
    <w:rsid w:val="00AB17C1"/>
    <w:rsid w:val="00AB4791"/>
    <w:rsid w:val="00AB5322"/>
    <w:rsid w:val="00AB75E2"/>
    <w:rsid w:val="00AC3F63"/>
    <w:rsid w:val="00AD216B"/>
    <w:rsid w:val="00AD297E"/>
    <w:rsid w:val="00AD5730"/>
    <w:rsid w:val="00AD6D81"/>
    <w:rsid w:val="00AE273E"/>
    <w:rsid w:val="00AE3AA7"/>
    <w:rsid w:val="00AE49EF"/>
    <w:rsid w:val="00AE5C48"/>
    <w:rsid w:val="00AE778D"/>
    <w:rsid w:val="00AF3601"/>
    <w:rsid w:val="00AF3DC9"/>
    <w:rsid w:val="00AF5D84"/>
    <w:rsid w:val="00B00159"/>
    <w:rsid w:val="00B01C75"/>
    <w:rsid w:val="00B03FF1"/>
    <w:rsid w:val="00B043D2"/>
    <w:rsid w:val="00B053A5"/>
    <w:rsid w:val="00B06FF9"/>
    <w:rsid w:val="00B07CE5"/>
    <w:rsid w:val="00B104EF"/>
    <w:rsid w:val="00B11E10"/>
    <w:rsid w:val="00B151E4"/>
    <w:rsid w:val="00B169F4"/>
    <w:rsid w:val="00B20472"/>
    <w:rsid w:val="00B21167"/>
    <w:rsid w:val="00B249B9"/>
    <w:rsid w:val="00B25A67"/>
    <w:rsid w:val="00B420C6"/>
    <w:rsid w:val="00B45D92"/>
    <w:rsid w:val="00B5073F"/>
    <w:rsid w:val="00B5155C"/>
    <w:rsid w:val="00B641A2"/>
    <w:rsid w:val="00B64967"/>
    <w:rsid w:val="00B71921"/>
    <w:rsid w:val="00B71CA7"/>
    <w:rsid w:val="00B744C2"/>
    <w:rsid w:val="00B80E00"/>
    <w:rsid w:val="00B81FE7"/>
    <w:rsid w:val="00B8324E"/>
    <w:rsid w:val="00B834C0"/>
    <w:rsid w:val="00B84C1B"/>
    <w:rsid w:val="00B87181"/>
    <w:rsid w:val="00B939E0"/>
    <w:rsid w:val="00B93FF1"/>
    <w:rsid w:val="00B96190"/>
    <w:rsid w:val="00B9720E"/>
    <w:rsid w:val="00BA1D47"/>
    <w:rsid w:val="00BA2194"/>
    <w:rsid w:val="00BA4036"/>
    <w:rsid w:val="00BA4084"/>
    <w:rsid w:val="00BA613E"/>
    <w:rsid w:val="00BA6F45"/>
    <w:rsid w:val="00BB0144"/>
    <w:rsid w:val="00BB3F02"/>
    <w:rsid w:val="00BB4EDE"/>
    <w:rsid w:val="00BB5552"/>
    <w:rsid w:val="00BB5A6D"/>
    <w:rsid w:val="00BB6968"/>
    <w:rsid w:val="00BC0920"/>
    <w:rsid w:val="00BC1E79"/>
    <w:rsid w:val="00BC225D"/>
    <w:rsid w:val="00BC2ED0"/>
    <w:rsid w:val="00BC4906"/>
    <w:rsid w:val="00BC7210"/>
    <w:rsid w:val="00BD086C"/>
    <w:rsid w:val="00BD1D22"/>
    <w:rsid w:val="00BD34A8"/>
    <w:rsid w:val="00BD57DA"/>
    <w:rsid w:val="00BD6DD8"/>
    <w:rsid w:val="00BF4394"/>
    <w:rsid w:val="00BF500D"/>
    <w:rsid w:val="00BF559E"/>
    <w:rsid w:val="00BF7DEE"/>
    <w:rsid w:val="00C04CBA"/>
    <w:rsid w:val="00C067AD"/>
    <w:rsid w:val="00C06F77"/>
    <w:rsid w:val="00C112C8"/>
    <w:rsid w:val="00C12FBC"/>
    <w:rsid w:val="00C13947"/>
    <w:rsid w:val="00C16942"/>
    <w:rsid w:val="00C1749A"/>
    <w:rsid w:val="00C219B8"/>
    <w:rsid w:val="00C26549"/>
    <w:rsid w:val="00C3056B"/>
    <w:rsid w:val="00C32785"/>
    <w:rsid w:val="00C34824"/>
    <w:rsid w:val="00C3738D"/>
    <w:rsid w:val="00C4066C"/>
    <w:rsid w:val="00C446CE"/>
    <w:rsid w:val="00C45EED"/>
    <w:rsid w:val="00C47D25"/>
    <w:rsid w:val="00C5157A"/>
    <w:rsid w:val="00C60FDC"/>
    <w:rsid w:val="00C62ADD"/>
    <w:rsid w:val="00C65873"/>
    <w:rsid w:val="00C65E15"/>
    <w:rsid w:val="00C660AD"/>
    <w:rsid w:val="00C67B5C"/>
    <w:rsid w:val="00C7125D"/>
    <w:rsid w:val="00C713DD"/>
    <w:rsid w:val="00C7180C"/>
    <w:rsid w:val="00C718D5"/>
    <w:rsid w:val="00C72200"/>
    <w:rsid w:val="00C74543"/>
    <w:rsid w:val="00C74E5B"/>
    <w:rsid w:val="00C84CA7"/>
    <w:rsid w:val="00C86766"/>
    <w:rsid w:val="00C86820"/>
    <w:rsid w:val="00C8773F"/>
    <w:rsid w:val="00C96B84"/>
    <w:rsid w:val="00C97456"/>
    <w:rsid w:val="00C97FB6"/>
    <w:rsid w:val="00CA0045"/>
    <w:rsid w:val="00CA1F9E"/>
    <w:rsid w:val="00CA3812"/>
    <w:rsid w:val="00CA4B9C"/>
    <w:rsid w:val="00CA4C47"/>
    <w:rsid w:val="00CA6C6A"/>
    <w:rsid w:val="00CB0731"/>
    <w:rsid w:val="00CB2C03"/>
    <w:rsid w:val="00CB44A2"/>
    <w:rsid w:val="00CC1CE3"/>
    <w:rsid w:val="00CC246C"/>
    <w:rsid w:val="00CC4D0F"/>
    <w:rsid w:val="00CC78FC"/>
    <w:rsid w:val="00CD2BF8"/>
    <w:rsid w:val="00CD516E"/>
    <w:rsid w:val="00CD5C00"/>
    <w:rsid w:val="00CE00AA"/>
    <w:rsid w:val="00CE2D47"/>
    <w:rsid w:val="00CE463E"/>
    <w:rsid w:val="00CE6A80"/>
    <w:rsid w:val="00CE7952"/>
    <w:rsid w:val="00CF0AB6"/>
    <w:rsid w:val="00CF195B"/>
    <w:rsid w:val="00CF26D2"/>
    <w:rsid w:val="00CF3089"/>
    <w:rsid w:val="00CF6423"/>
    <w:rsid w:val="00CF7805"/>
    <w:rsid w:val="00D051B2"/>
    <w:rsid w:val="00D05ACC"/>
    <w:rsid w:val="00D05DB5"/>
    <w:rsid w:val="00D05EA9"/>
    <w:rsid w:val="00D06D30"/>
    <w:rsid w:val="00D10C45"/>
    <w:rsid w:val="00D10CF5"/>
    <w:rsid w:val="00D11130"/>
    <w:rsid w:val="00D12EC9"/>
    <w:rsid w:val="00D139A8"/>
    <w:rsid w:val="00D179EB"/>
    <w:rsid w:val="00D17C6B"/>
    <w:rsid w:val="00D21A54"/>
    <w:rsid w:val="00D238D7"/>
    <w:rsid w:val="00D23EBF"/>
    <w:rsid w:val="00D25D56"/>
    <w:rsid w:val="00D26B19"/>
    <w:rsid w:val="00D306BC"/>
    <w:rsid w:val="00D328B7"/>
    <w:rsid w:val="00D371A8"/>
    <w:rsid w:val="00D40048"/>
    <w:rsid w:val="00D432E5"/>
    <w:rsid w:val="00D467A2"/>
    <w:rsid w:val="00D53731"/>
    <w:rsid w:val="00D56A89"/>
    <w:rsid w:val="00D6212C"/>
    <w:rsid w:val="00D624D1"/>
    <w:rsid w:val="00D66D23"/>
    <w:rsid w:val="00D72449"/>
    <w:rsid w:val="00D73E00"/>
    <w:rsid w:val="00D747E6"/>
    <w:rsid w:val="00D853F3"/>
    <w:rsid w:val="00D8567A"/>
    <w:rsid w:val="00D859C1"/>
    <w:rsid w:val="00D911FD"/>
    <w:rsid w:val="00D92001"/>
    <w:rsid w:val="00D938FF"/>
    <w:rsid w:val="00D94F60"/>
    <w:rsid w:val="00D95F9E"/>
    <w:rsid w:val="00D9627B"/>
    <w:rsid w:val="00D96CEE"/>
    <w:rsid w:val="00D975D7"/>
    <w:rsid w:val="00DA20AD"/>
    <w:rsid w:val="00DA33F1"/>
    <w:rsid w:val="00DA3604"/>
    <w:rsid w:val="00DB5213"/>
    <w:rsid w:val="00DB6F31"/>
    <w:rsid w:val="00DC363F"/>
    <w:rsid w:val="00DC374C"/>
    <w:rsid w:val="00DC4164"/>
    <w:rsid w:val="00DC7B91"/>
    <w:rsid w:val="00DD17E9"/>
    <w:rsid w:val="00DD44C9"/>
    <w:rsid w:val="00DD5A65"/>
    <w:rsid w:val="00DE03F5"/>
    <w:rsid w:val="00DE28FA"/>
    <w:rsid w:val="00DE5958"/>
    <w:rsid w:val="00DF15E2"/>
    <w:rsid w:val="00DF6096"/>
    <w:rsid w:val="00DF6719"/>
    <w:rsid w:val="00DF722A"/>
    <w:rsid w:val="00DF72E3"/>
    <w:rsid w:val="00DF73F9"/>
    <w:rsid w:val="00DF7EF0"/>
    <w:rsid w:val="00E009CC"/>
    <w:rsid w:val="00E01A9A"/>
    <w:rsid w:val="00E01B7B"/>
    <w:rsid w:val="00E01BB1"/>
    <w:rsid w:val="00E050BE"/>
    <w:rsid w:val="00E0585B"/>
    <w:rsid w:val="00E06F68"/>
    <w:rsid w:val="00E1006D"/>
    <w:rsid w:val="00E1118C"/>
    <w:rsid w:val="00E121E8"/>
    <w:rsid w:val="00E126D2"/>
    <w:rsid w:val="00E13FA6"/>
    <w:rsid w:val="00E20029"/>
    <w:rsid w:val="00E23244"/>
    <w:rsid w:val="00E241BF"/>
    <w:rsid w:val="00E25F4D"/>
    <w:rsid w:val="00E31CF3"/>
    <w:rsid w:val="00E337BC"/>
    <w:rsid w:val="00E35EC7"/>
    <w:rsid w:val="00E4186A"/>
    <w:rsid w:val="00E43247"/>
    <w:rsid w:val="00E43F12"/>
    <w:rsid w:val="00E4688A"/>
    <w:rsid w:val="00E469E7"/>
    <w:rsid w:val="00E46AAE"/>
    <w:rsid w:val="00E519E6"/>
    <w:rsid w:val="00E54A0D"/>
    <w:rsid w:val="00E55C5E"/>
    <w:rsid w:val="00E55E5B"/>
    <w:rsid w:val="00E56B70"/>
    <w:rsid w:val="00E5745F"/>
    <w:rsid w:val="00E632F4"/>
    <w:rsid w:val="00E63404"/>
    <w:rsid w:val="00E64A91"/>
    <w:rsid w:val="00E67F4A"/>
    <w:rsid w:val="00E7309B"/>
    <w:rsid w:val="00E74DB6"/>
    <w:rsid w:val="00E74FC3"/>
    <w:rsid w:val="00E76FA1"/>
    <w:rsid w:val="00E8008A"/>
    <w:rsid w:val="00E80B8E"/>
    <w:rsid w:val="00E81A26"/>
    <w:rsid w:val="00E8243C"/>
    <w:rsid w:val="00E82A77"/>
    <w:rsid w:val="00E857EA"/>
    <w:rsid w:val="00E85AF7"/>
    <w:rsid w:val="00E87668"/>
    <w:rsid w:val="00E9265E"/>
    <w:rsid w:val="00E954A9"/>
    <w:rsid w:val="00E977D4"/>
    <w:rsid w:val="00EA04CA"/>
    <w:rsid w:val="00EA778B"/>
    <w:rsid w:val="00EB0963"/>
    <w:rsid w:val="00EB2D9B"/>
    <w:rsid w:val="00EC3AFD"/>
    <w:rsid w:val="00EC469A"/>
    <w:rsid w:val="00EC5567"/>
    <w:rsid w:val="00EC5822"/>
    <w:rsid w:val="00ED0315"/>
    <w:rsid w:val="00ED094C"/>
    <w:rsid w:val="00ED3A84"/>
    <w:rsid w:val="00ED56D8"/>
    <w:rsid w:val="00ED6DFA"/>
    <w:rsid w:val="00EE243B"/>
    <w:rsid w:val="00EE5682"/>
    <w:rsid w:val="00EF00E6"/>
    <w:rsid w:val="00EF7D73"/>
    <w:rsid w:val="00F036DE"/>
    <w:rsid w:val="00F04BDF"/>
    <w:rsid w:val="00F063E5"/>
    <w:rsid w:val="00F064DF"/>
    <w:rsid w:val="00F07F49"/>
    <w:rsid w:val="00F1173F"/>
    <w:rsid w:val="00F11991"/>
    <w:rsid w:val="00F23BDE"/>
    <w:rsid w:val="00F24EE6"/>
    <w:rsid w:val="00F26C17"/>
    <w:rsid w:val="00F3052E"/>
    <w:rsid w:val="00F3064D"/>
    <w:rsid w:val="00F31A05"/>
    <w:rsid w:val="00F325CC"/>
    <w:rsid w:val="00F331B5"/>
    <w:rsid w:val="00F337AF"/>
    <w:rsid w:val="00F33A46"/>
    <w:rsid w:val="00F34F38"/>
    <w:rsid w:val="00F4055F"/>
    <w:rsid w:val="00F43F50"/>
    <w:rsid w:val="00F44D43"/>
    <w:rsid w:val="00F45BA2"/>
    <w:rsid w:val="00F47108"/>
    <w:rsid w:val="00F5030B"/>
    <w:rsid w:val="00F507CD"/>
    <w:rsid w:val="00F518C6"/>
    <w:rsid w:val="00F52226"/>
    <w:rsid w:val="00F55A26"/>
    <w:rsid w:val="00F6262E"/>
    <w:rsid w:val="00F6455C"/>
    <w:rsid w:val="00F67883"/>
    <w:rsid w:val="00F7186D"/>
    <w:rsid w:val="00F73DC6"/>
    <w:rsid w:val="00F75DAC"/>
    <w:rsid w:val="00F760C1"/>
    <w:rsid w:val="00F77E82"/>
    <w:rsid w:val="00F810FE"/>
    <w:rsid w:val="00F842F6"/>
    <w:rsid w:val="00F90A60"/>
    <w:rsid w:val="00F9383C"/>
    <w:rsid w:val="00F94658"/>
    <w:rsid w:val="00F97586"/>
    <w:rsid w:val="00FA5BCA"/>
    <w:rsid w:val="00FA64C7"/>
    <w:rsid w:val="00FA7E98"/>
    <w:rsid w:val="00FA7F8D"/>
    <w:rsid w:val="00FB27A3"/>
    <w:rsid w:val="00FB4DF4"/>
    <w:rsid w:val="00FB59B8"/>
    <w:rsid w:val="00FB6026"/>
    <w:rsid w:val="00FB65F4"/>
    <w:rsid w:val="00FC0F24"/>
    <w:rsid w:val="00FC187A"/>
    <w:rsid w:val="00FC33F3"/>
    <w:rsid w:val="00FC732A"/>
    <w:rsid w:val="00FC74D6"/>
    <w:rsid w:val="00FD397A"/>
    <w:rsid w:val="00FD4CE0"/>
    <w:rsid w:val="00FE4386"/>
    <w:rsid w:val="00FE4613"/>
    <w:rsid w:val="00FE5837"/>
    <w:rsid w:val="00FE7353"/>
    <w:rsid w:val="00FF1E5A"/>
    <w:rsid w:val="01145951"/>
    <w:rsid w:val="047812E7"/>
    <w:rsid w:val="0DD50EAE"/>
    <w:rsid w:val="0E8F6A62"/>
    <w:rsid w:val="11F53C70"/>
    <w:rsid w:val="16527C12"/>
    <w:rsid w:val="20174841"/>
    <w:rsid w:val="23D02D92"/>
    <w:rsid w:val="274A05EC"/>
    <w:rsid w:val="27C229A7"/>
    <w:rsid w:val="2DE95AD8"/>
    <w:rsid w:val="2F38261A"/>
    <w:rsid w:val="2FF033D3"/>
    <w:rsid w:val="32DC46E9"/>
    <w:rsid w:val="33576347"/>
    <w:rsid w:val="33A46D45"/>
    <w:rsid w:val="35EE5C2D"/>
    <w:rsid w:val="39302F85"/>
    <w:rsid w:val="3CA021C6"/>
    <w:rsid w:val="3D083983"/>
    <w:rsid w:val="40FC19DA"/>
    <w:rsid w:val="40FD2996"/>
    <w:rsid w:val="41A13939"/>
    <w:rsid w:val="42B042BE"/>
    <w:rsid w:val="444752C6"/>
    <w:rsid w:val="453A4601"/>
    <w:rsid w:val="465E220C"/>
    <w:rsid w:val="4A5B156E"/>
    <w:rsid w:val="4B4D6BBA"/>
    <w:rsid w:val="4DE465D7"/>
    <w:rsid w:val="57100114"/>
    <w:rsid w:val="57D535DE"/>
    <w:rsid w:val="5A1769EE"/>
    <w:rsid w:val="5E3D6D08"/>
    <w:rsid w:val="5EC37870"/>
    <w:rsid w:val="5F0C3B59"/>
    <w:rsid w:val="62B518E6"/>
    <w:rsid w:val="68602B3E"/>
    <w:rsid w:val="6D022576"/>
    <w:rsid w:val="717C43FF"/>
    <w:rsid w:val="73727874"/>
    <w:rsid w:val="744905D0"/>
    <w:rsid w:val="79934E1D"/>
    <w:rsid w:val="7A002916"/>
    <w:rsid w:val="7A6E3769"/>
    <w:rsid w:val="7A987D7E"/>
    <w:rsid w:val="7C1536F6"/>
    <w:rsid w:val="7DD42FB1"/>
    <w:rsid w:val="7FE365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6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qFormat="1"/>
    <w:lsdException w:name="Table Grid" w:semiHidden="0" w:uiPriority="39" w:unhideWhenUsed="0" w:qFormat="1"/>
    <w:lsdException w:name="Placeholder Text" w:unhideWhenUsed="0" w:qFormat="1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1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39E0"/>
    <w:rPr>
      <w:rFonts w:eastAsia="Times New Roman"/>
      <w:sz w:val="24"/>
      <w:szCs w:val="24"/>
    </w:rPr>
  </w:style>
  <w:style w:type="paragraph" w:styleId="2">
    <w:name w:val="heading 2"/>
    <w:basedOn w:val="a"/>
    <w:link w:val="20"/>
    <w:uiPriority w:val="9"/>
    <w:semiHidden/>
    <w:unhideWhenUsed/>
    <w:qFormat/>
    <w:pPr>
      <w:widowControl w:val="0"/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Pr>
      <w:b/>
      <w:bCs/>
    </w:rPr>
  </w:style>
  <w:style w:type="paragraph" w:styleId="a4">
    <w:name w:val="Balloon Text"/>
    <w:basedOn w:val="a"/>
    <w:link w:val="a5"/>
    <w:uiPriority w:val="99"/>
    <w:semiHidden/>
    <w:unhideWhenUsed/>
    <w:qFormat/>
    <w:pPr>
      <w:widowControl w:val="0"/>
    </w:pPr>
    <w:rPr>
      <w:rFonts w:ascii="Segoe UI" w:eastAsia="Arial Unicode MS" w:hAnsi="Segoe UI" w:cs="Segoe UI"/>
      <w:color w:val="000000"/>
      <w:sz w:val="18"/>
      <w:szCs w:val="18"/>
      <w:lang w:bidi="ru-RU"/>
    </w:rPr>
  </w:style>
  <w:style w:type="paragraph" w:styleId="a6">
    <w:name w:val="header"/>
    <w:basedOn w:val="a"/>
    <w:link w:val="a7"/>
    <w:uiPriority w:val="99"/>
    <w:unhideWhenUsed/>
    <w:qFormat/>
    <w:pPr>
      <w:widowControl w:val="0"/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a8">
    <w:name w:val="footer"/>
    <w:basedOn w:val="a"/>
    <w:link w:val="a9"/>
    <w:uiPriority w:val="99"/>
    <w:unhideWhenUsed/>
    <w:qFormat/>
    <w:pPr>
      <w:widowControl w:val="0"/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aa">
    <w:name w:val="Normal (Web)"/>
    <w:basedOn w:val="a"/>
    <w:uiPriority w:val="99"/>
    <w:unhideWhenUsed/>
    <w:qFormat/>
    <w:pPr>
      <w:spacing w:before="100" w:beforeAutospacing="1" w:after="100" w:afterAutospacing="1"/>
    </w:pPr>
  </w:style>
  <w:style w:type="table" w:styleId="ab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Основной текст_"/>
    <w:basedOn w:val="a0"/>
    <w:link w:val="1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1">
    <w:name w:val="Основной текст1"/>
    <w:basedOn w:val="a"/>
    <w:link w:val="ac"/>
    <w:qFormat/>
    <w:pPr>
      <w:widowControl w:val="0"/>
      <w:ind w:firstLine="400"/>
    </w:pPr>
    <w:rPr>
      <w:color w:val="000000"/>
      <w:lang w:bidi="ru-RU"/>
    </w:rPr>
  </w:style>
  <w:style w:type="character" w:customStyle="1" w:styleId="5">
    <w:name w:val="Основной текст (5)_"/>
    <w:basedOn w:val="a0"/>
    <w:link w:val="50"/>
    <w:qFormat/>
    <w:rPr>
      <w:rFonts w:ascii="Times New Roman" w:eastAsia="Times New Roman" w:hAnsi="Times New Roman" w:cs="Times New Roman"/>
      <w:b/>
      <w:bCs/>
      <w:sz w:val="32"/>
      <w:szCs w:val="32"/>
      <w:u w:val="none"/>
      <w:shd w:val="clear" w:color="auto" w:fill="auto"/>
    </w:rPr>
  </w:style>
  <w:style w:type="paragraph" w:customStyle="1" w:styleId="50">
    <w:name w:val="Основной текст (5)"/>
    <w:basedOn w:val="a"/>
    <w:link w:val="5"/>
    <w:qFormat/>
    <w:pPr>
      <w:widowControl w:val="0"/>
      <w:spacing w:after="1580"/>
      <w:jc w:val="center"/>
    </w:pPr>
    <w:rPr>
      <w:b/>
      <w:bCs/>
      <w:color w:val="000000"/>
      <w:sz w:val="32"/>
      <w:szCs w:val="32"/>
      <w:lang w:bidi="ru-RU"/>
    </w:rPr>
  </w:style>
  <w:style w:type="character" w:customStyle="1" w:styleId="21">
    <w:name w:val="Основной текст (2)_"/>
    <w:basedOn w:val="a0"/>
    <w:link w:val="22"/>
    <w:qFormat/>
    <w:rPr>
      <w:rFonts w:ascii="Times New Roman" w:eastAsia="Times New Roman" w:hAnsi="Times New Roman" w:cs="Times New Roman"/>
      <w:b/>
      <w:bCs/>
      <w:i/>
      <w:iCs/>
      <w:sz w:val="28"/>
      <w:szCs w:val="28"/>
      <w:u w:val="none"/>
      <w:shd w:val="clear" w:color="auto" w:fill="auto"/>
    </w:rPr>
  </w:style>
  <w:style w:type="paragraph" w:customStyle="1" w:styleId="22">
    <w:name w:val="Основной текст (2)"/>
    <w:basedOn w:val="a"/>
    <w:link w:val="21"/>
    <w:qFormat/>
    <w:pPr>
      <w:widowControl w:val="0"/>
      <w:spacing w:after="300"/>
      <w:jc w:val="center"/>
    </w:pPr>
    <w:rPr>
      <w:b/>
      <w:bCs/>
      <w:i/>
      <w:iCs/>
      <w:color w:val="000000"/>
      <w:sz w:val="28"/>
      <w:szCs w:val="28"/>
      <w:lang w:bidi="ru-RU"/>
    </w:rPr>
  </w:style>
  <w:style w:type="character" w:customStyle="1" w:styleId="4">
    <w:name w:val="Основной текст (4)_"/>
    <w:basedOn w:val="a0"/>
    <w:link w:val="40"/>
    <w:qFormat/>
    <w:rPr>
      <w:rFonts w:ascii="Arial" w:eastAsia="Arial" w:hAnsi="Arial" w:cs="Arial"/>
      <w:sz w:val="19"/>
      <w:szCs w:val="19"/>
      <w:u w:val="none"/>
      <w:shd w:val="clear" w:color="auto" w:fill="auto"/>
    </w:rPr>
  </w:style>
  <w:style w:type="paragraph" w:customStyle="1" w:styleId="40">
    <w:name w:val="Основной текст (4)"/>
    <w:basedOn w:val="a"/>
    <w:link w:val="4"/>
    <w:qFormat/>
    <w:pPr>
      <w:widowControl w:val="0"/>
      <w:spacing w:after="240" w:line="252" w:lineRule="auto"/>
      <w:jc w:val="center"/>
    </w:pPr>
    <w:rPr>
      <w:rFonts w:ascii="Arial" w:eastAsia="Arial" w:hAnsi="Arial" w:cs="Arial"/>
      <w:color w:val="000000"/>
      <w:sz w:val="19"/>
      <w:szCs w:val="19"/>
      <w:lang w:bidi="ru-RU"/>
    </w:rPr>
  </w:style>
  <w:style w:type="character" w:customStyle="1" w:styleId="3">
    <w:name w:val="Основной текст (3)_"/>
    <w:basedOn w:val="a0"/>
    <w:link w:val="30"/>
    <w:qFormat/>
    <w:rPr>
      <w:rFonts w:ascii="Arial" w:eastAsia="Arial" w:hAnsi="Arial" w:cs="Arial"/>
      <w:sz w:val="13"/>
      <w:szCs w:val="13"/>
      <w:u w:val="none"/>
      <w:shd w:val="clear" w:color="auto" w:fill="auto"/>
    </w:rPr>
  </w:style>
  <w:style w:type="paragraph" w:customStyle="1" w:styleId="30">
    <w:name w:val="Основной текст (3)"/>
    <w:basedOn w:val="a"/>
    <w:link w:val="3"/>
    <w:qFormat/>
    <w:pPr>
      <w:widowControl w:val="0"/>
      <w:spacing w:after="890" w:line="262" w:lineRule="auto"/>
      <w:ind w:left="5100"/>
    </w:pPr>
    <w:rPr>
      <w:rFonts w:ascii="Arial" w:eastAsia="Arial" w:hAnsi="Arial" w:cs="Arial"/>
      <w:color w:val="000000"/>
      <w:sz w:val="13"/>
      <w:szCs w:val="13"/>
      <w:lang w:bidi="ru-RU"/>
    </w:rPr>
  </w:style>
  <w:style w:type="character" w:customStyle="1" w:styleId="10">
    <w:name w:val="Заголовок №1_"/>
    <w:basedOn w:val="a0"/>
    <w:link w:val="11"/>
    <w:qFormat/>
    <w:rPr>
      <w:rFonts w:ascii="Times New Roman" w:eastAsia="Times New Roman" w:hAnsi="Times New Roman" w:cs="Times New Roman"/>
      <w:b/>
      <w:bCs/>
      <w:sz w:val="28"/>
      <w:szCs w:val="28"/>
      <w:u w:val="none"/>
      <w:shd w:val="clear" w:color="auto" w:fill="auto"/>
    </w:rPr>
  </w:style>
  <w:style w:type="paragraph" w:customStyle="1" w:styleId="11">
    <w:name w:val="Заголовок №1"/>
    <w:basedOn w:val="a"/>
    <w:link w:val="10"/>
    <w:qFormat/>
    <w:pPr>
      <w:widowControl w:val="0"/>
      <w:spacing w:after="370" w:line="247" w:lineRule="auto"/>
      <w:jc w:val="center"/>
      <w:outlineLvl w:val="0"/>
    </w:pPr>
    <w:rPr>
      <w:b/>
      <w:bCs/>
      <w:color w:val="000000"/>
      <w:sz w:val="28"/>
      <w:szCs w:val="28"/>
      <w:lang w:bidi="ru-RU"/>
    </w:rPr>
  </w:style>
  <w:style w:type="character" w:customStyle="1" w:styleId="23">
    <w:name w:val="Колонтитул (2)_"/>
    <w:basedOn w:val="a0"/>
    <w:link w:val="24"/>
    <w:qFormat/>
    <w:rPr>
      <w:rFonts w:ascii="Times New Roman" w:eastAsia="Times New Roman" w:hAnsi="Times New Roman" w:cs="Times New Roman"/>
      <w:sz w:val="20"/>
      <w:szCs w:val="20"/>
      <w:u w:val="none"/>
      <w:shd w:val="clear" w:color="auto" w:fill="auto"/>
    </w:rPr>
  </w:style>
  <w:style w:type="paragraph" w:customStyle="1" w:styleId="24">
    <w:name w:val="Колонтитул (2)"/>
    <w:basedOn w:val="a"/>
    <w:link w:val="23"/>
    <w:qFormat/>
    <w:pPr>
      <w:widowControl w:val="0"/>
    </w:pPr>
    <w:rPr>
      <w:color w:val="000000"/>
      <w:sz w:val="20"/>
      <w:szCs w:val="20"/>
      <w:lang w:bidi="ru-RU"/>
    </w:rPr>
  </w:style>
  <w:style w:type="character" w:customStyle="1" w:styleId="ad">
    <w:name w:val="Оглавление_"/>
    <w:basedOn w:val="a0"/>
    <w:link w:val="ae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e">
    <w:name w:val="Оглавление"/>
    <w:basedOn w:val="a"/>
    <w:link w:val="ad"/>
    <w:qFormat/>
    <w:pPr>
      <w:widowControl w:val="0"/>
      <w:spacing w:after="100"/>
    </w:pPr>
    <w:rPr>
      <w:color w:val="000000"/>
      <w:lang w:bidi="ru-RU"/>
    </w:rPr>
  </w:style>
  <w:style w:type="character" w:customStyle="1" w:styleId="25">
    <w:name w:val="Заголовок №2_"/>
    <w:basedOn w:val="a0"/>
    <w:link w:val="26"/>
    <w:qFormat/>
    <w:rPr>
      <w:rFonts w:ascii="Times New Roman" w:eastAsia="Times New Roman" w:hAnsi="Times New Roman" w:cs="Times New Roman"/>
      <w:b/>
      <w:bCs/>
      <w:u w:val="none"/>
      <w:shd w:val="clear" w:color="auto" w:fill="auto"/>
    </w:rPr>
  </w:style>
  <w:style w:type="paragraph" w:customStyle="1" w:styleId="26">
    <w:name w:val="Заголовок №2"/>
    <w:basedOn w:val="a"/>
    <w:link w:val="25"/>
    <w:qFormat/>
    <w:pPr>
      <w:widowControl w:val="0"/>
      <w:spacing w:after="160"/>
      <w:outlineLvl w:val="1"/>
    </w:pPr>
    <w:rPr>
      <w:b/>
      <w:bCs/>
      <w:color w:val="000000"/>
      <w:lang w:bidi="ru-RU"/>
    </w:rPr>
  </w:style>
  <w:style w:type="character" w:customStyle="1" w:styleId="af">
    <w:name w:val="Подпись к таблице_"/>
    <w:basedOn w:val="a0"/>
    <w:link w:val="af0"/>
    <w:qFormat/>
    <w:rPr>
      <w:rFonts w:ascii="Times New Roman" w:eastAsia="Times New Roman" w:hAnsi="Times New Roman" w:cs="Times New Roman"/>
      <w:b/>
      <w:bCs/>
      <w:u w:val="none"/>
      <w:shd w:val="clear" w:color="auto" w:fill="auto"/>
    </w:rPr>
  </w:style>
  <w:style w:type="paragraph" w:customStyle="1" w:styleId="af0">
    <w:name w:val="Подпись к таблице"/>
    <w:basedOn w:val="a"/>
    <w:link w:val="af"/>
    <w:qFormat/>
    <w:pPr>
      <w:widowControl w:val="0"/>
    </w:pPr>
    <w:rPr>
      <w:b/>
      <w:bCs/>
      <w:color w:val="000000"/>
      <w:lang w:bidi="ru-RU"/>
    </w:rPr>
  </w:style>
  <w:style w:type="character" w:customStyle="1" w:styleId="af1">
    <w:name w:val="Другое_"/>
    <w:basedOn w:val="a0"/>
    <w:link w:val="af2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2">
    <w:name w:val="Другое"/>
    <w:basedOn w:val="a"/>
    <w:link w:val="af1"/>
    <w:qFormat/>
    <w:pPr>
      <w:widowControl w:val="0"/>
    </w:pPr>
    <w:rPr>
      <w:color w:val="000000"/>
      <w:lang w:bidi="ru-RU"/>
    </w:rPr>
  </w:style>
  <w:style w:type="character" w:customStyle="1" w:styleId="af3">
    <w:name w:val="Колонтитул_"/>
    <w:basedOn w:val="a0"/>
    <w:link w:val="af4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4">
    <w:name w:val="Колонтитул"/>
    <w:basedOn w:val="a"/>
    <w:link w:val="af3"/>
    <w:qFormat/>
    <w:pPr>
      <w:widowControl w:val="0"/>
    </w:pPr>
    <w:rPr>
      <w:color w:val="000000"/>
      <w:lang w:bidi="ru-RU"/>
    </w:rPr>
  </w:style>
  <w:style w:type="character" w:customStyle="1" w:styleId="af5">
    <w:name w:val="Подпись к картинке_"/>
    <w:basedOn w:val="a0"/>
    <w:link w:val="af6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6">
    <w:name w:val="Подпись к картинке"/>
    <w:basedOn w:val="a"/>
    <w:link w:val="af5"/>
    <w:qFormat/>
    <w:pPr>
      <w:widowControl w:val="0"/>
    </w:pPr>
    <w:rPr>
      <w:color w:val="000000"/>
      <w:lang w:bidi="ru-RU"/>
    </w:rPr>
  </w:style>
  <w:style w:type="character" w:customStyle="1" w:styleId="a7">
    <w:name w:val="Верхний колонтитул Знак"/>
    <w:basedOn w:val="a0"/>
    <w:link w:val="a6"/>
    <w:uiPriority w:val="99"/>
    <w:qFormat/>
    <w:rPr>
      <w:color w:val="000000"/>
    </w:rPr>
  </w:style>
  <w:style w:type="character" w:customStyle="1" w:styleId="a9">
    <w:name w:val="Нижний колонтитул Знак"/>
    <w:basedOn w:val="a0"/>
    <w:link w:val="a8"/>
    <w:uiPriority w:val="99"/>
    <w:qFormat/>
    <w:rPr>
      <w:color w:val="000000"/>
    </w:rPr>
  </w:style>
  <w:style w:type="character" w:customStyle="1" w:styleId="a5">
    <w:name w:val="Текст выноски Знак"/>
    <w:basedOn w:val="a0"/>
    <w:link w:val="a4"/>
    <w:uiPriority w:val="99"/>
    <w:semiHidden/>
    <w:qFormat/>
    <w:rPr>
      <w:rFonts w:ascii="Segoe UI" w:hAnsi="Segoe UI" w:cs="Segoe UI"/>
      <w:color w:val="000000"/>
      <w:sz w:val="18"/>
      <w:szCs w:val="18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styleId="af8">
    <w:name w:val="List Paragraph"/>
    <w:basedOn w:val="a"/>
    <w:uiPriority w:val="1"/>
    <w:qFormat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lang w:eastAsia="en-US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c14">
    <w:name w:val="c14"/>
    <w:basedOn w:val="a"/>
    <w:qFormat/>
    <w:pPr>
      <w:spacing w:before="100" w:beforeAutospacing="1" w:after="100" w:afterAutospacing="1"/>
    </w:pPr>
  </w:style>
  <w:style w:type="character" w:customStyle="1" w:styleId="c7">
    <w:name w:val="c7"/>
    <w:basedOn w:val="a0"/>
    <w:qFormat/>
  </w:style>
  <w:style w:type="paragraph" w:customStyle="1" w:styleId="c0">
    <w:name w:val="c0"/>
    <w:basedOn w:val="a"/>
    <w:qFormat/>
    <w:pPr>
      <w:spacing w:before="100" w:beforeAutospacing="1" w:after="100" w:afterAutospacing="1"/>
    </w:pPr>
  </w:style>
  <w:style w:type="character" w:customStyle="1" w:styleId="c1">
    <w:name w:val="c1"/>
    <w:basedOn w:val="a0"/>
    <w:qFormat/>
  </w:style>
  <w:style w:type="character" w:customStyle="1" w:styleId="c2">
    <w:name w:val="c2"/>
    <w:basedOn w:val="a0"/>
    <w:qFormat/>
  </w:style>
  <w:style w:type="character" w:customStyle="1" w:styleId="20">
    <w:name w:val="Заголовок 2 Знак"/>
    <w:basedOn w:val="a0"/>
    <w:link w:val="2"/>
    <w:uiPriority w:val="9"/>
    <w:semiHidden/>
    <w:qFormat/>
    <w:rPr>
      <w:rFonts w:eastAsia="Times New Roman"/>
      <w:b/>
      <w:bCs/>
      <w:color w:val="000000"/>
      <w:sz w:val="36"/>
      <w:szCs w:val="36"/>
      <w:lang w:bidi="ru-RU"/>
    </w:rPr>
  </w:style>
  <w:style w:type="paragraph" w:customStyle="1" w:styleId="ds-markdown-paragraph">
    <w:name w:val="ds-markdown-paragraph"/>
    <w:basedOn w:val="a"/>
    <w:pPr>
      <w:spacing w:before="100" w:beforeAutospacing="1" w:after="100" w:afterAutospacing="1"/>
    </w:pPr>
  </w:style>
  <w:style w:type="character" w:styleId="af9">
    <w:name w:val="annotation reference"/>
    <w:basedOn w:val="a0"/>
    <w:uiPriority w:val="99"/>
    <w:semiHidden/>
    <w:unhideWhenUsed/>
    <w:rsid w:val="003757B1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3757B1"/>
    <w:pPr>
      <w:widowControl w:val="0"/>
    </w:pPr>
    <w:rPr>
      <w:rFonts w:ascii="Arial Unicode MS" w:eastAsia="Arial Unicode MS" w:hAnsi="Arial Unicode MS" w:cs="Arial Unicode MS"/>
      <w:color w:val="000000"/>
      <w:sz w:val="20"/>
      <w:szCs w:val="20"/>
      <w:lang w:bidi="ru-RU"/>
    </w:rPr>
  </w:style>
  <w:style w:type="character" w:customStyle="1" w:styleId="afb">
    <w:name w:val="Текст примечания Знак"/>
    <w:basedOn w:val="a0"/>
    <w:link w:val="afa"/>
    <w:uiPriority w:val="99"/>
    <w:semiHidden/>
    <w:rsid w:val="003757B1"/>
    <w:rPr>
      <w:rFonts w:ascii="Arial Unicode MS" w:eastAsia="Arial Unicode MS" w:hAnsi="Arial Unicode MS" w:cs="Arial Unicode MS"/>
      <w:color w:val="000000"/>
      <w:lang w:bidi="ru-RU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3757B1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3757B1"/>
    <w:rPr>
      <w:rFonts w:ascii="Arial Unicode MS" w:eastAsia="Arial Unicode MS" w:hAnsi="Arial Unicode MS" w:cs="Arial Unicode MS"/>
      <w:b/>
      <w:bCs/>
      <w:color w:val="000000"/>
      <w:lang w:bidi="ru-RU"/>
    </w:rPr>
  </w:style>
  <w:style w:type="character" w:customStyle="1" w:styleId="katex-mathml">
    <w:name w:val="katex-mathml"/>
    <w:basedOn w:val="a0"/>
    <w:rsid w:val="00B939E0"/>
  </w:style>
  <w:style w:type="character" w:customStyle="1" w:styleId="mord">
    <w:name w:val="mord"/>
    <w:basedOn w:val="a0"/>
    <w:rsid w:val="00B939E0"/>
  </w:style>
  <w:style w:type="character" w:customStyle="1" w:styleId="vlist-s">
    <w:name w:val="vlist-s"/>
    <w:basedOn w:val="a0"/>
    <w:rsid w:val="00B939E0"/>
  </w:style>
  <w:style w:type="character" w:customStyle="1" w:styleId="mrel">
    <w:name w:val="mrel"/>
    <w:basedOn w:val="a0"/>
    <w:rsid w:val="00B939E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Balloon Text" w:qFormat="1"/>
    <w:lsdException w:name="Table Grid" w:semiHidden="0" w:uiPriority="39" w:unhideWhenUsed="0" w:qFormat="1"/>
    <w:lsdException w:name="Placeholder Text" w:unhideWhenUsed="0" w:qFormat="1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1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39E0"/>
    <w:rPr>
      <w:rFonts w:eastAsia="Times New Roman"/>
      <w:sz w:val="24"/>
      <w:szCs w:val="24"/>
    </w:rPr>
  </w:style>
  <w:style w:type="paragraph" w:styleId="2">
    <w:name w:val="heading 2"/>
    <w:basedOn w:val="a"/>
    <w:link w:val="20"/>
    <w:uiPriority w:val="9"/>
    <w:semiHidden/>
    <w:unhideWhenUsed/>
    <w:qFormat/>
    <w:pPr>
      <w:widowControl w:val="0"/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Pr>
      <w:b/>
      <w:bCs/>
    </w:rPr>
  </w:style>
  <w:style w:type="paragraph" w:styleId="a4">
    <w:name w:val="Balloon Text"/>
    <w:basedOn w:val="a"/>
    <w:link w:val="a5"/>
    <w:uiPriority w:val="99"/>
    <w:semiHidden/>
    <w:unhideWhenUsed/>
    <w:qFormat/>
    <w:pPr>
      <w:widowControl w:val="0"/>
    </w:pPr>
    <w:rPr>
      <w:rFonts w:ascii="Segoe UI" w:eastAsia="Arial Unicode MS" w:hAnsi="Segoe UI" w:cs="Segoe UI"/>
      <w:color w:val="000000"/>
      <w:sz w:val="18"/>
      <w:szCs w:val="18"/>
      <w:lang w:bidi="ru-RU"/>
    </w:rPr>
  </w:style>
  <w:style w:type="paragraph" w:styleId="a6">
    <w:name w:val="header"/>
    <w:basedOn w:val="a"/>
    <w:link w:val="a7"/>
    <w:uiPriority w:val="99"/>
    <w:unhideWhenUsed/>
    <w:qFormat/>
    <w:pPr>
      <w:widowControl w:val="0"/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a8">
    <w:name w:val="footer"/>
    <w:basedOn w:val="a"/>
    <w:link w:val="a9"/>
    <w:uiPriority w:val="99"/>
    <w:unhideWhenUsed/>
    <w:qFormat/>
    <w:pPr>
      <w:widowControl w:val="0"/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lang w:bidi="ru-RU"/>
    </w:rPr>
  </w:style>
  <w:style w:type="paragraph" w:styleId="aa">
    <w:name w:val="Normal (Web)"/>
    <w:basedOn w:val="a"/>
    <w:uiPriority w:val="99"/>
    <w:unhideWhenUsed/>
    <w:qFormat/>
    <w:pPr>
      <w:spacing w:before="100" w:beforeAutospacing="1" w:after="100" w:afterAutospacing="1"/>
    </w:pPr>
  </w:style>
  <w:style w:type="table" w:styleId="ab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Основной текст_"/>
    <w:basedOn w:val="a0"/>
    <w:link w:val="1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1">
    <w:name w:val="Основной текст1"/>
    <w:basedOn w:val="a"/>
    <w:link w:val="ac"/>
    <w:qFormat/>
    <w:pPr>
      <w:widowControl w:val="0"/>
      <w:ind w:firstLine="400"/>
    </w:pPr>
    <w:rPr>
      <w:color w:val="000000"/>
      <w:lang w:bidi="ru-RU"/>
    </w:rPr>
  </w:style>
  <w:style w:type="character" w:customStyle="1" w:styleId="5">
    <w:name w:val="Основной текст (5)_"/>
    <w:basedOn w:val="a0"/>
    <w:link w:val="50"/>
    <w:qFormat/>
    <w:rPr>
      <w:rFonts w:ascii="Times New Roman" w:eastAsia="Times New Roman" w:hAnsi="Times New Roman" w:cs="Times New Roman"/>
      <w:b/>
      <w:bCs/>
      <w:sz w:val="32"/>
      <w:szCs w:val="32"/>
      <w:u w:val="none"/>
      <w:shd w:val="clear" w:color="auto" w:fill="auto"/>
    </w:rPr>
  </w:style>
  <w:style w:type="paragraph" w:customStyle="1" w:styleId="50">
    <w:name w:val="Основной текст (5)"/>
    <w:basedOn w:val="a"/>
    <w:link w:val="5"/>
    <w:qFormat/>
    <w:pPr>
      <w:widowControl w:val="0"/>
      <w:spacing w:after="1580"/>
      <w:jc w:val="center"/>
    </w:pPr>
    <w:rPr>
      <w:b/>
      <w:bCs/>
      <w:color w:val="000000"/>
      <w:sz w:val="32"/>
      <w:szCs w:val="32"/>
      <w:lang w:bidi="ru-RU"/>
    </w:rPr>
  </w:style>
  <w:style w:type="character" w:customStyle="1" w:styleId="21">
    <w:name w:val="Основной текст (2)_"/>
    <w:basedOn w:val="a0"/>
    <w:link w:val="22"/>
    <w:qFormat/>
    <w:rPr>
      <w:rFonts w:ascii="Times New Roman" w:eastAsia="Times New Roman" w:hAnsi="Times New Roman" w:cs="Times New Roman"/>
      <w:b/>
      <w:bCs/>
      <w:i/>
      <w:iCs/>
      <w:sz w:val="28"/>
      <w:szCs w:val="28"/>
      <w:u w:val="none"/>
      <w:shd w:val="clear" w:color="auto" w:fill="auto"/>
    </w:rPr>
  </w:style>
  <w:style w:type="paragraph" w:customStyle="1" w:styleId="22">
    <w:name w:val="Основной текст (2)"/>
    <w:basedOn w:val="a"/>
    <w:link w:val="21"/>
    <w:qFormat/>
    <w:pPr>
      <w:widowControl w:val="0"/>
      <w:spacing w:after="300"/>
      <w:jc w:val="center"/>
    </w:pPr>
    <w:rPr>
      <w:b/>
      <w:bCs/>
      <w:i/>
      <w:iCs/>
      <w:color w:val="000000"/>
      <w:sz w:val="28"/>
      <w:szCs w:val="28"/>
      <w:lang w:bidi="ru-RU"/>
    </w:rPr>
  </w:style>
  <w:style w:type="character" w:customStyle="1" w:styleId="4">
    <w:name w:val="Основной текст (4)_"/>
    <w:basedOn w:val="a0"/>
    <w:link w:val="40"/>
    <w:qFormat/>
    <w:rPr>
      <w:rFonts w:ascii="Arial" w:eastAsia="Arial" w:hAnsi="Arial" w:cs="Arial"/>
      <w:sz w:val="19"/>
      <w:szCs w:val="19"/>
      <w:u w:val="none"/>
      <w:shd w:val="clear" w:color="auto" w:fill="auto"/>
    </w:rPr>
  </w:style>
  <w:style w:type="paragraph" w:customStyle="1" w:styleId="40">
    <w:name w:val="Основной текст (4)"/>
    <w:basedOn w:val="a"/>
    <w:link w:val="4"/>
    <w:qFormat/>
    <w:pPr>
      <w:widowControl w:val="0"/>
      <w:spacing w:after="240" w:line="252" w:lineRule="auto"/>
      <w:jc w:val="center"/>
    </w:pPr>
    <w:rPr>
      <w:rFonts w:ascii="Arial" w:eastAsia="Arial" w:hAnsi="Arial" w:cs="Arial"/>
      <w:color w:val="000000"/>
      <w:sz w:val="19"/>
      <w:szCs w:val="19"/>
      <w:lang w:bidi="ru-RU"/>
    </w:rPr>
  </w:style>
  <w:style w:type="character" w:customStyle="1" w:styleId="3">
    <w:name w:val="Основной текст (3)_"/>
    <w:basedOn w:val="a0"/>
    <w:link w:val="30"/>
    <w:qFormat/>
    <w:rPr>
      <w:rFonts w:ascii="Arial" w:eastAsia="Arial" w:hAnsi="Arial" w:cs="Arial"/>
      <w:sz w:val="13"/>
      <w:szCs w:val="13"/>
      <w:u w:val="none"/>
      <w:shd w:val="clear" w:color="auto" w:fill="auto"/>
    </w:rPr>
  </w:style>
  <w:style w:type="paragraph" w:customStyle="1" w:styleId="30">
    <w:name w:val="Основной текст (3)"/>
    <w:basedOn w:val="a"/>
    <w:link w:val="3"/>
    <w:qFormat/>
    <w:pPr>
      <w:widowControl w:val="0"/>
      <w:spacing w:after="890" w:line="262" w:lineRule="auto"/>
      <w:ind w:left="5100"/>
    </w:pPr>
    <w:rPr>
      <w:rFonts w:ascii="Arial" w:eastAsia="Arial" w:hAnsi="Arial" w:cs="Arial"/>
      <w:color w:val="000000"/>
      <w:sz w:val="13"/>
      <w:szCs w:val="13"/>
      <w:lang w:bidi="ru-RU"/>
    </w:rPr>
  </w:style>
  <w:style w:type="character" w:customStyle="1" w:styleId="10">
    <w:name w:val="Заголовок №1_"/>
    <w:basedOn w:val="a0"/>
    <w:link w:val="11"/>
    <w:qFormat/>
    <w:rPr>
      <w:rFonts w:ascii="Times New Roman" w:eastAsia="Times New Roman" w:hAnsi="Times New Roman" w:cs="Times New Roman"/>
      <w:b/>
      <w:bCs/>
      <w:sz w:val="28"/>
      <w:szCs w:val="28"/>
      <w:u w:val="none"/>
      <w:shd w:val="clear" w:color="auto" w:fill="auto"/>
    </w:rPr>
  </w:style>
  <w:style w:type="paragraph" w:customStyle="1" w:styleId="11">
    <w:name w:val="Заголовок №1"/>
    <w:basedOn w:val="a"/>
    <w:link w:val="10"/>
    <w:qFormat/>
    <w:pPr>
      <w:widowControl w:val="0"/>
      <w:spacing w:after="370" w:line="247" w:lineRule="auto"/>
      <w:jc w:val="center"/>
      <w:outlineLvl w:val="0"/>
    </w:pPr>
    <w:rPr>
      <w:b/>
      <w:bCs/>
      <w:color w:val="000000"/>
      <w:sz w:val="28"/>
      <w:szCs w:val="28"/>
      <w:lang w:bidi="ru-RU"/>
    </w:rPr>
  </w:style>
  <w:style w:type="character" w:customStyle="1" w:styleId="23">
    <w:name w:val="Колонтитул (2)_"/>
    <w:basedOn w:val="a0"/>
    <w:link w:val="24"/>
    <w:qFormat/>
    <w:rPr>
      <w:rFonts w:ascii="Times New Roman" w:eastAsia="Times New Roman" w:hAnsi="Times New Roman" w:cs="Times New Roman"/>
      <w:sz w:val="20"/>
      <w:szCs w:val="20"/>
      <w:u w:val="none"/>
      <w:shd w:val="clear" w:color="auto" w:fill="auto"/>
    </w:rPr>
  </w:style>
  <w:style w:type="paragraph" w:customStyle="1" w:styleId="24">
    <w:name w:val="Колонтитул (2)"/>
    <w:basedOn w:val="a"/>
    <w:link w:val="23"/>
    <w:qFormat/>
    <w:pPr>
      <w:widowControl w:val="0"/>
    </w:pPr>
    <w:rPr>
      <w:color w:val="000000"/>
      <w:sz w:val="20"/>
      <w:szCs w:val="20"/>
      <w:lang w:bidi="ru-RU"/>
    </w:rPr>
  </w:style>
  <w:style w:type="character" w:customStyle="1" w:styleId="ad">
    <w:name w:val="Оглавление_"/>
    <w:basedOn w:val="a0"/>
    <w:link w:val="ae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e">
    <w:name w:val="Оглавление"/>
    <w:basedOn w:val="a"/>
    <w:link w:val="ad"/>
    <w:qFormat/>
    <w:pPr>
      <w:widowControl w:val="0"/>
      <w:spacing w:after="100"/>
    </w:pPr>
    <w:rPr>
      <w:color w:val="000000"/>
      <w:lang w:bidi="ru-RU"/>
    </w:rPr>
  </w:style>
  <w:style w:type="character" w:customStyle="1" w:styleId="25">
    <w:name w:val="Заголовок №2_"/>
    <w:basedOn w:val="a0"/>
    <w:link w:val="26"/>
    <w:qFormat/>
    <w:rPr>
      <w:rFonts w:ascii="Times New Roman" w:eastAsia="Times New Roman" w:hAnsi="Times New Roman" w:cs="Times New Roman"/>
      <w:b/>
      <w:bCs/>
      <w:u w:val="none"/>
      <w:shd w:val="clear" w:color="auto" w:fill="auto"/>
    </w:rPr>
  </w:style>
  <w:style w:type="paragraph" w:customStyle="1" w:styleId="26">
    <w:name w:val="Заголовок №2"/>
    <w:basedOn w:val="a"/>
    <w:link w:val="25"/>
    <w:qFormat/>
    <w:pPr>
      <w:widowControl w:val="0"/>
      <w:spacing w:after="160"/>
      <w:outlineLvl w:val="1"/>
    </w:pPr>
    <w:rPr>
      <w:b/>
      <w:bCs/>
      <w:color w:val="000000"/>
      <w:lang w:bidi="ru-RU"/>
    </w:rPr>
  </w:style>
  <w:style w:type="character" w:customStyle="1" w:styleId="af">
    <w:name w:val="Подпись к таблице_"/>
    <w:basedOn w:val="a0"/>
    <w:link w:val="af0"/>
    <w:qFormat/>
    <w:rPr>
      <w:rFonts w:ascii="Times New Roman" w:eastAsia="Times New Roman" w:hAnsi="Times New Roman" w:cs="Times New Roman"/>
      <w:b/>
      <w:bCs/>
      <w:u w:val="none"/>
      <w:shd w:val="clear" w:color="auto" w:fill="auto"/>
    </w:rPr>
  </w:style>
  <w:style w:type="paragraph" w:customStyle="1" w:styleId="af0">
    <w:name w:val="Подпись к таблице"/>
    <w:basedOn w:val="a"/>
    <w:link w:val="af"/>
    <w:qFormat/>
    <w:pPr>
      <w:widowControl w:val="0"/>
    </w:pPr>
    <w:rPr>
      <w:b/>
      <w:bCs/>
      <w:color w:val="000000"/>
      <w:lang w:bidi="ru-RU"/>
    </w:rPr>
  </w:style>
  <w:style w:type="character" w:customStyle="1" w:styleId="af1">
    <w:name w:val="Другое_"/>
    <w:basedOn w:val="a0"/>
    <w:link w:val="af2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2">
    <w:name w:val="Другое"/>
    <w:basedOn w:val="a"/>
    <w:link w:val="af1"/>
    <w:qFormat/>
    <w:pPr>
      <w:widowControl w:val="0"/>
    </w:pPr>
    <w:rPr>
      <w:color w:val="000000"/>
      <w:lang w:bidi="ru-RU"/>
    </w:rPr>
  </w:style>
  <w:style w:type="character" w:customStyle="1" w:styleId="af3">
    <w:name w:val="Колонтитул_"/>
    <w:basedOn w:val="a0"/>
    <w:link w:val="af4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4">
    <w:name w:val="Колонтитул"/>
    <w:basedOn w:val="a"/>
    <w:link w:val="af3"/>
    <w:qFormat/>
    <w:pPr>
      <w:widowControl w:val="0"/>
    </w:pPr>
    <w:rPr>
      <w:color w:val="000000"/>
      <w:lang w:bidi="ru-RU"/>
    </w:rPr>
  </w:style>
  <w:style w:type="character" w:customStyle="1" w:styleId="af5">
    <w:name w:val="Подпись к картинке_"/>
    <w:basedOn w:val="a0"/>
    <w:link w:val="af6"/>
    <w:qFormat/>
    <w:rPr>
      <w:rFonts w:ascii="Times New Roman" w:eastAsia="Times New Roman" w:hAnsi="Times New Roman" w:cs="Times New Roman"/>
      <w:u w:val="none"/>
      <w:shd w:val="clear" w:color="auto" w:fill="auto"/>
    </w:rPr>
  </w:style>
  <w:style w:type="paragraph" w:customStyle="1" w:styleId="af6">
    <w:name w:val="Подпись к картинке"/>
    <w:basedOn w:val="a"/>
    <w:link w:val="af5"/>
    <w:qFormat/>
    <w:pPr>
      <w:widowControl w:val="0"/>
    </w:pPr>
    <w:rPr>
      <w:color w:val="000000"/>
      <w:lang w:bidi="ru-RU"/>
    </w:rPr>
  </w:style>
  <w:style w:type="character" w:customStyle="1" w:styleId="a7">
    <w:name w:val="Верхний колонтитул Знак"/>
    <w:basedOn w:val="a0"/>
    <w:link w:val="a6"/>
    <w:uiPriority w:val="99"/>
    <w:qFormat/>
    <w:rPr>
      <w:color w:val="000000"/>
    </w:rPr>
  </w:style>
  <w:style w:type="character" w:customStyle="1" w:styleId="a9">
    <w:name w:val="Нижний колонтитул Знак"/>
    <w:basedOn w:val="a0"/>
    <w:link w:val="a8"/>
    <w:uiPriority w:val="99"/>
    <w:qFormat/>
    <w:rPr>
      <w:color w:val="000000"/>
    </w:rPr>
  </w:style>
  <w:style w:type="character" w:customStyle="1" w:styleId="a5">
    <w:name w:val="Текст выноски Знак"/>
    <w:basedOn w:val="a0"/>
    <w:link w:val="a4"/>
    <w:uiPriority w:val="99"/>
    <w:semiHidden/>
    <w:qFormat/>
    <w:rPr>
      <w:rFonts w:ascii="Segoe UI" w:hAnsi="Segoe UI" w:cs="Segoe UI"/>
      <w:color w:val="000000"/>
      <w:sz w:val="18"/>
      <w:szCs w:val="18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styleId="af8">
    <w:name w:val="List Paragraph"/>
    <w:basedOn w:val="a"/>
    <w:uiPriority w:val="1"/>
    <w:qFormat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:lang w:eastAsia="en-US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c14">
    <w:name w:val="c14"/>
    <w:basedOn w:val="a"/>
    <w:qFormat/>
    <w:pPr>
      <w:spacing w:before="100" w:beforeAutospacing="1" w:after="100" w:afterAutospacing="1"/>
    </w:pPr>
  </w:style>
  <w:style w:type="character" w:customStyle="1" w:styleId="c7">
    <w:name w:val="c7"/>
    <w:basedOn w:val="a0"/>
    <w:qFormat/>
  </w:style>
  <w:style w:type="paragraph" w:customStyle="1" w:styleId="c0">
    <w:name w:val="c0"/>
    <w:basedOn w:val="a"/>
    <w:qFormat/>
    <w:pPr>
      <w:spacing w:before="100" w:beforeAutospacing="1" w:after="100" w:afterAutospacing="1"/>
    </w:pPr>
  </w:style>
  <w:style w:type="character" w:customStyle="1" w:styleId="c1">
    <w:name w:val="c1"/>
    <w:basedOn w:val="a0"/>
    <w:qFormat/>
  </w:style>
  <w:style w:type="character" w:customStyle="1" w:styleId="c2">
    <w:name w:val="c2"/>
    <w:basedOn w:val="a0"/>
    <w:qFormat/>
  </w:style>
  <w:style w:type="character" w:customStyle="1" w:styleId="20">
    <w:name w:val="Заголовок 2 Знак"/>
    <w:basedOn w:val="a0"/>
    <w:link w:val="2"/>
    <w:uiPriority w:val="9"/>
    <w:semiHidden/>
    <w:qFormat/>
    <w:rPr>
      <w:rFonts w:eastAsia="Times New Roman"/>
      <w:b/>
      <w:bCs/>
      <w:color w:val="000000"/>
      <w:sz w:val="36"/>
      <w:szCs w:val="36"/>
      <w:lang w:bidi="ru-RU"/>
    </w:rPr>
  </w:style>
  <w:style w:type="paragraph" w:customStyle="1" w:styleId="ds-markdown-paragraph">
    <w:name w:val="ds-markdown-paragraph"/>
    <w:basedOn w:val="a"/>
    <w:pPr>
      <w:spacing w:before="100" w:beforeAutospacing="1" w:after="100" w:afterAutospacing="1"/>
    </w:pPr>
  </w:style>
  <w:style w:type="character" w:styleId="af9">
    <w:name w:val="annotation reference"/>
    <w:basedOn w:val="a0"/>
    <w:uiPriority w:val="99"/>
    <w:semiHidden/>
    <w:unhideWhenUsed/>
    <w:rsid w:val="003757B1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3757B1"/>
    <w:pPr>
      <w:widowControl w:val="0"/>
    </w:pPr>
    <w:rPr>
      <w:rFonts w:ascii="Arial Unicode MS" w:eastAsia="Arial Unicode MS" w:hAnsi="Arial Unicode MS" w:cs="Arial Unicode MS"/>
      <w:color w:val="000000"/>
      <w:sz w:val="20"/>
      <w:szCs w:val="20"/>
      <w:lang w:bidi="ru-RU"/>
    </w:rPr>
  </w:style>
  <w:style w:type="character" w:customStyle="1" w:styleId="afb">
    <w:name w:val="Текст примечания Знак"/>
    <w:basedOn w:val="a0"/>
    <w:link w:val="afa"/>
    <w:uiPriority w:val="99"/>
    <w:semiHidden/>
    <w:rsid w:val="003757B1"/>
    <w:rPr>
      <w:rFonts w:ascii="Arial Unicode MS" w:eastAsia="Arial Unicode MS" w:hAnsi="Arial Unicode MS" w:cs="Arial Unicode MS"/>
      <w:color w:val="000000"/>
      <w:lang w:bidi="ru-RU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3757B1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3757B1"/>
    <w:rPr>
      <w:rFonts w:ascii="Arial Unicode MS" w:eastAsia="Arial Unicode MS" w:hAnsi="Arial Unicode MS" w:cs="Arial Unicode MS"/>
      <w:b/>
      <w:bCs/>
      <w:color w:val="000000"/>
      <w:lang w:bidi="ru-RU"/>
    </w:rPr>
  </w:style>
  <w:style w:type="character" w:customStyle="1" w:styleId="katex-mathml">
    <w:name w:val="katex-mathml"/>
    <w:basedOn w:val="a0"/>
    <w:rsid w:val="00B939E0"/>
  </w:style>
  <w:style w:type="character" w:customStyle="1" w:styleId="mord">
    <w:name w:val="mord"/>
    <w:basedOn w:val="a0"/>
    <w:rsid w:val="00B939E0"/>
  </w:style>
  <w:style w:type="character" w:customStyle="1" w:styleId="vlist-s">
    <w:name w:val="vlist-s"/>
    <w:basedOn w:val="a0"/>
    <w:rsid w:val="00B939E0"/>
  </w:style>
  <w:style w:type="character" w:customStyle="1" w:styleId="mrel">
    <w:name w:val="mrel"/>
    <w:basedOn w:val="a0"/>
    <w:rsid w:val="00B939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3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9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61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12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2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9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21" Type="http://schemas.openxmlformats.org/officeDocument/2006/relationships/oleObject" Target="embeddings/oleObject2.bin"/><Relationship Id="rId42" Type="http://schemas.openxmlformats.org/officeDocument/2006/relationships/image" Target="media/image13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4.png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0.bin"/><Relationship Id="rId89" Type="http://schemas.openxmlformats.org/officeDocument/2006/relationships/image" Target="media/image35.wmf"/><Relationship Id="rId16" Type="http://schemas.openxmlformats.org/officeDocument/2006/relationships/footer" Target="footer4.xml"/><Relationship Id="rId11" Type="http://schemas.openxmlformats.org/officeDocument/2006/relationships/footer" Target="footer1.xml"/><Relationship Id="rId32" Type="http://schemas.openxmlformats.org/officeDocument/2006/relationships/image" Target="media/image8.wmf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1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0.wmf"/><Relationship Id="rId102" Type="http://schemas.openxmlformats.org/officeDocument/2006/relationships/glossaryDocument" Target="glossary/document.xml"/><Relationship Id="rId5" Type="http://schemas.microsoft.com/office/2007/relationships/stylesWithEffects" Target="stylesWithEffects.xml"/><Relationship Id="rId90" Type="http://schemas.openxmlformats.org/officeDocument/2006/relationships/oleObject" Target="embeddings/oleObject33.bin"/><Relationship Id="rId95" Type="http://schemas.openxmlformats.org/officeDocument/2006/relationships/hyperlink" Target="https://dontu.ru/sveden/files/kek/Pedagogicheskaya_(proizvodstvennaya)_praktika(1).pdf" TargetMode="External"/><Relationship Id="rId22" Type="http://schemas.openxmlformats.org/officeDocument/2006/relationships/image" Target="media/image3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6.wmf"/><Relationship Id="rId64" Type="http://schemas.openxmlformats.org/officeDocument/2006/relationships/image" Target="media/image25.png"/><Relationship Id="rId69" Type="http://schemas.openxmlformats.org/officeDocument/2006/relationships/image" Target="media/image27.wmf"/><Relationship Id="rId80" Type="http://schemas.openxmlformats.org/officeDocument/2006/relationships/oleObject" Target="embeddings/oleObject28.bin"/><Relationship Id="rId85" Type="http://schemas.openxmlformats.org/officeDocument/2006/relationships/image" Target="media/image33.wmf"/><Relationship Id="rId12" Type="http://schemas.openxmlformats.org/officeDocument/2006/relationships/header" Target="header2.xml"/><Relationship Id="rId17" Type="http://schemas.openxmlformats.org/officeDocument/2006/relationships/hyperlink" Target="https://dontu.ru/sveden/files/kek/Pedagogicheskaya_(proizvodstvennaya)_praktika(1).pdf" TargetMode="Externa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21.bin"/><Relationship Id="rId67" Type="http://schemas.openxmlformats.org/officeDocument/2006/relationships/image" Target="media/image26.wmf"/><Relationship Id="rId103" Type="http://schemas.openxmlformats.org/officeDocument/2006/relationships/theme" Target="theme/theme1.xml"/><Relationship Id="rId20" Type="http://schemas.openxmlformats.org/officeDocument/2006/relationships/image" Target="media/image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19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4.bin"/><Relationship Id="rId75" Type="http://schemas.openxmlformats.org/officeDocument/2006/relationships/image" Target="media/image28.png"/><Relationship Id="rId83" Type="http://schemas.openxmlformats.org/officeDocument/2006/relationships/image" Target="media/image32.wmf"/><Relationship Id="rId88" Type="http://schemas.openxmlformats.org/officeDocument/2006/relationships/oleObject" Target="embeddings/oleObject32.bin"/><Relationship Id="rId91" Type="http://schemas.openxmlformats.org/officeDocument/2006/relationships/image" Target="media/image36.wmf"/><Relationship Id="rId96" Type="http://schemas.openxmlformats.org/officeDocument/2006/relationships/hyperlink" Target="https://dontu.ru/sveden/files/eiy/Proizvodstvennaya_praktika(6).pdf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header" Target="header1.xml"/><Relationship Id="rId31" Type="http://schemas.openxmlformats.org/officeDocument/2006/relationships/oleObject" Target="embeddings/oleObject7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png"/><Relationship Id="rId65" Type="http://schemas.openxmlformats.org/officeDocument/2006/relationships/hyperlink" Target="https://dontu.ru/sveden/files/kek/Pedagogicheskaya_(proizvodstvennaya)_praktika(1).pdf" TargetMode="External"/><Relationship Id="rId73" Type="http://schemas.openxmlformats.org/officeDocument/2006/relationships/image" Target="media/image270.wmf"/><Relationship Id="rId78" Type="http://schemas.openxmlformats.org/officeDocument/2006/relationships/oleObject" Target="embeddings/oleObject27.bin"/><Relationship Id="rId81" Type="http://schemas.openxmlformats.org/officeDocument/2006/relationships/image" Target="media/image31.wmf"/><Relationship Id="rId86" Type="http://schemas.openxmlformats.org/officeDocument/2006/relationships/oleObject" Target="embeddings/oleObject31.bin"/><Relationship Id="rId94" Type="http://schemas.openxmlformats.org/officeDocument/2006/relationships/hyperlink" Target="https://dontu.ru/sveden/files/aza/Preddiplomnaya_(proizvodstvennaya)_praktika(21).pdf" TargetMode="External"/><Relationship Id="rId99" Type="http://schemas.openxmlformats.org/officeDocument/2006/relationships/header" Target="header5.xml"/><Relationship Id="rId10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image" Target="media/image1.wmf"/><Relationship Id="rId39" Type="http://schemas.openxmlformats.org/officeDocument/2006/relationships/oleObject" Target="embeddings/oleObject11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19.bin"/><Relationship Id="rId76" Type="http://schemas.openxmlformats.org/officeDocument/2006/relationships/hyperlink" Target="https://dontu.ru/sveden/files/kek/Pedagogicheskaya_(proizvodstvennaya)_praktika(1).pdf" TargetMode="External"/><Relationship Id="rId97" Type="http://schemas.openxmlformats.org/officeDocument/2006/relationships/header" Target="header4.xml"/><Relationship Id="rId7" Type="http://schemas.openxmlformats.org/officeDocument/2006/relationships/webSettings" Target="webSettings.xml"/><Relationship Id="rId71" Type="http://schemas.openxmlformats.org/officeDocument/2006/relationships/image" Target="media/image260.wmf"/><Relationship Id="rId92" Type="http://schemas.openxmlformats.org/officeDocument/2006/relationships/oleObject" Target="embeddings/oleObject3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hyperlink" Target="https://dontu.ru/sveden/files/eiy/Proizvodstvennaya_praktika(6).pdf" TargetMode="External"/><Relationship Id="rId87" Type="http://schemas.openxmlformats.org/officeDocument/2006/relationships/image" Target="media/image34.wmf"/><Relationship Id="rId61" Type="http://schemas.openxmlformats.org/officeDocument/2006/relationships/image" Target="media/image23.emf"/><Relationship Id="rId82" Type="http://schemas.openxmlformats.org/officeDocument/2006/relationships/oleObject" Target="embeddings/oleObject29.bin"/><Relationship Id="rId19" Type="http://schemas.openxmlformats.org/officeDocument/2006/relationships/oleObject" Target="embeddings/oleObject1.bin"/><Relationship Id="rId14" Type="http://schemas.openxmlformats.org/officeDocument/2006/relationships/header" Target="header3.xml"/><Relationship Id="rId30" Type="http://schemas.openxmlformats.org/officeDocument/2006/relationships/image" Target="media/image7.wmf"/><Relationship Id="rId35" Type="http://schemas.openxmlformats.org/officeDocument/2006/relationships/oleObject" Target="embeddings/oleObject9.bin"/><Relationship Id="rId56" Type="http://schemas.openxmlformats.org/officeDocument/2006/relationships/image" Target="media/image20.wmf"/><Relationship Id="rId77" Type="http://schemas.openxmlformats.org/officeDocument/2006/relationships/image" Target="media/image29.wmf"/><Relationship Id="rId100" Type="http://schemas.openxmlformats.org/officeDocument/2006/relationships/footer" Target="footer6.xml"/><Relationship Id="rId8" Type="http://schemas.openxmlformats.org/officeDocument/2006/relationships/footnotes" Target="foot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5.bin"/><Relationship Id="rId93" Type="http://schemas.openxmlformats.org/officeDocument/2006/relationships/image" Target="media/image37.png"/><Relationship Id="rId98" Type="http://schemas.openxmlformats.org/officeDocument/2006/relationships/footer" Target="footer5.xml"/><Relationship Id="rId3" Type="http://schemas.openxmlformats.org/officeDocument/2006/relationships/numbering" Target="numbering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-185401344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D6A1A9A0-EAE1-4C55-A87B-973634EBE592}"/>
      </w:docPartPr>
      <w:docPartBody>
        <w:p w:rsidR="00665874" w:rsidRDefault="00665874"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D63D3E7460E74B20A9A3BC7F740D8D7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425762B2-1BC3-473B-9D03-87A9232DF964}"/>
      </w:docPartPr>
      <w:docPartBody>
        <w:p w:rsidR="00665874" w:rsidRDefault="00665874">
          <w:pPr>
            <w:pStyle w:val="D63D3E7460E74B20A9A3BC7F740D8D74"/>
          </w:pPr>
          <w:r>
            <w:rPr>
              <w:rStyle w:val="a3"/>
            </w:rPr>
            <w:t>Место для ввода текста.</w:t>
          </w:r>
        </w:p>
      </w:docPartBody>
    </w:docPart>
    <w:docPart>
      <w:docPartPr>
        <w:name w:val="27B79E73B4AF46C7B1AD61EDC42EE450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BE26026-96BA-46EB-B675-B7A6DBA90C8C}"/>
      </w:docPartPr>
      <w:docPartBody>
        <w:p w:rsidR="00665874" w:rsidRDefault="00665874">
          <w:pPr>
            <w:pStyle w:val="27B79E73B4AF46C7B1AD61EDC42EE450"/>
          </w:pPr>
          <w:r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79CE" w:rsidRDefault="000579CE">
      <w:pPr>
        <w:spacing w:line="240" w:lineRule="auto"/>
      </w:pPr>
      <w:r>
        <w:separator/>
      </w:r>
    </w:p>
  </w:endnote>
  <w:endnote w:type="continuationSeparator" w:id="0">
    <w:p w:rsidR="000579CE" w:rsidRDefault="000579CE">
      <w:pPr>
        <w:spacing w:line="240" w:lineRule="auto"/>
      </w:pPr>
      <w:r>
        <w:continuationSeparator/>
      </w:r>
    </w:p>
  </w:endnote>
</w:endnotes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glossary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79CE" w:rsidRDefault="000579CE">
      <w:pPr>
        <w:spacing w:after="0"/>
      </w:pPr>
      <w:r>
        <w:separator/>
      </w:r>
    </w:p>
  </w:footnote>
  <w:footnote w:type="continuationSeparator" w:id="0">
    <w:p w:rsidR="000579CE" w:rsidRDefault="000579CE">
      <w:pPr>
        <w:spacing w:after="0"/>
      </w:pPr>
      <w:r>
        <w:continuationSeparator/>
      </w:r>
    </w:p>
  </w:footnote>
</w:footnote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FBC"/>
    <w:rsid w:val="000579CE"/>
    <w:rsid w:val="000712FB"/>
    <w:rsid w:val="000B1165"/>
    <w:rsid w:val="000F27B0"/>
    <w:rsid w:val="00190C9B"/>
    <w:rsid w:val="002178FE"/>
    <w:rsid w:val="00266A89"/>
    <w:rsid w:val="002B79AD"/>
    <w:rsid w:val="002F483C"/>
    <w:rsid w:val="00410493"/>
    <w:rsid w:val="00424DF7"/>
    <w:rsid w:val="00452C8F"/>
    <w:rsid w:val="00522F53"/>
    <w:rsid w:val="005628CF"/>
    <w:rsid w:val="0058300D"/>
    <w:rsid w:val="00585FBC"/>
    <w:rsid w:val="00602890"/>
    <w:rsid w:val="00665874"/>
    <w:rsid w:val="00667576"/>
    <w:rsid w:val="0068441F"/>
    <w:rsid w:val="006874D6"/>
    <w:rsid w:val="006A491B"/>
    <w:rsid w:val="00726CB6"/>
    <w:rsid w:val="007B4B19"/>
    <w:rsid w:val="008002AF"/>
    <w:rsid w:val="00833471"/>
    <w:rsid w:val="0085386D"/>
    <w:rsid w:val="00883F47"/>
    <w:rsid w:val="008B1663"/>
    <w:rsid w:val="00915397"/>
    <w:rsid w:val="00930383"/>
    <w:rsid w:val="0099575B"/>
    <w:rsid w:val="009D6363"/>
    <w:rsid w:val="00A5093B"/>
    <w:rsid w:val="00B01E4C"/>
    <w:rsid w:val="00B04BC6"/>
    <w:rsid w:val="00BC25DE"/>
    <w:rsid w:val="00C16C78"/>
    <w:rsid w:val="00C40832"/>
    <w:rsid w:val="00C62983"/>
    <w:rsid w:val="00D761D8"/>
    <w:rsid w:val="00DD18F7"/>
    <w:rsid w:val="00DD6320"/>
    <w:rsid w:val="00E33FC6"/>
    <w:rsid w:val="00E61C41"/>
    <w:rsid w:val="00F146CA"/>
    <w:rsid w:val="00F16E51"/>
    <w:rsid w:val="00F30769"/>
    <w:rsid w:val="00F53FB3"/>
    <w:rsid w:val="00F57A19"/>
    <w:rsid w:val="00F95A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/>
    <w:lsdException w:name="Title" w:semiHidden="0" w:unhideWhenUsed="0"/>
    <w:lsdException w:name="Default Paragraph Font" w:uiPriority="1" w:qFormat="1"/>
    <w:lsdException w:name="Subtitle" w:semiHidden="0" w:unhideWhenUsed="0"/>
    <w:lsdException w:name="Strong" w:semiHidden="0" w:unhideWhenUsed="0"/>
    <w:lsdException w:name="Emphasis" w:semiHidden="0" w:unhideWhenUsed="0"/>
    <w:lsdException w:name="Normal Table" w:qFormat="1"/>
    <w:lsdException w:name="Table Grid" w:semiHidden="0" w:unhideWhenUsed="0"/>
    <w:lsdException w:name="Placeholder Text" w:unhideWhenUsed="0" w:qFormat="1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Pr>
      <w:color w:val="808080"/>
    </w:rPr>
  </w:style>
  <w:style w:type="paragraph" w:customStyle="1" w:styleId="D63D3E7460E74B20A9A3BC7F740D8D74">
    <w:name w:val="D63D3E7460E74B20A9A3BC7F740D8D74"/>
    <w:qFormat/>
    <w:pPr>
      <w:widowControl w:val="0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27B79E73B4AF46C7B1AD61EDC42EE450">
    <w:name w:val="27B79E73B4AF46C7B1AD61EDC42EE450"/>
    <w:qFormat/>
    <w:pPr>
      <w:spacing w:after="160" w:line="259" w:lineRule="auto"/>
    </w:pPr>
    <w:rPr>
      <w:sz w:val="22"/>
      <w:szCs w:val="22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/>
    <w:lsdException w:name="Title" w:semiHidden="0" w:unhideWhenUsed="0"/>
    <w:lsdException w:name="Default Paragraph Font" w:uiPriority="1" w:qFormat="1"/>
    <w:lsdException w:name="Subtitle" w:semiHidden="0" w:unhideWhenUsed="0"/>
    <w:lsdException w:name="Strong" w:semiHidden="0" w:unhideWhenUsed="0"/>
    <w:lsdException w:name="Emphasis" w:semiHidden="0" w:unhideWhenUsed="0"/>
    <w:lsdException w:name="Normal Table" w:qFormat="1"/>
    <w:lsdException w:name="Table Grid" w:semiHidden="0" w:unhideWhenUsed="0"/>
    <w:lsdException w:name="Placeholder Text" w:unhideWhenUsed="0" w:qFormat="1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qFormat/>
    <w:rPr>
      <w:color w:val="808080"/>
    </w:rPr>
  </w:style>
  <w:style w:type="paragraph" w:customStyle="1" w:styleId="D63D3E7460E74B20A9A3BC7F740D8D74">
    <w:name w:val="D63D3E7460E74B20A9A3BC7F740D8D74"/>
    <w:qFormat/>
    <w:pPr>
      <w:widowControl w:val="0"/>
      <w:ind w:firstLine="400"/>
    </w:pPr>
    <w:rPr>
      <w:rFonts w:ascii="Times New Roman" w:eastAsia="Times New Roman" w:hAnsi="Times New Roman" w:cs="Times New Roman"/>
      <w:color w:val="000000"/>
      <w:sz w:val="24"/>
      <w:szCs w:val="24"/>
      <w:lang w:bidi="ru-RU"/>
    </w:rPr>
  </w:style>
  <w:style w:type="paragraph" w:customStyle="1" w:styleId="27B79E73B4AF46C7B1AD61EDC42EE450">
    <w:name w:val="27B79E73B4AF46C7B1AD61EDC42EE450"/>
    <w:qFormat/>
    <w:pPr>
      <w:spacing w:after="160" w:line="259" w:lineRule="auto"/>
    </w:pPr>
    <w:rPr>
      <w:sz w:val="22"/>
      <w:szCs w:val="22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B21A3F-8624-4343-B2F1-80D864B7A1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8</Pages>
  <Words>29554</Words>
  <Characters>168461</Characters>
  <Application>Microsoft Office Word</Application>
  <DocSecurity>0</DocSecurity>
  <Lines>1403</Lines>
  <Paragraphs>3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7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ина Кожевникова</dc:creator>
  <cp:lastModifiedBy>RePack by Diakov</cp:lastModifiedBy>
  <cp:revision>5</cp:revision>
  <cp:lastPrinted>2025-10-18T15:32:00Z</cp:lastPrinted>
  <dcterms:created xsi:type="dcterms:W3CDTF">2025-10-18T16:29:00Z</dcterms:created>
  <dcterms:modified xsi:type="dcterms:W3CDTF">2025-10-29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2556</vt:lpwstr>
  </property>
  <property fmtid="{D5CDD505-2E9C-101B-9397-08002B2CF9AE}" pid="3" name="ICV">
    <vt:lpwstr>3EA4E7E143CE48689C531B257EF89DF0_13</vt:lpwstr>
  </property>
</Properties>
</file>